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79E1" w:rsidRPr="00DC5DF9" w:rsidRDefault="00995CEA" w:rsidP="004340C2">
      <w:pPr>
        <w:jc w:val="center"/>
        <w:rPr>
          <w:b/>
          <w:color w:val="000000"/>
          <w:sz w:val="28"/>
          <w:szCs w:val="26"/>
        </w:rPr>
      </w:pPr>
      <w:r>
        <w:rPr>
          <w:b/>
          <w:color w:val="000000"/>
          <w:sz w:val="28"/>
          <w:szCs w:val="26"/>
        </w:rPr>
        <w:t xml:space="preserve">ПРИРОДА И </w:t>
      </w:r>
      <w:r w:rsidR="004340C2" w:rsidRPr="00DC5DF9">
        <w:rPr>
          <w:b/>
          <w:color w:val="000000"/>
          <w:sz w:val="28"/>
          <w:szCs w:val="26"/>
        </w:rPr>
        <w:t xml:space="preserve">ВИДЫ ТРЕНИЯ. </w:t>
      </w:r>
    </w:p>
    <w:p w:rsidR="006560D2" w:rsidRPr="004340C2" w:rsidRDefault="006560D2" w:rsidP="004340C2">
      <w:pPr>
        <w:ind w:firstLine="510"/>
        <w:jc w:val="center"/>
        <w:rPr>
          <w:b/>
          <w:color w:val="000000"/>
          <w:sz w:val="28"/>
          <w:szCs w:val="26"/>
        </w:rPr>
      </w:pPr>
    </w:p>
    <w:p w:rsidR="004340C2" w:rsidRDefault="004340C2" w:rsidP="004340C2">
      <w:pPr>
        <w:jc w:val="center"/>
        <w:rPr>
          <w:b/>
          <w:color w:val="000000"/>
          <w:sz w:val="28"/>
          <w:szCs w:val="26"/>
        </w:rPr>
      </w:pPr>
      <w:r w:rsidRPr="0037211D">
        <w:rPr>
          <w:b/>
          <w:color w:val="000000"/>
          <w:sz w:val="28"/>
          <w:szCs w:val="26"/>
        </w:rPr>
        <w:t xml:space="preserve">Классификация </w:t>
      </w:r>
      <w:r>
        <w:rPr>
          <w:b/>
          <w:color w:val="000000"/>
          <w:sz w:val="28"/>
          <w:szCs w:val="26"/>
        </w:rPr>
        <w:t xml:space="preserve">видов </w:t>
      </w:r>
      <w:r w:rsidRPr="0037211D">
        <w:rPr>
          <w:b/>
          <w:color w:val="000000"/>
          <w:sz w:val="28"/>
          <w:szCs w:val="26"/>
        </w:rPr>
        <w:t>трения</w:t>
      </w:r>
      <w:r>
        <w:rPr>
          <w:b/>
          <w:color w:val="000000"/>
          <w:sz w:val="28"/>
          <w:szCs w:val="26"/>
        </w:rPr>
        <w:t>.</w:t>
      </w:r>
    </w:p>
    <w:p w:rsidR="004340C2" w:rsidRPr="004340C2" w:rsidRDefault="004340C2" w:rsidP="004340C2">
      <w:pPr>
        <w:ind w:firstLine="510"/>
        <w:jc w:val="center"/>
        <w:rPr>
          <w:b/>
          <w:color w:val="000000"/>
          <w:sz w:val="28"/>
          <w:szCs w:val="26"/>
        </w:rPr>
      </w:pPr>
    </w:p>
    <w:p w:rsidR="003C3887" w:rsidRDefault="009B7225" w:rsidP="004340C2">
      <w:pPr>
        <w:ind w:firstLine="510"/>
        <w:jc w:val="both"/>
        <w:rPr>
          <w:color w:val="000000"/>
          <w:sz w:val="28"/>
          <w:szCs w:val="26"/>
        </w:rPr>
      </w:pPr>
      <w:r w:rsidRPr="00DC5DF9">
        <w:rPr>
          <w:color w:val="000000"/>
          <w:sz w:val="28"/>
          <w:szCs w:val="26"/>
        </w:rPr>
        <w:t xml:space="preserve">Под </w:t>
      </w:r>
      <w:r w:rsidRPr="003C3887">
        <w:rPr>
          <w:i/>
          <w:color w:val="000000"/>
          <w:sz w:val="28"/>
          <w:szCs w:val="26"/>
        </w:rPr>
        <w:t>трением</w:t>
      </w:r>
      <w:r w:rsidRPr="00DC5DF9">
        <w:rPr>
          <w:color w:val="000000"/>
          <w:sz w:val="28"/>
          <w:szCs w:val="26"/>
        </w:rPr>
        <w:t xml:space="preserve"> понимают сопротивление, возникающее при пер</w:t>
      </w:r>
      <w:r w:rsidRPr="00DC5DF9">
        <w:rPr>
          <w:color w:val="000000"/>
          <w:sz w:val="28"/>
          <w:szCs w:val="26"/>
        </w:rPr>
        <w:t>е</w:t>
      </w:r>
      <w:r w:rsidRPr="00DC5DF9">
        <w:rPr>
          <w:color w:val="000000"/>
          <w:sz w:val="28"/>
          <w:szCs w:val="26"/>
        </w:rPr>
        <w:t xml:space="preserve">мещении одного тела относительно другого, прижатого к первому. </w:t>
      </w:r>
    </w:p>
    <w:p w:rsidR="003C3887" w:rsidRPr="00D7730C" w:rsidRDefault="003C3887" w:rsidP="004340C2">
      <w:pPr>
        <w:ind w:firstLine="510"/>
        <w:jc w:val="both"/>
        <w:rPr>
          <w:i/>
          <w:color w:val="000000"/>
          <w:sz w:val="28"/>
          <w:szCs w:val="28"/>
        </w:rPr>
      </w:pPr>
      <w:r w:rsidRPr="00995CEA">
        <w:rPr>
          <w:color w:val="000000"/>
          <w:sz w:val="28"/>
          <w:szCs w:val="28"/>
          <w:u w:val="single"/>
        </w:rPr>
        <w:t>По отношению к телам различают</w:t>
      </w:r>
      <w:r w:rsidRPr="00D7730C">
        <w:rPr>
          <w:i/>
          <w:color w:val="000000"/>
          <w:sz w:val="28"/>
          <w:szCs w:val="28"/>
        </w:rPr>
        <w:t xml:space="preserve">: </w:t>
      </w:r>
    </w:p>
    <w:p w:rsidR="003C3887" w:rsidRPr="003C3887" w:rsidRDefault="00611A6B" w:rsidP="004340C2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</w:t>
      </w:r>
      <w:r w:rsidR="003C3887" w:rsidRPr="003C3887">
        <w:rPr>
          <w:color w:val="000000"/>
          <w:sz w:val="28"/>
          <w:szCs w:val="28"/>
        </w:rPr>
        <w:t xml:space="preserve"> </w:t>
      </w:r>
      <w:r w:rsidR="003C3887" w:rsidRPr="004340C2">
        <w:rPr>
          <w:bCs/>
          <w:i/>
          <w:iCs/>
          <w:color w:val="000000"/>
          <w:sz w:val="28"/>
          <w:szCs w:val="28"/>
        </w:rPr>
        <w:t>внутреннее трение</w:t>
      </w:r>
      <w:r w:rsidR="003C3887" w:rsidRPr="003C3887">
        <w:rPr>
          <w:color w:val="000000"/>
          <w:sz w:val="28"/>
          <w:szCs w:val="28"/>
        </w:rPr>
        <w:t xml:space="preserve"> – характеризует взаимодействие, происх</w:t>
      </w:r>
      <w:r w:rsidR="003C3887" w:rsidRPr="003C3887">
        <w:rPr>
          <w:color w:val="000000"/>
          <w:sz w:val="28"/>
          <w:szCs w:val="28"/>
        </w:rPr>
        <w:t>о</w:t>
      </w:r>
      <w:r w:rsidR="003C3887" w:rsidRPr="003C3887">
        <w:rPr>
          <w:color w:val="000000"/>
          <w:sz w:val="28"/>
          <w:szCs w:val="28"/>
        </w:rPr>
        <w:t>дящее в объеме одного объекта (твердого тела, жидкости, газа, сып</w:t>
      </w:r>
      <w:r w:rsidR="003C3887" w:rsidRPr="003C3887">
        <w:rPr>
          <w:color w:val="000000"/>
          <w:sz w:val="28"/>
          <w:szCs w:val="28"/>
        </w:rPr>
        <w:t>у</w:t>
      </w:r>
      <w:r w:rsidR="003C3887" w:rsidRPr="003C3887">
        <w:rPr>
          <w:color w:val="000000"/>
          <w:sz w:val="28"/>
          <w:szCs w:val="28"/>
        </w:rPr>
        <w:t>чего тела). Взаимодействие осуществляется по всей геометрической поверхности выделенных слоев, движущихся между собой со скор</w:t>
      </w:r>
      <w:r w:rsidR="003C3887" w:rsidRPr="003C3887">
        <w:rPr>
          <w:color w:val="000000"/>
          <w:sz w:val="28"/>
          <w:szCs w:val="28"/>
        </w:rPr>
        <w:t>о</w:t>
      </w:r>
      <w:r w:rsidR="003C3887" w:rsidRPr="003C3887">
        <w:rPr>
          <w:color w:val="000000"/>
          <w:sz w:val="28"/>
          <w:szCs w:val="28"/>
        </w:rPr>
        <w:t>стью, изменяющейся плавно и непрерывно.</w:t>
      </w:r>
    </w:p>
    <w:p w:rsidR="0037211D" w:rsidRDefault="00611A6B" w:rsidP="004340C2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</w:t>
      </w:r>
      <w:r w:rsidR="003C3887" w:rsidRPr="003C3887">
        <w:rPr>
          <w:color w:val="000000"/>
          <w:sz w:val="28"/>
          <w:szCs w:val="28"/>
        </w:rPr>
        <w:t xml:space="preserve"> </w:t>
      </w:r>
      <w:r w:rsidR="003C3887" w:rsidRPr="004340C2">
        <w:rPr>
          <w:bCs/>
          <w:i/>
          <w:iCs/>
          <w:color w:val="000000"/>
          <w:sz w:val="28"/>
          <w:szCs w:val="28"/>
        </w:rPr>
        <w:t>внешнее трение</w:t>
      </w:r>
      <w:r w:rsidR="003C3887" w:rsidRPr="003C3887">
        <w:rPr>
          <w:color w:val="000000"/>
          <w:sz w:val="28"/>
          <w:szCs w:val="28"/>
        </w:rPr>
        <w:t xml:space="preserve"> – взаимодействие осуществляется в общем сл</w:t>
      </w:r>
      <w:r w:rsidR="003C3887" w:rsidRPr="003C3887">
        <w:rPr>
          <w:color w:val="000000"/>
          <w:sz w:val="28"/>
          <w:szCs w:val="28"/>
        </w:rPr>
        <w:t>у</w:t>
      </w:r>
      <w:r w:rsidR="003C3887" w:rsidRPr="003C3887">
        <w:rPr>
          <w:color w:val="000000"/>
          <w:sz w:val="28"/>
          <w:szCs w:val="28"/>
        </w:rPr>
        <w:t>чае между различными по строению твердыми телами и имеет дво</w:t>
      </w:r>
      <w:r w:rsidR="003C3887" w:rsidRPr="003C3887">
        <w:rPr>
          <w:color w:val="000000"/>
          <w:sz w:val="28"/>
          <w:szCs w:val="28"/>
        </w:rPr>
        <w:t>й</w:t>
      </w:r>
      <w:r w:rsidR="003C3887" w:rsidRPr="003C3887">
        <w:rPr>
          <w:color w:val="000000"/>
          <w:sz w:val="28"/>
          <w:szCs w:val="28"/>
        </w:rPr>
        <w:t>ственную атомно</w:t>
      </w:r>
      <w:r w:rsidR="003C3887">
        <w:rPr>
          <w:color w:val="000000"/>
          <w:sz w:val="28"/>
          <w:szCs w:val="28"/>
        </w:rPr>
        <w:t>-</w:t>
      </w:r>
      <w:r w:rsidR="003C3887" w:rsidRPr="003C3887">
        <w:rPr>
          <w:color w:val="000000"/>
          <w:sz w:val="28"/>
          <w:szCs w:val="28"/>
        </w:rPr>
        <w:t xml:space="preserve">молекулярную и механическую природу. </w:t>
      </w:r>
    </w:p>
    <w:p w:rsidR="003C3887" w:rsidRPr="003C3887" w:rsidRDefault="0037211D" w:rsidP="004340C2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6"/>
        </w:rPr>
        <w:t>Двойственность природы внешнего трения</w:t>
      </w:r>
      <w:r w:rsidRPr="00DC5DF9">
        <w:rPr>
          <w:color w:val="000000"/>
          <w:sz w:val="28"/>
          <w:szCs w:val="26"/>
        </w:rPr>
        <w:t xml:space="preserve"> обусловлена рассеив</w:t>
      </w:r>
      <w:r w:rsidRPr="00DC5DF9">
        <w:rPr>
          <w:color w:val="000000"/>
          <w:sz w:val="28"/>
          <w:szCs w:val="26"/>
        </w:rPr>
        <w:t>а</w:t>
      </w:r>
      <w:r w:rsidRPr="00DC5DF9">
        <w:rPr>
          <w:color w:val="000000"/>
          <w:sz w:val="28"/>
          <w:szCs w:val="26"/>
        </w:rPr>
        <w:t>нием энергии при преодолении сил молекулярного взаимодействия в зонах</w:t>
      </w:r>
      <w:r w:rsidR="004340C2"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>фактического контакта и затратами энергии на преодоление м</w:t>
      </w:r>
      <w:r w:rsidRPr="00DC5DF9">
        <w:rPr>
          <w:color w:val="000000"/>
          <w:sz w:val="28"/>
          <w:szCs w:val="26"/>
        </w:rPr>
        <w:t>е</w:t>
      </w:r>
      <w:r w:rsidRPr="00DC5DF9">
        <w:rPr>
          <w:color w:val="000000"/>
          <w:sz w:val="28"/>
          <w:szCs w:val="26"/>
        </w:rPr>
        <w:t>ханического сопротивления, связанного с формоизменением трущи</w:t>
      </w:r>
      <w:r w:rsidRPr="00DC5DF9">
        <w:rPr>
          <w:color w:val="000000"/>
          <w:sz w:val="28"/>
          <w:szCs w:val="26"/>
        </w:rPr>
        <w:t>х</w:t>
      </w:r>
      <w:r w:rsidRPr="00DC5DF9">
        <w:rPr>
          <w:color w:val="000000"/>
          <w:sz w:val="28"/>
          <w:szCs w:val="26"/>
        </w:rPr>
        <w:t>ся</w:t>
      </w:r>
      <w:r w:rsidR="004340C2"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>поверхностей.</w:t>
      </w:r>
      <w:r w:rsidR="00664626">
        <w:rPr>
          <w:color w:val="000000"/>
          <w:sz w:val="28"/>
          <w:szCs w:val="26"/>
        </w:rPr>
        <w:t xml:space="preserve"> </w:t>
      </w:r>
      <w:r w:rsidR="003C3887" w:rsidRPr="003C3887">
        <w:rPr>
          <w:color w:val="000000"/>
          <w:sz w:val="28"/>
          <w:szCs w:val="28"/>
        </w:rPr>
        <w:t>Реализуется в отдельных изолированных друг от друга зонах фактического контакта, скорость скольжения в которых изменяется скачком.</w:t>
      </w:r>
    </w:p>
    <w:p w:rsidR="00D7730C" w:rsidRPr="00D7730C" w:rsidRDefault="00D7730C" w:rsidP="004340C2">
      <w:pPr>
        <w:ind w:firstLine="510"/>
        <w:jc w:val="both"/>
        <w:rPr>
          <w:i/>
          <w:color w:val="000000"/>
          <w:sz w:val="28"/>
          <w:szCs w:val="28"/>
        </w:rPr>
      </w:pPr>
      <w:r w:rsidRPr="00995CEA">
        <w:rPr>
          <w:color w:val="000000"/>
          <w:sz w:val="28"/>
          <w:szCs w:val="28"/>
          <w:u w:val="single"/>
        </w:rPr>
        <w:t>По кинематическому признаку различают</w:t>
      </w:r>
      <w:r w:rsidRPr="00D7730C">
        <w:rPr>
          <w:i/>
          <w:color w:val="000000"/>
          <w:sz w:val="28"/>
          <w:szCs w:val="28"/>
        </w:rPr>
        <w:t>:</w:t>
      </w:r>
    </w:p>
    <w:p w:rsidR="00D75CA3" w:rsidRDefault="00C40FD8" w:rsidP="004340C2">
      <w:pPr>
        <w:ind w:firstLine="510"/>
        <w:jc w:val="both"/>
        <w:rPr>
          <w:color w:val="000000"/>
          <w:sz w:val="28"/>
          <w:szCs w:val="28"/>
        </w:rPr>
      </w:pPr>
      <w:r w:rsidRPr="00C40FD8">
        <w:rPr>
          <w:color w:val="000000"/>
          <w:sz w:val="28"/>
          <w:szCs w:val="28"/>
        </w:rPr>
        <w:t>–</w:t>
      </w:r>
      <w:r w:rsidR="00D7730C" w:rsidRPr="00D7730C">
        <w:rPr>
          <w:color w:val="000000"/>
          <w:sz w:val="28"/>
          <w:szCs w:val="28"/>
        </w:rPr>
        <w:t xml:space="preserve"> </w:t>
      </w:r>
      <w:r w:rsidRPr="00C40FD8">
        <w:rPr>
          <w:i/>
          <w:color w:val="000000"/>
          <w:sz w:val="28"/>
          <w:szCs w:val="28"/>
        </w:rPr>
        <w:t>т</w:t>
      </w:r>
      <w:r w:rsidR="00D7730C" w:rsidRPr="00C40FD8">
        <w:rPr>
          <w:bCs/>
          <w:i/>
          <w:iCs/>
          <w:color w:val="000000"/>
          <w:sz w:val="28"/>
          <w:szCs w:val="28"/>
        </w:rPr>
        <w:t>рение покоя</w:t>
      </w:r>
      <w:r w:rsidR="00D7730C" w:rsidRPr="00D7730C">
        <w:rPr>
          <w:color w:val="000000"/>
          <w:sz w:val="28"/>
          <w:szCs w:val="28"/>
        </w:rPr>
        <w:t xml:space="preserve"> – это сопротивление контактирующих тел их о</w:t>
      </w:r>
      <w:r w:rsidR="00D7730C" w:rsidRPr="00D7730C">
        <w:rPr>
          <w:color w:val="000000"/>
          <w:sz w:val="28"/>
          <w:szCs w:val="28"/>
        </w:rPr>
        <w:t>т</w:t>
      </w:r>
      <w:r w:rsidR="00D7730C" w:rsidRPr="00D7730C">
        <w:rPr>
          <w:color w:val="000000"/>
          <w:sz w:val="28"/>
          <w:szCs w:val="28"/>
        </w:rPr>
        <w:t>носительному перемещению. Приложенные нормальные и касател</w:t>
      </w:r>
      <w:r w:rsidR="00D7730C" w:rsidRPr="00D7730C">
        <w:rPr>
          <w:color w:val="000000"/>
          <w:sz w:val="28"/>
          <w:szCs w:val="28"/>
        </w:rPr>
        <w:t>ь</w:t>
      </w:r>
      <w:r w:rsidR="00D7730C" w:rsidRPr="00D7730C">
        <w:rPr>
          <w:color w:val="000000"/>
          <w:sz w:val="28"/>
          <w:szCs w:val="28"/>
        </w:rPr>
        <w:t>ные нагрузки не вызывают взаимного перемещения и разрушения п</w:t>
      </w:r>
      <w:r w:rsidR="00D7730C" w:rsidRPr="00D7730C">
        <w:rPr>
          <w:color w:val="000000"/>
          <w:sz w:val="28"/>
          <w:szCs w:val="28"/>
        </w:rPr>
        <w:t>я</w:t>
      </w:r>
      <w:r w:rsidR="00D7730C" w:rsidRPr="00D7730C">
        <w:rPr>
          <w:color w:val="000000"/>
          <w:sz w:val="28"/>
          <w:szCs w:val="28"/>
        </w:rPr>
        <w:t xml:space="preserve">тен фактического контакта, т.е. вершины контактирующих выступов не смещаются. </w:t>
      </w:r>
      <w:r w:rsidR="004565C7" w:rsidRPr="00DC5DF9">
        <w:rPr>
          <w:color w:val="000000"/>
          <w:sz w:val="28"/>
          <w:szCs w:val="26"/>
        </w:rPr>
        <w:t>(рис.</w:t>
      </w:r>
      <w:proofErr w:type="gramStart"/>
      <w:r w:rsidR="004565C7" w:rsidRPr="00DC5DF9">
        <w:rPr>
          <w:color w:val="000000"/>
          <w:sz w:val="28"/>
          <w:szCs w:val="26"/>
        </w:rPr>
        <w:t xml:space="preserve"> </w:t>
      </w:r>
      <w:r w:rsidR="00664626">
        <w:rPr>
          <w:color w:val="000000"/>
          <w:sz w:val="28"/>
          <w:szCs w:val="26"/>
        </w:rPr>
        <w:t>,</w:t>
      </w:r>
      <w:proofErr w:type="gramEnd"/>
      <w:r w:rsidR="004565C7" w:rsidRPr="00DC5DF9">
        <w:rPr>
          <w:color w:val="000000"/>
          <w:sz w:val="28"/>
          <w:szCs w:val="26"/>
        </w:rPr>
        <w:t xml:space="preserve"> а).</w:t>
      </w:r>
      <w:r>
        <w:rPr>
          <w:color w:val="000000"/>
          <w:sz w:val="28"/>
          <w:szCs w:val="26"/>
        </w:rPr>
        <w:t xml:space="preserve"> </w:t>
      </w:r>
      <w:r w:rsidR="001C7581">
        <w:rPr>
          <w:color w:val="000000"/>
          <w:sz w:val="28"/>
          <w:szCs w:val="26"/>
        </w:rPr>
        <w:t>Трение покоя реализуется в м</w:t>
      </w:r>
      <w:r w:rsidR="004565C7" w:rsidRPr="00D7730C">
        <w:rPr>
          <w:color w:val="000000"/>
          <w:sz w:val="28"/>
          <w:szCs w:val="28"/>
        </w:rPr>
        <w:t>уфт</w:t>
      </w:r>
      <w:r w:rsidR="001C7581">
        <w:rPr>
          <w:color w:val="000000"/>
          <w:sz w:val="28"/>
          <w:szCs w:val="28"/>
        </w:rPr>
        <w:t>ах</w:t>
      </w:r>
      <w:r w:rsidR="004565C7" w:rsidRPr="00D7730C">
        <w:rPr>
          <w:color w:val="000000"/>
          <w:sz w:val="28"/>
          <w:szCs w:val="28"/>
        </w:rPr>
        <w:t xml:space="preserve"> сцепл</w:t>
      </w:r>
      <w:r w:rsidR="004565C7" w:rsidRPr="00D7730C">
        <w:rPr>
          <w:color w:val="000000"/>
          <w:sz w:val="28"/>
          <w:szCs w:val="28"/>
        </w:rPr>
        <w:t>е</w:t>
      </w:r>
      <w:r w:rsidR="004565C7" w:rsidRPr="00D7730C">
        <w:rPr>
          <w:color w:val="000000"/>
          <w:sz w:val="28"/>
          <w:szCs w:val="28"/>
        </w:rPr>
        <w:t>ния, ременны</w:t>
      </w:r>
      <w:r w:rsidR="001C7581">
        <w:rPr>
          <w:color w:val="000000"/>
          <w:sz w:val="28"/>
          <w:szCs w:val="28"/>
        </w:rPr>
        <w:t>х</w:t>
      </w:r>
      <w:r w:rsidR="004565C7" w:rsidRPr="00D7730C">
        <w:rPr>
          <w:color w:val="000000"/>
          <w:sz w:val="28"/>
          <w:szCs w:val="28"/>
        </w:rPr>
        <w:t xml:space="preserve"> передач</w:t>
      </w:r>
      <w:r w:rsidR="001C7581">
        <w:rPr>
          <w:color w:val="000000"/>
          <w:sz w:val="28"/>
          <w:szCs w:val="28"/>
        </w:rPr>
        <w:t>ах, фрикционных</w:t>
      </w:r>
      <w:r w:rsidR="004565C7" w:rsidRPr="00D7730C">
        <w:rPr>
          <w:color w:val="000000"/>
          <w:sz w:val="28"/>
          <w:szCs w:val="28"/>
        </w:rPr>
        <w:t xml:space="preserve"> устройства</w:t>
      </w:r>
      <w:r w:rsidR="001C7581">
        <w:rPr>
          <w:color w:val="000000"/>
          <w:sz w:val="28"/>
          <w:szCs w:val="28"/>
        </w:rPr>
        <w:t>х</w:t>
      </w:r>
      <w:r w:rsidR="004565C7" w:rsidRPr="00D7730C">
        <w:rPr>
          <w:color w:val="000000"/>
          <w:sz w:val="28"/>
          <w:szCs w:val="28"/>
        </w:rPr>
        <w:t xml:space="preserve"> и т.</w:t>
      </w:r>
      <w:r w:rsidR="001C7581">
        <w:rPr>
          <w:color w:val="000000"/>
          <w:sz w:val="28"/>
          <w:szCs w:val="28"/>
        </w:rPr>
        <w:t>п</w:t>
      </w:r>
      <w:r w:rsidR="004565C7" w:rsidRPr="00D7730C">
        <w:rPr>
          <w:color w:val="000000"/>
          <w:sz w:val="28"/>
          <w:szCs w:val="28"/>
        </w:rPr>
        <w:t>.</w:t>
      </w:r>
    </w:p>
    <w:p w:rsidR="00D75CA3" w:rsidRPr="00DC5DF9" w:rsidRDefault="00664626" w:rsidP="009230CF">
      <w:pPr>
        <w:jc w:val="center"/>
        <w:rPr>
          <w:noProof/>
          <w:color w:val="000000"/>
        </w:rPr>
      </w:pPr>
      <w:r>
        <w:rPr>
          <w:noProof/>
        </w:rPr>
        <mc:AlternateContent>
          <mc:Choice Requires="wpc">
            <w:drawing>
              <wp:inline distT="0" distB="0" distL="0" distR="0" wp14:anchorId="43D2A4F9" wp14:editId="030FBB27">
                <wp:extent cx="5395912" cy="1443355"/>
                <wp:effectExtent l="0" t="0" r="0" b="0"/>
                <wp:docPr id="167" name="Полотно 1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6" name="Группа 6"/>
                        <wpg:cNvGrpSpPr/>
                        <wpg:grpSpPr>
                          <a:xfrm>
                            <a:off x="108585" y="74318"/>
                            <a:ext cx="5162381" cy="1260697"/>
                            <a:chOff x="108585" y="74318"/>
                            <a:chExt cx="5162381" cy="1260697"/>
                          </a:xfrm>
                        </wpg:grpSpPr>
                        <wps:wsp>
                          <wps:cNvPr id="109" name="Прямая соединительная линия 109"/>
                          <wps:cNvCnPr/>
                          <wps:spPr>
                            <a:xfrm>
                              <a:off x="108585" y="863600"/>
                              <a:ext cx="86360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0" name="Прямоугольник 110"/>
                          <wps:cNvSpPr/>
                          <wps:spPr>
                            <a:xfrm>
                              <a:off x="121919" y="863600"/>
                              <a:ext cx="850265" cy="10795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1" name="Прямоугольник 111"/>
                          <wps:cNvSpPr/>
                          <wps:spPr>
                            <a:xfrm>
                              <a:off x="216535" y="203835"/>
                              <a:ext cx="648000" cy="648000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2" name="Поле 112"/>
                          <wps:cNvSpPr txBox="1"/>
                          <wps:spPr>
                            <a:xfrm>
                              <a:off x="323361" y="321945"/>
                              <a:ext cx="43624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chemeClr val="bg1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361CEF" w:rsidRDefault="00B7503D" w:rsidP="00664626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v=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" name="Поле 16"/>
                          <wps:cNvSpPr txBox="1"/>
                          <wps:spPr>
                            <a:xfrm>
                              <a:off x="1540417" y="162855"/>
                              <a:ext cx="30797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664626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v</w:t>
                                </w:r>
                                <w:r w:rsidRPr="00361CEF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4" name="Поле 16"/>
                          <wps:cNvSpPr txBox="1"/>
                          <wps:spPr>
                            <a:xfrm>
                              <a:off x="1540326" y="499110"/>
                              <a:ext cx="30797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664626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v</w:t>
                                </w:r>
                                <w:r w:rsidRPr="00361CEF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5" name="Поле 16"/>
                          <wps:cNvSpPr txBox="1"/>
                          <wps:spPr>
                            <a:xfrm>
                              <a:off x="1012980" y="156845"/>
                              <a:ext cx="266065" cy="2413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664626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6" name="Поле 16"/>
                          <wps:cNvSpPr txBox="1"/>
                          <wps:spPr>
                            <a:xfrm>
                              <a:off x="1034817" y="462915"/>
                              <a:ext cx="266065" cy="2413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664626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7" name="Прямая соединительная линия 117"/>
                          <wps:cNvCnPr/>
                          <wps:spPr>
                            <a:xfrm flipV="1">
                              <a:off x="798511" y="321945"/>
                              <a:ext cx="280671" cy="22889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8" name="Прямая соединительная линия 118"/>
                          <wps:cNvCnPr/>
                          <wps:spPr>
                            <a:xfrm flipV="1">
                              <a:off x="864535" y="645795"/>
                              <a:ext cx="214647" cy="237786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9" name="Прямая соединительная линия 119"/>
                          <wps:cNvCnPr/>
                          <wps:spPr>
                            <a:xfrm>
                              <a:off x="1296035" y="869610"/>
                              <a:ext cx="863600" cy="0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0" name="Прямоугольник 120"/>
                          <wps:cNvSpPr/>
                          <wps:spPr>
                            <a:xfrm>
                              <a:off x="1308735" y="869610"/>
                              <a:ext cx="850265" cy="10795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B7503D" w:rsidRDefault="00B7503D" w:rsidP="00664626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" name="Прямоугольник 121"/>
                          <wps:cNvSpPr/>
                          <wps:spPr>
                            <a:xfrm>
                              <a:off x="1403985" y="209845"/>
                              <a:ext cx="647700" cy="64770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B7503D" w:rsidRDefault="00B7503D" w:rsidP="00664626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" name="Поле 16"/>
                          <wps:cNvSpPr txBox="1"/>
                          <wps:spPr>
                            <a:xfrm>
                              <a:off x="2199878" y="162855"/>
                              <a:ext cx="266065" cy="2413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664626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" name="Поле 16"/>
                          <wps:cNvSpPr txBox="1"/>
                          <wps:spPr>
                            <a:xfrm>
                              <a:off x="2221321" y="468925"/>
                              <a:ext cx="266065" cy="2406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664626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" name="Прямая соединительная линия 124"/>
                          <wps:cNvCnPr/>
                          <wps:spPr>
                            <a:xfrm flipV="1">
                              <a:off x="1985645" y="327955"/>
                              <a:ext cx="280670" cy="2286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5" name="Прямая соединительная линия 125"/>
                          <wps:cNvCnPr/>
                          <wps:spPr>
                            <a:xfrm flipV="1">
                              <a:off x="2051685" y="651805"/>
                              <a:ext cx="214630" cy="23749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" name="Прямая со стрелкой 126"/>
                          <wps:cNvCnPr/>
                          <wps:spPr>
                            <a:xfrm>
                              <a:off x="1524635" y="426720"/>
                              <a:ext cx="431800" cy="0"/>
                            </a:xfrm>
                            <a:prstGeom prst="straightConnector1">
                              <a:avLst/>
                            </a:prstGeom>
                            <a:ln w="25400"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7" name="Прямая со стрелкой 127"/>
                          <wps:cNvCnPr/>
                          <wps:spPr>
                            <a:xfrm>
                              <a:off x="1524635" y="755650"/>
                              <a:ext cx="431800" cy="0"/>
                            </a:xfrm>
                            <a:prstGeom prst="straightConnector1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" name="Поле 16"/>
                          <wps:cNvSpPr txBox="1"/>
                          <wps:spPr>
                            <a:xfrm>
                              <a:off x="4055778" y="74318"/>
                              <a:ext cx="30797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664626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v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9" name="Поле 16"/>
                          <wps:cNvSpPr txBox="1"/>
                          <wps:spPr>
                            <a:xfrm>
                              <a:off x="3878433" y="264795"/>
                              <a:ext cx="30797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664626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v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0" name="Прямая соединительная линия 130"/>
                          <wps:cNvCnPr/>
                          <wps:spPr>
                            <a:xfrm>
                              <a:off x="2915285" y="881675"/>
                              <a:ext cx="863600" cy="0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1" name="Прямоугольник 131"/>
                          <wps:cNvSpPr/>
                          <wps:spPr>
                            <a:xfrm>
                              <a:off x="2927985" y="881675"/>
                              <a:ext cx="850265" cy="10795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B7503D" w:rsidRDefault="00B7503D" w:rsidP="00664626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" name="Поле 16"/>
                          <wps:cNvSpPr txBox="1"/>
                          <wps:spPr>
                            <a:xfrm>
                              <a:off x="2666379" y="121920"/>
                              <a:ext cx="266065" cy="2413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664626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3" name="Поле 16"/>
                          <wps:cNvSpPr txBox="1"/>
                          <wps:spPr>
                            <a:xfrm>
                              <a:off x="2590067" y="476885"/>
                              <a:ext cx="266065" cy="2406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664626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4" name="Прямая соединительная линия 134"/>
                          <wps:cNvCnPr/>
                          <wps:spPr>
                            <a:xfrm>
                              <a:off x="2915285" y="327955"/>
                              <a:ext cx="280670" cy="1711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5" name="Прямая соединительная линия 135"/>
                          <wps:cNvCnPr/>
                          <wps:spPr>
                            <a:xfrm>
                              <a:off x="2807335" y="645795"/>
                              <a:ext cx="212620" cy="31051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6" name="Прямая со стрелкой 136"/>
                          <wps:cNvCnPr/>
                          <wps:spPr>
                            <a:xfrm>
                              <a:off x="3353118" y="768985"/>
                              <a:ext cx="144000" cy="0"/>
                            </a:xfrm>
                            <a:prstGeom prst="straightConnector1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7" name="Прямая со стрелкой 137"/>
                          <wps:cNvCnPr/>
                          <wps:spPr>
                            <a:xfrm>
                              <a:off x="3353117" y="228600"/>
                              <a:ext cx="756000" cy="0"/>
                            </a:xfrm>
                            <a:prstGeom prst="straightConnector1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8" name="Прямая соединительная линия 138"/>
                          <wps:cNvCnPr/>
                          <wps:spPr>
                            <a:xfrm>
                              <a:off x="2933700" y="556555"/>
                              <a:ext cx="73787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9" name="Прямая соединительная линия 139"/>
                          <wps:cNvCnPr/>
                          <wps:spPr>
                            <a:xfrm flipH="1" flipV="1">
                              <a:off x="3347085" y="107950"/>
                              <a:ext cx="6033" cy="77372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0" name="Овал 140"/>
                          <wps:cNvSpPr/>
                          <wps:spPr>
                            <a:xfrm>
                              <a:off x="3019955" y="221615"/>
                              <a:ext cx="648000" cy="64800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1" name="Прямая соединительная линия 141"/>
                          <wps:cNvCnPr/>
                          <wps:spPr>
                            <a:xfrm flipV="1">
                              <a:off x="3353118" y="215900"/>
                              <a:ext cx="754697" cy="665775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2" name="Прямая со стрелкой 142"/>
                          <wps:cNvCnPr/>
                          <wps:spPr>
                            <a:xfrm>
                              <a:off x="3349625" y="408940"/>
                              <a:ext cx="540000" cy="0"/>
                            </a:xfrm>
                            <a:prstGeom prst="straightConnector1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3" name="Прямая со стрелкой 143"/>
                          <wps:cNvCnPr/>
                          <wps:spPr>
                            <a:xfrm>
                              <a:off x="3353118" y="588645"/>
                              <a:ext cx="362267" cy="0"/>
                            </a:xfrm>
                            <a:prstGeom prst="straightConnector1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4" name="Поле 16"/>
                          <wps:cNvSpPr txBox="1"/>
                          <wps:spPr>
                            <a:xfrm>
                              <a:off x="3666020" y="426720"/>
                              <a:ext cx="30797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9F3903" w:rsidRDefault="00B7503D" w:rsidP="00664626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v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5" name="Поле 16"/>
                          <wps:cNvSpPr txBox="1"/>
                          <wps:spPr>
                            <a:xfrm>
                              <a:off x="3563893" y="621960"/>
                              <a:ext cx="30797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9F3903" w:rsidRDefault="00B7503D" w:rsidP="00664626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v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6" name="Поле 16"/>
                          <wps:cNvSpPr txBox="1"/>
                          <wps:spPr>
                            <a:xfrm>
                              <a:off x="323323" y="1118212"/>
                              <a:ext cx="266065" cy="2155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9F3903" w:rsidRDefault="00B7503D" w:rsidP="00664626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spcFirstLastPara="0" vert="horz" wrap="none" lIns="91440" tIns="36000" rIns="91440" bIns="3600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7" name="Поле 16"/>
                          <wps:cNvSpPr txBox="1"/>
                          <wps:spPr>
                            <a:xfrm>
                              <a:off x="1571326" y="1113132"/>
                              <a:ext cx="268605" cy="2155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664626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spcFirstLastPara="0" vert="horz" wrap="none" lIns="91440" tIns="36000" rIns="91440" bIns="3600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8" name="Поле 16"/>
                          <wps:cNvSpPr txBox="1"/>
                          <wps:spPr>
                            <a:xfrm>
                              <a:off x="3246606" y="1119505"/>
                              <a:ext cx="255905" cy="2155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664626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spcFirstLastPara="0" vert="horz" wrap="none" lIns="91440" tIns="36000" rIns="91440" bIns="3600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9" name="Прямая соединительная линия 149"/>
                          <wps:cNvCnPr/>
                          <wps:spPr>
                            <a:xfrm>
                              <a:off x="4285785" y="889296"/>
                              <a:ext cx="863600" cy="0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0" name="Прямоугольник 150"/>
                          <wps:cNvSpPr/>
                          <wps:spPr>
                            <a:xfrm>
                              <a:off x="4298485" y="889295"/>
                              <a:ext cx="850265" cy="213995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B7503D" w:rsidRDefault="00B7503D" w:rsidP="00664626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1" name="Поле 16"/>
                          <wps:cNvSpPr txBox="1"/>
                          <wps:spPr>
                            <a:xfrm>
                              <a:off x="5093630" y="230801"/>
                              <a:ext cx="155185" cy="2413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664626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36000" tIns="45720" rIns="3600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" name="Поле 16"/>
                          <wps:cNvSpPr txBox="1"/>
                          <wps:spPr>
                            <a:xfrm>
                              <a:off x="5115781" y="536871"/>
                              <a:ext cx="155185" cy="2406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664626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36000" tIns="45720" rIns="3600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3" name="Прямая соединительная линия 153"/>
                          <wps:cNvCnPr/>
                          <wps:spPr>
                            <a:xfrm flipV="1">
                              <a:off x="4882815" y="395901"/>
                              <a:ext cx="280670" cy="2286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4" name="Прямая соединительная линия 154"/>
                          <wps:cNvCnPr/>
                          <wps:spPr>
                            <a:xfrm flipV="1">
                              <a:off x="4948855" y="719751"/>
                              <a:ext cx="214630" cy="23749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5" name="Прямая со стрелкой 155"/>
                          <wps:cNvCnPr/>
                          <wps:spPr>
                            <a:xfrm>
                              <a:off x="4729650" y="139021"/>
                              <a:ext cx="0" cy="304705"/>
                            </a:xfrm>
                            <a:prstGeom prst="straightConnector1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6" name="Прямая соединительная линия 156"/>
                          <wps:cNvCnPr/>
                          <wps:spPr>
                            <a:xfrm>
                              <a:off x="4526934" y="779441"/>
                              <a:ext cx="203593" cy="21082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7" name="Прямая соединительная линия 157"/>
                          <wps:cNvCnPr/>
                          <wps:spPr>
                            <a:xfrm flipV="1">
                              <a:off x="4730527" y="777536"/>
                              <a:ext cx="203593" cy="212725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" name="Прямая соединительная линия 158"/>
                          <wps:cNvCnPr/>
                          <wps:spPr>
                            <a:xfrm flipV="1">
                              <a:off x="4517782" y="432731"/>
                              <a:ext cx="0" cy="35280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" name="Прямая соединительная линия 159"/>
                          <wps:cNvCnPr/>
                          <wps:spPr>
                            <a:xfrm flipV="1">
                              <a:off x="4934120" y="432731"/>
                              <a:ext cx="0" cy="35640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0" name="Прямая соединительная линия 160"/>
                          <wps:cNvCnPr/>
                          <wps:spPr>
                            <a:xfrm>
                              <a:off x="4526934" y="443526"/>
                              <a:ext cx="4068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1" name="Равнобедренный треугольник 161"/>
                          <wps:cNvSpPr/>
                          <wps:spPr>
                            <a:xfrm flipV="1">
                              <a:off x="4589315" y="828971"/>
                              <a:ext cx="280800" cy="144000"/>
                            </a:xfrm>
                            <a:prstGeom prst="triangle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" name="Прямая соединительная линия 162"/>
                          <wps:cNvCnPr/>
                          <wps:spPr>
                            <a:xfrm>
                              <a:off x="4725840" y="345736"/>
                              <a:ext cx="0" cy="70271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3" name="Дуга 163"/>
                          <wps:cNvSpPr/>
                          <wps:spPr>
                            <a:xfrm flipH="1">
                              <a:off x="4570431" y="155848"/>
                              <a:ext cx="323850" cy="144000"/>
                            </a:xfrm>
                            <a:prstGeom prst="arc">
                              <a:avLst>
                                <a:gd name="adj1" fmla="val 10525"/>
                                <a:gd name="adj2" fmla="val 10886720"/>
                              </a:avLst>
                            </a:prstGeom>
                            <a:ln w="25400"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" name="Поле 16"/>
                          <wps:cNvSpPr txBox="1"/>
                          <wps:spPr>
                            <a:xfrm>
                              <a:off x="4832855" y="105388"/>
                              <a:ext cx="29400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664626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sym w:font="Symbol" w:char="F077"/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5" name="Поле 16"/>
                          <wps:cNvSpPr txBox="1"/>
                          <wps:spPr>
                            <a:xfrm>
                              <a:off x="4593931" y="1119505"/>
                              <a:ext cx="248920" cy="2155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664626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г</w:t>
                                </w:r>
                              </w:p>
                            </w:txbxContent>
                          </wps:txbx>
                          <wps:bodyPr rot="0" spcFirstLastPara="0" vert="horz" wrap="none" lIns="91440" tIns="36000" rIns="91440" bIns="3600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66" name="Поле 16"/>
                        <wps:cNvSpPr txBox="1"/>
                        <wps:spPr>
                          <a:xfrm>
                            <a:off x="4723134" y="21886"/>
                            <a:ext cx="222495" cy="3240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7503D" w:rsidRPr="00B53DD5" w:rsidRDefault="00B7503D" w:rsidP="00664626">
                              <w:pPr>
                                <w:pStyle w:val="ae"/>
                                <w:spacing w:before="0" w:beforeAutospacing="0" w:after="0" w:afterAutospacing="0"/>
                                <w:jc w:val="both"/>
                                <w:rPr>
                                  <w:lang w:val="en-US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eastAsia="Times New Roman" w:hAnsi="Symbol"/>
                                  <w:i/>
                                  <w:iCs/>
                                  <w:lang w:val="en-US"/>
                                </w:rPr>
                                <w:t>F</w:t>
                              </w:r>
                              <w:r w:rsidRPr="00B53DD5">
                                <w:rPr>
                                  <w:rFonts w:eastAsia="Times New Roman" w:hAnsi="Symbol"/>
                                  <w:i/>
                                  <w:iCs/>
                                  <w:vertAlign w:val="subscript"/>
                                  <w:lang w:val="en-US"/>
                                </w:rPr>
                                <w:t>n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spcFirstLastPara="0" vert="horz" wrap="none" lIns="36000" tIns="36000" rIns="36000" bIns="3600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67" o:spid="_x0000_s1026" editas="canvas" style="width:424.85pt;height:113.65pt;mso-position-horizontal-relative:char;mso-position-vertical-relative:line" coordsize="53955,144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3955;height:14433;visibility:visible;mso-wrap-style:square">
                  <v:fill o:detectmouseclick="t"/>
                  <v:path o:connecttype="none"/>
                </v:shape>
                <v:group id="Группа 6" o:spid="_x0000_s1028" style="position:absolute;left:1085;top:743;width:51983;height:12607" coordorigin="1085,743" coordsize="51982,126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line id="Прямая соединительная линия 109" o:spid="_x0000_s1029" style="position:absolute;visibility:visible;mso-wrap-style:square" from="1085,8636" to="9721,8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yoTsIAAADcAAAADwAAAGRycy9kb3ducmV2LnhtbERPTWsCMRC9C/0PYQRvmtiDrVujFGFB&#10;kFa6evA4bMbN4maybOK6/fdNQfA2j/c5q83gGtFTF2rPGuYzBYK49KbmSsPpmE/fQYSIbLDxTBp+&#10;KcBm/TJaYWb8nX+oL2IlUgiHDDXYGNtMylBachhmviVO3MV3DmOCXSVNh/cU7hr5qtRCOqw5NVhs&#10;aWupvBY3p6E6k3H70+7w1n/1l+thm6tvm2s9GQ+fHyAiDfEpfrh3Js1XS/h/Jl0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WyoTsIAAADcAAAADwAAAAAAAAAAAAAA&#10;AAChAgAAZHJzL2Rvd25yZXYueG1sUEsFBgAAAAAEAAQA+QAAAJADAAAAAA==&#10;" strokecolor="black [3213]" strokeweight="2.25pt"/>
                  <v:rect id="Прямоугольник 110" o:spid="_x0000_s1030" style="position:absolute;left:1219;top:8636;width:8502;height:10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SznMIA&#10;AADcAAAADwAAAGRycy9kb3ducmV2LnhtbESPQYvCQAyF78L+hyEL3nRqEZHqKLqyrHizLuw1dGJb&#10;7GS6nVHrvzcHwVvCe3nvy3Ldu0bdqAu1ZwOTcQKKuPC25tLA7+l7NAcVIrLFxjMZeFCA9epjsMTM&#10;+jsf6ZbHUkkIhwwNVDG2mdahqMhhGPuWWLSz7xxGWbtS2w7vEu4anSbJTDusWRoqbOmrouKSX52B&#10;NCnyTbrFn6b/m7n/w246125qzPCz3yxARerj2/y63lvBnwi+PCMT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FLOcwgAAANwAAAAPAAAAAAAAAAAAAAAAAJgCAABkcnMvZG93&#10;bnJldi54bWxQSwUGAAAAAAQABAD1AAAAhwMAAAAA&#10;" fillcolor="black [3213]" stroked="f" strokeweight="2pt">
                    <v:fill r:id="rId9" o:title="" color2="white [3212]" type="pattern"/>
                  </v:rect>
                  <v:rect id="Прямоугольник 111" o:spid="_x0000_s1031" style="position:absolute;left:2165;top:2038;width:6480;height:64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E3iMIA&#10;AADcAAAADwAAAGRycy9kb3ducmV2LnhtbERPS2vCQBC+C/6HZQRvuolCKamrFF/Y0ouxF29jdsyG&#10;ZmdDdo3x33cLBW/z8T1nseptLTpqfeVYQTpNQBAXTldcKvg+7SavIHxA1lg7JgUP8rBaDgcLzLS7&#10;85G6PJQihrDPUIEJocmk9IUhi37qGuLIXV1rMUTYllK3eI/htpazJHmRFiuODQYbWhsqfvKbVXBt&#10;LvOv8/Gc5JePz/V2r43cdEap8ah/fwMRqA9P8b/7oOP8NIW/Z+IF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ETeIwgAAANwAAAAPAAAAAAAAAAAAAAAAAJgCAABkcnMvZG93&#10;bnJldi54bWxQSwUGAAAAAAQABAD1AAAAhwMAAAAA&#10;" filled="f" strokecolor="black [3213]" strokeweight="1.5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Поле 112" o:spid="_x0000_s1032" type="#_x0000_t202" style="position:absolute;left:3233;top:3219;width:471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sw6MEA&#10;AADcAAAADwAAAGRycy9kb3ducmV2LnhtbERPTYvCMBC9C/sfwix4s2k9rFKNIsJC9yJr9eBxaMa2&#10;2ExKk9quv34jCN7m8T5nvR1NI+7UudqygiSKQRAXVtdcKjifvmdLEM4ja2wsk4I/crDdfEzWmGo7&#10;8JHuuS9FCGGXooLK+zaV0hUVGXSRbYkDd7WdQR9gV0rd4RDCTSPncfwlDdYcGipsaV9Rcct7o2B3&#10;+umT64H044C/RdPnl0U2ZEpNP8fdCoSn0b/FL3emw/xkDs9nwgVy8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7MOjBAAAA3AAAAA8AAAAAAAAAAAAAAAAAmAIAAGRycy9kb3du&#10;cmV2LnhtbFBLBQYAAAAABAAEAPUAAACGAwAAAAA=&#10;" filled="f" strokecolor="white [3212]" strokeweight=".5pt">
                    <v:textbox>
                      <w:txbxContent>
                        <w:p w:rsidR="00C92562" w:rsidRPr="00361CEF" w:rsidRDefault="00C92562" w:rsidP="00664626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v=0</w:t>
                          </w:r>
                        </w:p>
                      </w:txbxContent>
                    </v:textbox>
                  </v:shape>
                  <v:shape id="Поле 16" o:spid="_x0000_s1033" type="#_x0000_t202" style="position:absolute;left:15405;top:1628;width:3314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azxMEA&#10;AADcAAAADwAAAGRycy9kb3ducmV2LnhtbERPTYvCMBC9L+x/CLOwtzVVS5FqFBEEd/dk1fvQjG2x&#10;mdQkW+u/3wiCt3m8z1msBtOKnpxvLCsYjxIQxKXVDVcKjoft1wyED8gaW8uk4E4eVsv3twXm2t54&#10;T30RKhFD2OeooA6hy6X0ZU0G/ch2xJE7W2cwROgqqR3eYrhp5SRJMmmw4dhQY0ebmspL8WcUtN9p&#10;n05/16f7LnFFOmTZ4Se7KvX5MaznIAIN4SV+unc6zh9P4fFMvEA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lms8TBAAAA3AAAAA8AAAAAAAAAAAAAAAAAmAIAAGRycy9kb3du&#10;cmV2LnhtbFBLBQYAAAAABAAEAPUAAACGAwAAAAA=&#10;" filled="f" strokecolor="window" strokeweight=".5pt">
                    <v:textbox>
                      <w:txbxContent>
                        <w:p w:rsidR="00C92562" w:rsidRDefault="00C92562" w:rsidP="00664626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v</w:t>
                          </w:r>
                          <w:r w:rsidRPr="00361CEF">
                            <w:rPr>
                              <w:rFonts w:eastAsia="Times New Roman"/>
                              <w:i/>
                              <w:iCs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16" o:spid="_x0000_s1034" type="#_x0000_t202" style="position:absolute;left:15404;top:4991;width:3314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8rsMEA&#10;AADcAAAADwAAAGRycy9kb3ducmV2LnhtbERPTWvCQBC9C/6HZYTedGMNoaSuIoKg7cnE3ofsNAlm&#10;Z+PuNsZ/3y0UvM3jfc56O5pODOR8a1nBcpGAIK6sbrlWcCkP8zcQPiBr7CyTggd52G6mkzXm2t75&#10;TEMRahFD2OeooAmhz6X0VUMG/cL2xJH7ts5giNDVUju8x3DTydckyaTBlmNDgz3tG6quxY9R0J3S&#10;IV197r4ex8QV6Zhl5Ud2U+plNu7eQQQaw1P87z7qOH+Zwt8z8QK5+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aPK7DBAAAA3AAAAA8AAAAAAAAAAAAAAAAAmAIAAGRycy9kb3du&#10;cmV2LnhtbFBLBQYAAAAABAAEAPUAAACGAwAAAAA=&#10;" filled="f" strokecolor="window" strokeweight=".5pt">
                    <v:textbox>
                      <w:txbxContent>
                        <w:p w:rsidR="00C92562" w:rsidRDefault="00C92562" w:rsidP="00664626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v</w:t>
                          </w:r>
                          <w:r w:rsidRPr="00361CEF">
                            <w:rPr>
                              <w:rFonts w:eastAsia="Times New Roman"/>
                              <w:i/>
                              <w:iCs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Поле 16" o:spid="_x0000_s1035" type="#_x0000_t202" style="position:absolute;left:10130;top:1568;width:3016;height:24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OOK8IA&#10;AADcAAAADwAAAGRycy9kb3ducmV2LnhtbERPTWvCQBC9C/6HZYTedGObBonZiAgF254a9T5kp0lo&#10;djbubmP8991Cobd5vM8pdpPpxUjOd5YVrFcJCOLa6o4bBefTy3IDwgdkjb1lUnAnD7tyPisw1/bG&#10;HzRWoRExhH2OCtoQhlxKX7dk0K/sQBy5T+sMhghdI7XDWww3vXxMkkwa7Dg2tDjQoaX6q/o2CvrX&#10;dEyf3veX+zFxVTpl2ektuyr1sJj2WxCBpvAv/nMfdZy/fobfZ+IFs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w44rwgAAANwAAAAPAAAAAAAAAAAAAAAAAJgCAABkcnMvZG93&#10;bnJldi54bWxQSwUGAAAAAAQABAD1AAAAhwMAAAAA&#10;" filled="f" strokecolor="window" strokeweight=".5pt">
                    <v:textbox>
                      <w:txbxContent>
                        <w:p w:rsidR="00C92562" w:rsidRDefault="00C92562" w:rsidP="00664626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16" o:spid="_x0000_s1036" type="#_x0000_t202" style="position:absolute;left:10348;top:4629;width:3017;height:24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EQXMEA&#10;AADcAAAADwAAAGRycy9kb3ducmV2LnhtbERP32vCMBB+F/Y/hBN809SthNEZRQYD556s7v1obm2x&#10;uXRJVut/vwiCb/fx/bzVZrSdGMiH1rGG5SIDQVw503Kt4XT8mL+CCBHZYOeYNFwpwGb9NFlhYdyF&#10;DzSUsRYphEOBGpoY+0LKUDVkMSxcT5y4H+ctxgR9LY3HSwq3nXzOMiUttpwaGuzpvaHqXP5ZDd1n&#10;PuQvX9vv6y7zZT4qddyrX61n03H7BiLSGB/iu3tn0vylgtsz6QK5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kREFzBAAAA3AAAAA8AAAAAAAAAAAAAAAAAmAIAAGRycy9kb3du&#10;cmV2LnhtbFBLBQYAAAAABAAEAPUAAACGAwAAAAA=&#10;" filled="f" strokecolor="window" strokeweight=".5pt">
                    <v:textbox>
                      <w:txbxContent>
                        <w:p w:rsidR="00C92562" w:rsidRDefault="00C92562" w:rsidP="00664626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Прямая соединительная линия 117" o:spid="_x0000_s1037" style="position:absolute;flip:y;visibility:visible;mso-wrap-style:square" from="7985,3219" to="10791,5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BCpcMAAADcAAAADwAAAGRycy9kb3ducmV2LnhtbERP3WrCMBS+H+wdwhF2N9PKdFs1FScM&#10;hjei8wEOzbEpNiddkmnt0xthsLvz8f2exbK3rTiTD41jBfk4A0FcOd1wreDw/fn8BiJEZI2tY1Jw&#10;pQDL8vFhgYV2F97ReR9rkUI4FKjAxNgVUobKkMUwdh1x4o7OW4wJ+lpqj5cUbls5ybKZtNhwajDY&#10;0dpQddr/WgXtEA/D+8faDNnPy1VvtzPnpxulnkb9ag4iUh//xX/uL53m569wfyZdI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gQqXDAAAA3AAAAA8AAAAAAAAAAAAA&#10;AAAAoQIAAGRycy9kb3ducmV2LnhtbFBLBQYAAAAABAAEAPkAAACRAwAAAAA=&#10;" strokecolor="black [3213]"/>
                  <v:line id="Прямая соединительная линия 118" o:spid="_x0000_s1038" style="position:absolute;flip:y;visibility:visible;mso-wrap-style:square" from="8645,6457" to="10791,8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DMqsYAAADcAAAADwAAAGRycy9kb3ducmV2LnhtbESPQU/DMAyF70j7D5GRuLG0O6CpLJuA&#10;DYkTjG2X3kxjmtLGqZqwlf36+YC0m633/N7nxWr0nTrSEJvABvJpBoq4Crbh2sBh/3o/BxUTssUu&#10;MBn4owir5eRmgYUNJ/6k4y7VSkI4FmjApdQXWsfKkcc4DT2xaN9h8JhkHWptBzxJuO/0LMsetMeG&#10;pcFhTy+Oqnb36w2sz9v2vSzLWdt9uEO+ee5/1l+lMXe349MjqERjupr/r9+s4OdCK8/IBHp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4wzKrGAAAA3AAAAA8AAAAAAAAA&#10;AAAAAAAAoQIAAGRycy9kb3ducmV2LnhtbFBLBQYAAAAABAAEAPkAAACUAwAAAAA=&#10;" strokecolor="windowText"/>
                  <v:line id="Прямая соединительная линия 119" o:spid="_x0000_s1039" style="position:absolute;visibility:visible;mso-wrap-style:square" from="12960,8696" to="21596,8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DETcMAAADcAAAADwAAAGRycy9kb3ducmV2LnhtbERPTWsCMRC9C/6HMEIvUrPuodjVKKIU&#10;FtpLtYcex2TcXd1MliRdt/++KQje5vE+Z7UZbCt68qFxrGA+y0AQa2carhR8Hd+eFyBCRDbYOiYF&#10;vxRgsx6PVlgYd+NP6g+xEimEQ4EK6hi7Qsqga7IYZq4jTtzZeYsxQV9J4/GWwm0r8yx7kRYbTg01&#10;drSrSV8PP1aBk/vLdx79uXTltHnfdYuT+dBKPU2G7RJEpCE+xHd3adL8+Sv8P5MukO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gQxE3DAAAA3AAAAA8AAAAAAAAAAAAA&#10;AAAAoQIAAGRycy9kb3ducmV2LnhtbFBLBQYAAAAABAAEAPkAAACRAwAAAAA=&#10;" strokecolor="windowText" strokeweight="2.25pt"/>
                  <v:rect id="Прямоугольник 120" o:spid="_x0000_s1040" style="position:absolute;left:13087;top:8696;width:8503;height:10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aJgcUA&#10;AADcAAAADwAAAGRycy9kb3ducmV2LnhtbESPQWvCQBCF74L/YRmhF9GNlhaJriIGoceqBfE2ZKdJ&#10;aHZ2ya4a++s7B6G3Gd6b975ZbXrXqht1sfFsYDbNQBGX3jZcGfg67ScLUDEhW2w9k4EHRdish4MV&#10;5tbf+UC3Y6qUhHDM0UCdUsi1jmVNDuPUB2LRvn3nMMnaVdp2eJdw1+p5lr1rhw1LQ42BdjWVP8er&#10;MzDWj3D9pf3lNZRt83b+LLaXojDmZdRvl6AS9enf/Lz+sII/F3x5Rib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tomBxQAAANwAAAAPAAAAAAAAAAAAAAAAAJgCAABkcnMv&#10;ZG93bnJldi54bWxQSwUGAAAAAAQABAD1AAAAigMAAAAA&#10;" fillcolor="windowText" stroked="f" strokeweight="2pt">
                    <v:fill r:id="rId9" o:title="" color2="window" type="pattern"/>
                    <v:textbox>
                      <w:txbxContent>
                        <w:p w:rsidR="00C92562" w:rsidRDefault="00C92562" w:rsidP="00664626"/>
                      </w:txbxContent>
                    </v:textbox>
                  </v:rect>
                  <v:rect id="Прямоугольник 121" o:spid="_x0000_s1041" style="position:absolute;left:14039;top:2098;width:6477;height:6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7KOcEA&#10;AADcAAAADwAAAGRycy9kb3ducmV2LnhtbERPO2vDMBDeC/kP4grZGjkeQnAtmxBo6BrHQ7tdrasf&#10;tU6OpdrOv48ChW738T0vzRfTi4lG11pWsN1EIIgrq1uuFZSXt5c9COeRNfaWScGNHOTZ6inFRNuZ&#10;zzQVvhYhhF2CChrvh0RKVzVk0G3sQBy4bzsa9AGOtdQjziHc9DKOop002HJoaHCgY0PVT/FrFFxP&#10;7qPobh1dPl3/dSrn0uNQKrV+Xg6vIDwt/l/8537XYX68hccz4QKZ3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IOyjnBAAAA3AAAAA8AAAAAAAAAAAAAAAAAmAIAAGRycy9kb3du&#10;cmV2LnhtbFBLBQYAAAAABAAEAPUAAACGAwAAAAA=&#10;" filled="f" strokecolor="windowText" strokeweight="1.5pt">
                    <v:textbox>
                      <w:txbxContent>
                        <w:p w:rsidR="00C92562" w:rsidRDefault="00C92562" w:rsidP="00664626"/>
                      </w:txbxContent>
                    </v:textbox>
                  </v:rect>
                  <v:shape id="Поле 16" o:spid="_x0000_s1042" type="#_x0000_t202" style="position:absolute;left:22000;top:1628;width:3016;height:24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bc4sEA&#10;AADcAAAADwAAAGRycy9kb3ducmV2LnhtbERPTWvCQBC9F/wPywi91U1jCJK6iggFbU9GvQ/ZaRKa&#10;nY272xj/fVcQvM3jfc5yPZpODOR8a1nB+ywBQVxZ3XKt4HT8fFuA8AFZY2eZFNzIw3o1eVlioe2V&#10;DzSUoRYxhH2BCpoQ+kJKXzVk0M9sTxy5H+sMhghdLbXDaww3nUyTJJcGW44NDfa0baj6Lf+Mgm6f&#10;Ddn8e3O+7RJXZmOeH7/yi1Kv03HzASLQGJ7ih3un4/w0hfsz8QK5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hG3OLBAAAA3AAAAA8AAAAAAAAAAAAAAAAAmAIAAGRycy9kb3du&#10;cmV2LnhtbFBLBQYAAAAABAAEAPUAAACGAwAAAAA=&#10;" filled="f" strokecolor="window" strokeweight=".5pt">
                    <v:textbox>
                      <w:txbxContent>
                        <w:p w:rsidR="00C92562" w:rsidRDefault="00C92562" w:rsidP="00664626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16" o:spid="_x0000_s1043" type="#_x0000_t202" style="position:absolute;left:22214;top:4689;width:3016;height:24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p5ecEA&#10;AADcAAAADwAAAGRycy9kb3ducmV2LnhtbERPTYvCMBC9C/6HMAt703S1FKlGkYUFd/dk1fvQjG2x&#10;mdQkW+u/3wiCt3m8z1ltBtOKnpxvLCv4mCYgiEurG64UHA9fkwUIH5A1tpZJwZ08bNbj0QpzbW+8&#10;p74IlYgh7HNUUIfQ5VL6siaDfmo74sidrTMYInSV1A5vMdy0cpYkmTTYcGyosaPPmspL8WcUtN9p&#10;n85/t6f7LnFFOmTZ4Se7KvX+NmyXIAIN4SV+unc6zp/N4fFMvEC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cKeXnBAAAA3AAAAA8AAAAAAAAAAAAAAAAAmAIAAGRycy9kb3du&#10;cmV2LnhtbFBLBQYAAAAABAAEAPUAAACGAwAAAAA=&#10;" filled="f" strokecolor="window" strokeweight=".5pt">
                    <v:textbox>
                      <w:txbxContent>
                        <w:p w:rsidR="00C92562" w:rsidRDefault="00C92562" w:rsidP="00664626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Прямая соединительная линия 124" o:spid="_x0000_s1044" style="position:absolute;flip:y;visibility:visible;mso-wrap-style:square" from="19856,3279" to="22663,5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EMEsQAAADcAAAADwAAAGRycy9kb3ducmV2LnhtbERPS2vCQBC+C/6HZYTedGMoRVJXqS/w&#10;1If1ktuYHbNpsrMhu2raX98tCL3Nx/ec+bK3jbhS5yvHCqaTBARx4XTFpYLj5248A+EDssbGMSn4&#10;Jg/LxXAwx0y7G3/Q9RBKEUPYZ6jAhNBmUvrCkEU/cS1x5M6usxgi7EqpO7zFcNvINEmepMWKY4PB&#10;ltaGivpwsQo2P+/1a57nad28meN0u2q/NqdcqYdR//IMIlAf/sV3917H+ekj/D0TL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EQwSxAAAANwAAAAPAAAAAAAAAAAA&#10;AAAAAKECAABkcnMvZG93bnJldi54bWxQSwUGAAAAAAQABAD5AAAAkgMAAAAA&#10;" strokecolor="windowText"/>
                  <v:line id="Прямая соединительная линия 125" o:spid="_x0000_s1045" style="position:absolute;flip:y;visibility:visible;mso-wrap-style:square" from="20516,6518" to="22663,8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2picQAAADcAAAADwAAAGRycy9kb3ducmV2LnhtbERPS2vCQBC+C/6HZYTedGOgRVJXqS/w&#10;1If1ktuYHbNpsrMhu2raX98tCL3Nx/ec+bK3jbhS5yvHCqaTBARx4XTFpYLj5248A+EDssbGMSn4&#10;Jg/LxXAwx0y7G3/Q9RBKEUPYZ6jAhNBmUvrCkEU/cS1x5M6usxgi7EqpO7zFcNvINEmepMWKY4PB&#10;ltaGivpwsQo2P+/1a57nad28meN0u2q/NqdcqYdR//IMIlAf/sV3917H+ekj/D0TL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XamJxAAAANwAAAAPAAAAAAAAAAAA&#10;AAAAAKECAABkcnMvZG93bnJldi54bWxQSwUGAAAAAAQABAD5AAAAkgMAAAAA&#10;" strokecolor="windowTex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126" o:spid="_x0000_s1046" type="#_x0000_t32" style="position:absolute;left:15246;top:4267;width:43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XGZsMAAADcAAAADwAAAGRycy9kb3ducmV2LnhtbERPTWvCQBC9F/wPywjedGPEtKRuQmmp&#10;9hpr9Tpmp0kwOxuyq6b99W5B6G0e73NW+WBacaHeNZYVzGcRCOLS6oYrBbvP9+kTCOeRNbaWScEP&#10;Ociz0cMKU22vXNBl6ysRQtilqKD2vkuldGVNBt3MdsSB+7a9QR9gX0nd4zWEm1bGUZRIgw2Hhho7&#10;eq2pPG3PRsHXcVdEb4/rRLuq2RyWv/tjsYiVmoyHl2cQngb/L767P3SYHyfw90y4QGY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8VxmbDAAAA3AAAAA8AAAAAAAAAAAAA&#10;AAAAoQIAAGRycy9kb3ducmV2LnhtbFBLBQYAAAAABAAEAPkAAACRAwAAAAA=&#10;" strokecolor="black [3213]" strokeweight="2pt">
                    <v:stroke endarrow="classic" endarrowwidth="narrow" endarrowlength="long"/>
                  </v:shape>
                  <v:shape id="Прямая со стрелкой 127" o:spid="_x0000_s1047" type="#_x0000_t32" style="position:absolute;left:15246;top:7556;width:43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vAccAAAADcAAAADwAAAGRycy9kb3ducmV2LnhtbERPTWsCMRC9C/0PYQpeFk30oHVrFFEE&#10;b6It9DpsxuzSzWRJoq7/3giF3ubxPme57l0rbhRi41nDZKxAEFfeNGw1fH/tRx8gYkI22HomDQ+K&#10;sF69DZZYGn/nE93OyYocwrFEDXVKXSllrGpyGMe+I87cxQeHKcNgpQl4z+GulVOlZtJhw7mhxo62&#10;NVW/56vTUFDc4s/lqrrdxBbhuCCrToXWw/d+8wkiUZ/+xX/ug8nzp3N4PZMvkKs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V7wHHAAAAA3AAAAA8AAAAAAAAAAAAAAAAA&#10;oQIAAGRycy9kb3ducmV2LnhtbFBLBQYAAAAABAAEAPkAAACOAwAAAAA=&#10;" strokecolor="windowText" strokeweight="2pt">
                    <v:stroke endarrow="classic" endarrowwidth="narrow" endarrowlength="long"/>
                  </v:shape>
                  <v:shape id="Поле 16" o:spid="_x0000_s1048" type="#_x0000_t202" style="position:absolute;left:40560;top:743;width:3314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7rCMQA&#10;AADcAAAADwAAAGRycy9kb3ducmV2LnhtbESPQWvDMAyF74P9B6PBbquzLoSS1S1lMOjaU9PuLmIt&#10;CYvlzPbS9N9Xh0JvEu/pvU/L9eR6NVKInWcDr7MMFHHtbceNgdPx82UBKiZki71nMnChCOvV48MS&#10;S+vPfKCxSo2SEI4lGmhTGkqtY92SwzjzA7FoPz44TLKGRtuAZwl3vZ5nWaEddiwNLQ700VL9W/07&#10;A/1XPuZv+833ZZuFKp+K4rgr/ox5fpo276ASTeluvl1vreDPhVaekQn06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u6wjEAAAA3AAAAA8AAAAAAAAAAAAAAAAAmAIAAGRycy9k&#10;b3ducmV2LnhtbFBLBQYAAAAABAAEAPUAAACJAwAAAAA=&#10;" filled="f" strokecolor="window" strokeweight=".5pt">
                    <v:textbox>
                      <w:txbxContent>
                        <w:p w:rsidR="00C92562" w:rsidRDefault="00C92562" w:rsidP="00664626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v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16" o:spid="_x0000_s1049" type="#_x0000_t202" style="position:absolute;left:38786;top:2647;width:3315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JOk8EA&#10;AADcAAAADwAAAGRycy9kb3ducmV2LnhtbERPTWvCQBC9C/6HZYTedFMbQhtdRQTB6qmxvQ/ZMQnN&#10;zsbdNcZ/3xWE3ubxPme5HkwrenK+sazgdZaAIC6tbrhS8H3aTd9B+ICssbVMCu7kYb0aj5aYa3vj&#10;L+qLUIkYwj5HBXUIXS6lL2sy6Ge2I47c2TqDIUJXSe3wFsNNK+dJkkmDDceGGjva1lT+FlejoP1M&#10;+/TtuPm57xNXpEOWnQ7ZRamXybBZgAg0hH/x073Xcf78Ax7PxAvk6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biTpPBAAAA3AAAAA8AAAAAAAAAAAAAAAAAmAIAAGRycy9kb3du&#10;cmV2LnhtbFBLBQYAAAAABAAEAPUAAACGAwAAAAA=&#10;" filled="f" strokecolor="window" strokeweight=".5pt">
                    <v:textbox>
                      <w:txbxContent>
                        <w:p w:rsidR="00C92562" w:rsidRDefault="00C92562" w:rsidP="00664626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v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Прямая соединительная линия 130" o:spid="_x0000_s1050" style="position:absolute;visibility:visible;mso-wrap-style:square" from="29152,8816" to="37788,8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8xsMUAAADcAAAADwAAAGRycy9kb3ducmV2LnhtbESPQWvCQBCF74X+h2UKXkrdaKFIdBOK&#10;UgjYS9WDx2l2TGKzs2F3q/HfO4dCbzO8N+99sypH16sLhdh5NjCbZqCIa287bgwc9h8vC1AxIVvs&#10;PZOBG0Uoi8eHFebWX/mLLrvUKAnhmKOBNqUh1zrWLTmMUz8Qi3bywWGSNTTaBrxKuOv1PMvetMOO&#10;paHFgdYt1T+7X2fA6835OE/hVPnquduuh8W3/ayNmTyN70tQicb0b/67rqzgvwq+PCMT6O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p8xsMUAAADcAAAADwAAAAAAAAAA&#10;AAAAAAChAgAAZHJzL2Rvd25yZXYueG1sUEsFBgAAAAAEAAQA+QAAAJMDAAAAAA==&#10;" strokecolor="windowText" strokeweight="2.25pt"/>
                  <v:rect id="Прямоугольник 131" o:spid="_x0000_s1051" style="position:absolute;left:29279;top:8816;width:8503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O6x8MA&#10;AADcAAAADwAAAGRycy9kb3ducmV2LnhtbERPS2vCQBC+C/0PyxR6Ed1YsZToKtIQ6LFqoeQ2ZKdJ&#10;aHZ2yW4e9td3C4K3+fiesztMphUDdb6xrGC1TEAQl1Y3XCn4vOSLVxA+IGtsLZOCK3k47B9mO0y1&#10;HflEwzlUIoawT1FBHYJLpfRlTQb90jriyH3bzmCIsKuk7nCM4aaVz0nyIg02HBtqdPRWU/lz7o2C&#10;uby6/pfyYu3Kttl8fWTHIsuUenqcjlsQgaZwF9/c7zrOX6/g/5l4gd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CO6x8MAAADcAAAADwAAAAAAAAAAAAAAAACYAgAAZHJzL2Rv&#10;d25yZXYueG1sUEsFBgAAAAAEAAQA9QAAAIgDAAAAAA==&#10;" fillcolor="windowText" stroked="f" strokeweight="2pt">
                    <v:fill r:id="rId9" o:title="" color2="window" type="pattern"/>
                    <v:textbox>
                      <w:txbxContent>
                        <w:p w:rsidR="00C92562" w:rsidRDefault="00C92562" w:rsidP="00664626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shape id="Поле 16" o:spid="_x0000_s1052" type="#_x0000_t202" style="position:absolute;left:26665;top:1219;width:3016;height:24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9KP8EA&#10;AADcAAAADwAAAGRycy9kb3ducmV2LnhtbERPTYvCMBC9C/6HMAt703S1FKlGkYUFd/dk1fvQjG2x&#10;mdQkW+u/3wiCt3m8z1ltBtOKnpxvLCv4mCYgiEurG64UHA9fkwUIH5A1tpZJwZ08bNbj0QpzbW+8&#10;p74IlYgh7HNUUIfQ5VL6siaDfmo74sidrTMYInSV1A5vMdy0cpYkmTTYcGyosaPPmspL8WcUtN9p&#10;n85/t6f7LnFFOmTZ4Se7KvX+NmyXIAIN4SV+unc6zp/P4PFMvEC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2fSj/BAAAA3AAAAA8AAAAAAAAAAAAAAAAAmAIAAGRycy9kb3du&#10;cmV2LnhtbFBLBQYAAAAABAAEAPUAAACGAwAAAAA=&#10;" filled="f" strokecolor="window" strokeweight=".5pt">
                    <v:textbox>
                      <w:txbxContent>
                        <w:p w:rsidR="00C92562" w:rsidRDefault="00C92562" w:rsidP="00664626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16" o:spid="_x0000_s1053" type="#_x0000_t202" style="position:absolute;left:25902;top:4768;width:3016;height:24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PvpMIA&#10;AADcAAAADwAAAGRycy9kb3ducmV2LnhtbERPTWvDMAy9D/YfjAa7rU6XEEpaN4TCoNtOS9u7iNUk&#10;NJZT20vTfz8PBrvp8T61KWcziImc7y0rWC4SEMSN1T23Co6Ht5cVCB+QNQ6WScGdPJTbx4cNFtre&#10;+IumOrQihrAvUEEXwlhI6ZuODPqFHYkjd7bOYIjQtVI7vMVwM8jXJMmlwZ5jQ4cj7TpqLvW3UTC8&#10;Z1OWflan+z5xdTbn+eEjvyr1/DRXaxCB5vAv/nPvdZyfpvD7TLxAb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0++kwgAAANwAAAAPAAAAAAAAAAAAAAAAAJgCAABkcnMvZG93&#10;bnJldi54bWxQSwUGAAAAAAQABAD1AAAAhwMAAAAA&#10;" filled="f" strokecolor="window" strokeweight=".5pt">
                    <v:textbox>
                      <w:txbxContent>
                        <w:p w:rsidR="00C92562" w:rsidRDefault="00C92562" w:rsidP="00664626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Прямая соединительная линия 134" o:spid="_x0000_s1054" style="position:absolute;visibility:visible;mso-wrap-style:square" from="29152,3279" to="31959,4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SMd8IAAADcAAAADwAAAGRycy9kb3ducmV2LnhtbERPTYvCMBC9C/6HMIKXRVO1iFSjiKyw&#10;R+0u4nFoxrbaTGqT1a6/3ggL3ubxPmexak0lbtS40rKC0TACQZxZXXKu4Od7O5iBcB5ZY2WZFPyR&#10;g9Wy21lgou2d93RLfS5CCLsEFRTe14mULivIoBvamjhwJ9sY9AE2udQN3kO4qeQ4iqbSYMmhocCa&#10;NgVll/TXKMg354/rMT0/Yj/9nNltvDscTmul+r12PQfhqfVv8b/7S4f5kxhez4QL5P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gSMd8IAAADcAAAADwAAAAAAAAAAAAAA&#10;AAChAgAAZHJzL2Rvd25yZXYueG1sUEsFBgAAAAAEAAQA+QAAAJADAAAAAA==&#10;" strokecolor="windowText"/>
                  <v:line id="Прямая соединительная линия 135" o:spid="_x0000_s1055" style="position:absolute;visibility:visible;mso-wrap-style:square" from="28073,6457" to="30199,9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gp7MMAAADcAAAADwAAAGRycy9kb3ducmV2LnhtbERPS4vCMBC+C/6HMMJeZE1dH0g1isgK&#10;e9S6iMehGdtqM+k2Wa3+eiMI3ubje85s0ZhSXKh2hWUF/V4Egji1uuBMwe9u/TkB4TyyxtIyKbiR&#10;g8W83ZphrO2Vt3RJfCZCCLsYFeTeV7GULs3JoOvZijhwR1sb9AHWmdQ1XkO4KeVXFI2lwYJDQ44V&#10;rXJKz8m/UZCtTt2/Q3K6D/34e2LXw81+f1wq9dFpllMQnhr/Fr/cPzrMH4zg+Uy4QM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VIKezDAAAA3AAAAA8AAAAAAAAAAAAA&#10;AAAAoQIAAGRycy9kb3ducmV2LnhtbFBLBQYAAAAABAAEAPkAAACRAwAAAAA=&#10;" strokecolor="windowText"/>
                  <v:shape id="Прямая со стрелкой 136" o:spid="_x0000_s1056" type="#_x0000_t32" style="position:absolute;left:33531;top:7689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7zN78AAADcAAAADwAAAGRycy9kb3ducmV2LnhtbERPTWsCMRC9C/0PYQpelpqoIO3WKKII&#10;3kRb6HXYjNmlm8mSRF3/vREEb/N4nzNf9q4VFwqx8axhPFIgiCtvGrYafn+2H58gYkI22HomDTeK&#10;sFy8DeZYGn/lA12OyYocwrFEDXVKXSllrGpyGEe+I87cyQeHKcNgpQl4zeGulROlZtJhw7mhxo7W&#10;NVX/x7PTUFBc49/prLrN2BZh/0VWHQqth+/96htEoj69xE/3zuT50xk8nskXyMU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+7zN78AAADcAAAADwAAAAAAAAAAAAAAAACh&#10;AgAAZHJzL2Rvd25yZXYueG1sUEsFBgAAAAAEAAQA+QAAAI0DAAAAAA==&#10;" strokecolor="windowText" strokeweight="2pt">
                    <v:stroke endarrow="classic" endarrowwidth="narrow" endarrowlength="long"/>
                  </v:shape>
                  <v:shape id="Прямая со стрелкой 137" o:spid="_x0000_s1057" type="#_x0000_t32" style="position:absolute;left:33531;top:2286;width:75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JWrMAAAADcAAAADwAAAGRycy9kb3ducmV2LnhtbERPTWsCMRC9F/wPYQq9LJpYobVbo4hF&#10;8CZaweuwGbNLN5Mlibr990YQvM3jfc5s0btWXCjExrOG8UiBIK68adhqOPyuh1MQMSEbbD2Thn+K&#10;sJgPXmZYGn/lHV32yYocwrFEDXVKXSllrGpyGEe+I87cyQeHKcNgpQl4zeGule9KfUiHDeeGGjta&#10;1VT97c9OQ0FxhcfTWXU/Y1uE7RdZtSu0fnvtl98gEvXpKX64NybPn3zC/Zl8gZz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CiVqzAAAAA3AAAAA8AAAAAAAAAAAAAAAAA&#10;oQIAAGRycy9kb3ducmV2LnhtbFBLBQYAAAAABAAEAPkAAACOAwAAAAA=&#10;" strokecolor="windowText" strokeweight="2pt">
                    <v:stroke endarrow="classic" endarrowwidth="narrow" endarrowlength="long"/>
                  </v:shape>
                  <v:line id="Прямая соединительная линия 138" o:spid="_x0000_s1058" style="position:absolute;visibility:visible;mso-wrap-style:square" from="29337,5565" to="36715,5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/9yssQAAADcAAAADwAAAGRycy9kb3ducmV2LnhtbESPQW/CMAyF75P4D5GRdhspIE1bISBA&#10;Y5t2o+PA0TSmqWicqsmg/ffzYdJutt7ze5+X69436kZdrAMbmE4yUMRlsDVXBo7f+6cXUDEhW2wC&#10;k4GBIqxXo4cl5jbc+UC3IlVKQjjmaMCl1OZax9KRxzgJLbFol9B5TLJ2lbYd3iXcN3qWZc/aY83S&#10;4LClnaPyWvx4A69bd3o7fxXFgd+zvm52g/YfgzGP436zAJWoT//mv+tPK/hzoZVnZAK9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/3KyxAAAANwAAAAPAAAAAAAAAAAA&#10;AAAAAKECAABkcnMvZG93bnJldi54bWxQSwUGAAAAAAQABAD5AAAAkgMAAAAA&#10;" strokecolor="black [3213]">
                    <v:stroke dashstyle="longDashDot"/>
                  </v:line>
                  <v:line id="Прямая соединительная линия 139" o:spid="_x0000_s1059" style="position:absolute;flip:x y;visibility:visible;mso-wrap-style:square" from="33470,1079" to="33531,8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W9vsUAAADcAAAADwAAAGRycy9kb3ducmV2LnhtbESPQWvCQBCF74L/YRmhN91oQTR1DcVa&#10;kd6aSnsds2MSm50Nu2uM/94tFLzN8N775s0q600jOnK+tqxgOklAEBdW11wqOHy9jxcgfEDW2Fgm&#10;BTfykK2HgxWm2l75k7o8lCJC2KeooAqhTaX0RUUG/cS2xFE7WWcwxNWVUju8Rrhp5CxJ5tJgzfFC&#10;hS1tKip+84uJlMXZX77zn9PW7Za7+eztcPy4bZV6GvWvLyAC9eFh/k/vdaz/vIS/Z+IEc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qW9vsUAAADcAAAADwAAAAAAAAAA&#10;AAAAAAChAgAAZHJzL2Rvd25yZXYueG1sUEsFBgAAAAAEAAQA+QAAAJMDAAAAAA==&#10;" strokecolor="black [3213]">
                    <v:stroke dashstyle="longDashDot"/>
                  </v:line>
                  <v:oval id="Овал 140" o:spid="_x0000_s1060" style="position:absolute;left:30199;top:2216;width:6480;height:64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qXksYA&#10;AADcAAAADwAAAGRycy9kb3ducmV2LnhtbESPQWvCQBCF74X+h2WE3upGKa1EV9Gi0Ao9NK16HbJj&#10;NpidDdltTP995yD0NsN78943i9XgG9VTF+vABibjDBRxGWzNlYHvr93jDFRMyBabwGTglyKslvd3&#10;C8xtuPIn9UWqlIRwzNGAS6nNtY6lI49xHFpi0c6h85hk7SptO7xKuG/0NMuetceapcFhS6+Oykvx&#10;4w0Mx1Pabg7n3WbfvL8UH8fS9ZeZMQ+jYT0HlWhI/+bb9ZsV/CfBl2dkAr3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mqXksYAAADcAAAADwAAAAAAAAAAAAAAAACYAgAAZHJz&#10;L2Rvd25yZXYueG1sUEsFBgAAAAAEAAQA9QAAAIsDAAAAAA==&#10;" filled="f" strokecolor="black [3213]" strokeweight="1.5pt"/>
                  <v:line id="Прямая соединительная линия 141" o:spid="_x0000_s1061" style="position:absolute;flip:y;visibility:visible;mso-wrap-style:square" from="33531,2159" to="41078,8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j/IsIAAADcAAAADwAAAGRycy9kb3ducmV2LnhtbERPS4vCMBC+C/6HMAt7EU19sEg1LSII&#10;soJg3Yu3oZltS5tJaVLt/vuNIHibj+8523QwjbhT5yrLCuazCARxbnXFhYKf62G6BuE8ssbGMin4&#10;IwdpMh5tMdb2wRe6Z74QIYRdjApK79tYSpeXZNDNbEscuF/bGfQBdoXUHT5CuGnkIoq+pMGKQ0OJ&#10;Le1LyuusNwr62ls81t+3k3W74bDMzrpdTJT6/Bh2GxCeBv8Wv9xHHeav5vB8Jlwgk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Yj/IsIAAADcAAAADwAAAAAAAAAAAAAA&#10;AAChAgAAZHJzL2Rvd25yZXYueG1sUEsFBgAAAAAEAAQA+QAAAJADAAAAAA==&#10;" strokecolor="black [3213]" strokeweight="1.25pt"/>
                  <v:shape id="Прямая со стрелкой 142" o:spid="_x0000_s1062" type="#_x0000_t32" style="position:absolute;left:33496;top:4089;width:54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OGSb8AAADcAAAADwAAAGRycy9kb3ducmV2LnhtbERPTWsCMRC9C/0PYQpeFk0Ukbo1iiiC&#10;N9EWeh02Y3bpZrIkUdd/b4RCb/N4n7Nc964VNwqx8axhMlYgiCtvGrYavr/2ow8QMSEbbD2ThgdF&#10;WK/eBkssjb/ziW7nZEUO4ViihjqlrpQyVjU5jGPfEWfu4oPDlGGw0gS853DXyqlSc+mw4dxQY0fb&#10;mqrf89VpKChu8edyVd1uYotwXJBVp0Lr4Xu/+QSRqE//4j/3weT5sym8nskXyNUT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NOGSb8AAADcAAAADwAAAAAAAAAAAAAAAACh&#10;AgAAZHJzL2Rvd25yZXYueG1sUEsFBgAAAAAEAAQA+QAAAI0DAAAAAA==&#10;" strokecolor="windowText" strokeweight="2pt">
                    <v:stroke endarrow="classic" endarrowwidth="narrow" endarrowlength="long"/>
                  </v:shape>
                  <v:shape id="Прямая со стрелкой 143" o:spid="_x0000_s1063" type="#_x0000_t32" style="position:absolute;left:33531;top:5886;width:36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8j0sAAAADcAAAADwAAAGRycy9kb3ducmV2LnhtbERPTWsCMRC9F/wPYQq9LJpYS7Fbo4hF&#10;8CZaweuwGbNLN5Mlibr990YQvM3jfc5s0btWXCjExrOG8UiBIK68adhqOPyuh1MQMSEbbD2Thn+K&#10;sJgPXmZYGn/lHV32yYocwrFEDXVKXSllrGpyGEe+I87cyQeHKcNgpQl4zeGule9KfUqHDeeGGjta&#10;1VT97c9OQ0FxhcfTWXU/Y1uE7RdZtSu0fnvtl98gEvXpKX64NybP/5jA/Zl8gZz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efI9LAAAAA3AAAAA8AAAAAAAAAAAAAAAAA&#10;oQIAAGRycy9kb3ducmV2LnhtbFBLBQYAAAAABAAEAPkAAACOAwAAAAA=&#10;" strokecolor="windowText" strokeweight="2pt">
                    <v:stroke endarrow="classic" endarrowwidth="narrow" endarrowlength="long"/>
                  </v:shape>
                  <v:shape id="Поле 16" o:spid="_x0000_s1064" type="#_x0000_t202" style="position:absolute;left:36662;top:4267;width:331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RtVMMA&#10;AADcAAAADwAAAGRycy9kb3ducmV2LnhtbERPTWsCMRC9C/6HMIIXqdmKSFmN0hYqIq1SLeJx2Ew3&#10;i5vJkkRd/31TELzN433ObNHaWlzIh8qxgudhBoK4cLriUsHP/uPpBUSIyBprx6TgRgEW825nhrl2&#10;V/6myy6WIoVwyFGBibHJpQyFIYth6BrixP06bzEm6EupPV5TuK3lKMsm0mLFqcFgQ++GitPubBWc&#10;zHqwzZZfb4fJ6uY3+7M7+s+jUv1e+zoFEamND/HdvdJp/ngM/8+kC+T8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RtVMMAAADcAAAADwAAAAAAAAAAAAAAAACYAgAAZHJzL2Rv&#10;d25yZXYueG1sUEsFBgAAAAAEAAQA9QAAAIgDAAAAAA==&#10;" filled="f" stroked="f" strokeweight=".5pt">
                    <v:textbox>
                      <w:txbxContent>
                        <w:p w:rsidR="00C92562" w:rsidRPr="009F3903" w:rsidRDefault="00C92562" w:rsidP="00664626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v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Поле 16" o:spid="_x0000_s1065" type="#_x0000_t202" style="position:absolute;left:35641;top:6219;width:3314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jIz8QA&#10;AADcAAAADwAAAGRycy9kb3ducmV2LnhtbERPTWsCMRC9F/wPYQq9FM1aVMrWKCooUmxLVYrHYTPd&#10;LG4mSxJ1/feNIPQ2j/c542lra3EmHyrHCvq9DARx4XTFpYL9btl9BREissbaMSm4UoDppPMwxly7&#10;C3/TeRtLkUI45KjAxNjkUobCkMXQcw1x4n6dtxgT9KXUHi8p3NbyJctG0mLFqcFgQwtDxXF7sgqO&#10;5v35K1t9zH9G66v/3J3cwW8OSj09trM3EJHa+C++u9c6zR8M4f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pIyM/EAAAA3AAAAA8AAAAAAAAAAAAAAAAAmAIAAGRycy9k&#10;b3ducmV2LnhtbFBLBQYAAAAABAAEAPUAAACJAwAAAAA=&#10;" filled="f" stroked="f" strokeweight=".5pt">
                    <v:textbox>
                      <w:txbxContent>
                        <w:p w:rsidR="00C92562" w:rsidRPr="009F3903" w:rsidRDefault="00C92562" w:rsidP="00664626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v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Поле 16" o:spid="_x0000_s1066" type="#_x0000_t202" style="position:absolute;left:3233;top:11182;width:3016;height:215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t+9sEA&#10;AADcAAAADwAAAGRycy9kb3ducmV2LnhtbERPTWvDMAy9F/YfjAa7tc66EEZWt4SOwa7NUuhRi9U4&#10;LJZD7CZpf309GOymx/vUZjfbTow0+NaxgudVAoK4drrlRkH19bF8BeEDssbOMSm4kofd9mGxwVy7&#10;iQ80lqERMYR9jgpMCH0upa8NWfQr1xNH7uwGiyHCoZF6wCmG206ukySTFluODQZ72huqf8qLVfCy&#10;r1I+nvH7dqrDO5uy6CpbKPX0OBdvIALN4V/85/7UcX6awe8z8QK5v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rfvbBAAAA3AAAAA8AAAAAAAAAAAAAAAAAmAIAAGRycy9kb3du&#10;cmV2LnhtbFBLBQYAAAAABAAEAPUAAACGAwAAAAA=&#10;" filled="f" stroked="f" strokeweight=".5pt">
                    <v:textbox inset=",1mm,,1mm">
                      <w:txbxContent>
                        <w:p w:rsidR="00C92562" w:rsidRPr="009F3903" w:rsidRDefault="00C92562" w:rsidP="00664626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а</w:t>
                          </w:r>
                        </w:p>
                      </w:txbxContent>
                    </v:textbox>
                  </v:shape>
                  <v:shape id="Поле 16" o:spid="_x0000_s1067" type="#_x0000_t202" style="position:absolute;left:15714;top:11131;width:3016;height:215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fbbcAA&#10;AADcAAAADwAAAGRycy9kb3ducmV2LnhtbERPS4vCMBC+L/gfwgje1tQHu1KNUlwWvNrtgsexGZti&#10;MylN1Lq/fiMI3ubje85q09tGXKnztWMFk3ECgrh0uuZKQfHz/b4A4QOyxsYxKbiTh8168LbCVLsb&#10;7+mah0rEEPYpKjAhtKmUvjRk0Y9dSxy5k+sshgi7SuoObzHcNnKaJB/SYs2xwWBLW0PlOb9YBbNt&#10;MeffEx7/DmX4YpNnTWEzpUbDPluCCNSHl/jp3uk4f/4Jj2fiBXL9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CfbbcAAAADcAAAADwAAAAAAAAAAAAAAAACYAgAAZHJzL2Rvd25y&#10;ZXYueG1sUEsFBgAAAAAEAAQA9QAAAIUDAAAAAA==&#10;" filled="f" stroked="f" strokeweight=".5pt">
                    <v:textbox inset=",1mm,,1mm">
                      <w:txbxContent>
                        <w:p w:rsidR="00C92562" w:rsidRDefault="00C92562" w:rsidP="00664626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</w:txbxContent>
                    </v:textbox>
                  </v:shape>
                  <v:shape id="Поле 16" o:spid="_x0000_s1068" type="#_x0000_t202" style="position:absolute;left:32467;top:11195;width:2915;height:215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hPH8MA&#10;AADcAAAADwAAAGRycy9kb3ducmV2LnhtbESPQWvDMAyF74P+B6PBbouzroyS1S2hpdDrsgx2VGM1&#10;DovlELtt2l8/HQa7Sbyn9z6tNpPv1YXG2AU28JLloIibYDtuDdSf++clqJiQLfaBycCNImzWs4cV&#10;FjZc+YMuVWqVhHAs0IBLaSi0jo0jjzELA7FopzB6TLKOrbYjXiXc93qe52/aY8fS4HCgraPmpzp7&#10;A6/besFfJzzev5u0Y1eVfe1LY54ep/IdVKIp/Zv/rg9W8BdCK8/IBHr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bhPH8MAAADcAAAADwAAAAAAAAAAAAAAAACYAgAAZHJzL2Rv&#10;d25yZXYueG1sUEsFBgAAAAAEAAQA9QAAAIgDAAAAAA==&#10;" filled="f" stroked="f" strokeweight=".5pt">
                    <v:textbox inset=",1mm,,1mm">
                      <w:txbxContent>
                        <w:p w:rsidR="00C92562" w:rsidRDefault="00C92562" w:rsidP="00664626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в</w:t>
                          </w:r>
                        </w:p>
                      </w:txbxContent>
                    </v:textbox>
                  </v:shape>
                  <v:line id="Прямая соединительная линия 149" o:spid="_x0000_s1069" style="position:absolute;visibility:visible;mso-wrap-style:square" from="42857,8892" to="51493,8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PrUMMAAADcAAAADwAAAGRycy9kb3ducmV2LnhtbERPTWvCQBC9F/wPywi9lLppKMVGV5EU&#10;IVAvVQ89TrNjEs3Oht01Sf+9Wyh4m8f7nOV6NK3oyfnGsoKXWQKCuLS64UrB8bB9noPwAVlja5kU&#10;/JKH9WrysMRM24G/qN+HSsQQ9hkqqEPoMil9WZNBP7MdceRO1hkMEbpKaodDDDetTJPkTRpsODbU&#10;2FFeU3nZX40CKz/O32lwp8IWT81n3s1/9K5U6nE6bhYgAo3hLv53FzrOf32Hv2fiBXJ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j61DDAAAA3AAAAA8AAAAAAAAAAAAA&#10;AAAAoQIAAGRycy9kb3ducmV2LnhtbFBLBQYAAAAABAAEAPkAAACRAwAAAAA=&#10;" strokecolor="windowText" strokeweight="2.25pt"/>
                  <v:rect id="Прямоугольник 150" o:spid="_x0000_s1070" style="position:absolute;left:42984;top:8892;width:8503;height:21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D6/MUA&#10;AADcAAAADwAAAGRycy9kb3ducmV2LnhtbESPQWvCQBCF74L/YRnBi+hGi6VEVxGD0KPVQvE2ZKdJ&#10;aHZ2ya4a++udQ6G3Gd6b975Zb3vXqht1sfFsYD7LQBGX3jZcGfg8H6ZvoGJCtth6JgMPirDdDAdr&#10;zK2/8wfdTqlSEsIxRwN1SiHXOpY1OYwzH4hF+/adwyRrV2nb4V3CXasXWfaqHTYsDTUG2tdU/pyu&#10;zsBEP8L1lw6Xl1C2zfLrWOwuRWHMeNTvVqAS9enf/Hf9bgV/KfjyjEygN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sPr8xQAAANwAAAAPAAAAAAAAAAAAAAAAAJgCAABkcnMv&#10;ZG93bnJldi54bWxQSwUGAAAAAAQABAD1AAAAigMAAAAA&#10;" fillcolor="windowText" stroked="f" strokeweight="2pt">
                    <v:fill r:id="rId9" o:title="" color2="window" type="pattern"/>
                    <v:textbox>
                      <w:txbxContent>
                        <w:p w:rsidR="00C92562" w:rsidRDefault="00C92562" w:rsidP="00664626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shape id="Поле 16" o:spid="_x0000_s1071" type="#_x0000_t202" style="position:absolute;left:50939;top:2308;width:1907;height:24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RfirwA&#10;AADcAAAADwAAAGRycy9kb3ducmV2LnhtbERPSwrCMBDdC94hjOBOUxVFq1FEEdz6AbdjM7bFZlKa&#10;2NbbG0FwN4/3ndWmNYWoqXK5ZQWjYQSCOLE651TB9XIYzEE4j6yxsEwK3uRgs+52Vhhr2/CJ6rNP&#10;RQhhF6OCzPsyltIlGRl0Q1sSB+5hK4M+wCqVusImhJtCjqNoJg3mHBoyLGmXUfI8v4yC5l3c7hOK&#10;ts90UrvxcYEPu0el+r12uwThqfV/8c991GH+dATfZ8IFcv0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UVF+KvAAAANwAAAAPAAAAAAAAAAAAAAAAAJgCAABkcnMvZG93bnJldi54&#10;bWxQSwUGAAAAAAQABAD1AAAAgQMAAAAA&#10;" filled="f" strokecolor="window" strokeweight=".5pt">
                    <v:textbox inset="1mm,,1mm">
                      <w:txbxContent>
                        <w:p w:rsidR="00C92562" w:rsidRDefault="00C92562" w:rsidP="00664626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16" o:spid="_x0000_s1072" type="#_x0000_t202" style="position:absolute;left:51160;top:5368;width:1908;height:24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bB/b4A&#10;AADcAAAADwAAAGRycy9kb3ducmV2LnhtbERPTYvCMBC9C/6HMII3Ta3sotVUxEXwuq7gdWzGtrSZ&#10;lCbb1n9vBMHbPN7nbHeDqUVHrSstK1jMIxDEmdUl5wouf8fZCoTzyBpry6TgQQ526Xi0xUTbnn+p&#10;O/tchBB2CSoovG8SKV1WkEE3tw1x4O62NegDbHOpW+xDuKllHEXf0mDJoaHAhg4FZdX53yjoH/X1&#10;tqRoX+XLzsWnNd7tDyo1nQz7DQhPg/+I3+6TDvO/Yng9Ey6Q6R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SGwf2+AAAA3AAAAA8AAAAAAAAAAAAAAAAAmAIAAGRycy9kb3ducmV2&#10;LnhtbFBLBQYAAAAABAAEAPUAAACDAwAAAAA=&#10;" filled="f" strokecolor="window" strokeweight=".5pt">
                    <v:textbox inset="1mm,,1mm">
                      <w:txbxContent>
                        <w:p w:rsidR="00C92562" w:rsidRDefault="00C92562" w:rsidP="00664626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Прямая соединительная линия 153" o:spid="_x0000_s1073" style="position:absolute;flip:y;visibility:visible;mso-wrap-style:square" from="48828,3959" to="51634,6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7nG8QAAADcAAAADwAAAGRycy9kb3ducmV2LnhtbERPTWvCQBC9F/wPywje6kZLi6SuUrWC&#10;J6vWS25jdsymyc6G7Kqpv75bKPQ2j/c503lna3Gl1peOFYyGCQji3OmSCwXHz/XjBIQPyBprx6Tg&#10;mzzMZ72HKaba3XhP10MoRAxhn6ICE0KTSulzQxb90DXEkTu71mKIsC2kbvEWw20tx0nyIi2WHBsM&#10;NrQ0lFeHi1Wwuu+qbZZl46r+MMfR+6L5Wp0ypQb97u0VRKAu/Iv/3Bsd5z8/we8z8QI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/ucbxAAAANwAAAAPAAAAAAAAAAAA&#10;AAAAAKECAABkcnMvZG93bnJldi54bWxQSwUGAAAAAAQABAD5AAAAkgMAAAAA&#10;" strokecolor="windowText"/>
                  <v:line id="Прямая соединительная линия 154" o:spid="_x0000_s1074" style="position:absolute;flip:y;visibility:visible;mso-wrap-style:square" from="49488,7197" to="51634,9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d/b8QAAADcAAAADwAAAGRycy9kb3ducmV2LnhtbERPTWvCQBC9F/wPywje6kZpi6SuUrWC&#10;J6vWS25jdsymyc6G7Kqpv75bKPQ2j/c503lna3Gl1peOFYyGCQji3OmSCwXHz/XjBIQPyBprx6Tg&#10;mzzMZ72HKaba3XhP10MoRAxhn6ICE0KTSulzQxb90DXEkTu71mKIsC2kbvEWw20tx0nyIi2WHBsM&#10;NrQ0lFeHi1Wwuu+qbZZl46r+MMfR+6L5Wp0ypQb97u0VRKAu/Iv/3Bsd5z8/we8z8QI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F39vxAAAANwAAAAPAAAAAAAAAAAA&#10;AAAAAKECAABkcnMvZG93bnJldi54bWxQSwUGAAAAAAQABAD5AAAAkgMAAAAA&#10;" strokecolor="windowText"/>
                  <v:shape id="Прямая со стрелкой 155" o:spid="_x0000_s1075" type="#_x0000_t32" style="position:absolute;left:47296;top:1390;width:0;height:30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OI4L8AAADcAAAADwAAAGRycy9kb3ducmV2LnhtbERPTWsCMRC9C/0PYQpelpooKO3WKKII&#10;3kRb6HXYjNmlm8mSRF3/vREEb/N4nzNf9q4VFwqx8axhPFIgiCtvGrYafn+2H58gYkI22HomDTeK&#10;sFy8DeZYGn/lA12OyYocwrFEDXVKXSllrGpyGEe+I87cyQeHKcNgpQl4zeGulROlZtJhw7mhxo7W&#10;NVX/x7PTUFBc49/prLrN2BZh/0VWHQqth+/96htEoj69xE/3zuT50yk8nskXyMU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uOI4L8AAADcAAAADwAAAAAAAAAAAAAAAACh&#10;AgAAZHJzL2Rvd25yZXYueG1sUEsFBgAAAAAEAAQA+QAAAI0DAAAAAA==&#10;" strokecolor="windowText" strokeweight="2pt">
                    <v:stroke endarrow="classic" endarrowwidth="narrow" endarrowlength="long"/>
                  </v:shape>
                  <v:line id="Прямая соединительная линия 156" o:spid="_x0000_s1076" style="position:absolute;visibility:visible;mso-wrap-style:square" from="45269,7794" to="47305,9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ntksAAAADcAAAADwAAAGRycy9kb3ducmV2LnhtbERPTYvCMBC9L/gfwgh7W1OFFalGUUHd&#10;69bdg7ehGZtiMylJauu/NwsL3ubxPme1GWwj7uRD7VjBdJKBIC6drrlS8HM+fCxAhIissXFMCh4U&#10;YLMeva0w167nb7oXsRIphEOOCkyMbS5lKA1ZDBPXEifu6rzFmKCvpPbYp3DbyFmWzaXFmlODwZb2&#10;hspb0VkFl24X/ekst30x7I9mdmjKzv0q9T4etksQkYb4Ev+7v3Sa/zmHv2fSBXL9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EJ7ZLAAAAA3AAAAA8AAAAAAAAAAAAAAAAA&#10;oQIAAGRycy9kb3ducmV2LnhtbFBLBQYAAAAABAAEAPkAAACOAwAAAAA=&#10;" strokecolor="black [3213]" strokeweight="1.5pt"/>
                  <v:line id="Прямая соединительная линия 157" o:spid="_x0000_s1077" style="position:absolute;flip:y;visibility:visible;mso-wrap-style:square" from="47305,7775" to="49341,9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nd68EAAADcAAAADwAAAGRycy9kb3ducmV2LnhtbERPS4vCMBC+L/gfwgje1rSiq1SjqLiL&#10;7EF83odmTIvNpDRRu/9+IyzsbT6+58wWra3EgxpfOlaQ9hMQxLnTJRsF59Pn+wSED8gaK8ek4Ic8&#10;LOadtxlm2j35QI9jMCKGsM9QQRFCnUnp84Is+r6riSN3dY3FEGFjpG7wGcNtJQdJ8iEtlhwbCqxp&#10;XVB+O96tgg3qr+Hhe7TRp93emGGbJqtLqlSv2y6nIAK14V/8597qOH80htcz8QI5/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Gd3rwQAAANwAAAAPAAAAAAAAAAAAAAAA&#10;AKECAABkcnMvZG93bnJldi54bWxQSwUGAAAAAAQABAD5AAAAjwMAAAAA&#10;" strokecolor="black [3213]" strokeweight="1.5pt"/>
                  <v:line id="Прямая соединительная линия 158" o:spid="_x0000_s1078" style="position:absolute;flip:y;visibility:visible;mso-wrap-style:square" from="45177,4327" to="45177,7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ZJmcUAAADcAAAADwAAAGRycy9kb3ducmV2LnhtbESPT2vCQBDF7wW/wzKF3uomoiKpq1Sx&#10;RTyI/3ofstNNaHY2ZLcav71zKPQ2w3vz3m/my9436kpdrAMbyIcZKOIy2Jqdgcv543UGKiZki01g&#10;MnCnCMvF4GmOhQ03PtL1lJySEI4FGqhSagutY1mRxzgMLbFo36HzmGTtnLYd3iTcN3qUZVPtsWZp&#10;qLCldUXlz+nXG9ig/Rwfd5ONPe8Pzo37PFt95ca8PPfvb6AS9enf/He9tYI/EVp5Rib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YZJmcUAAADcAAAADwAAAAAAAAAA&#10;AAAAAAChAgAAZHJzL2Rvd25yZXYueG1sUEsFBgAAAAAEAAQA+QAAAJMDAAAAAA==&#10;" strokecolor="black [3213]" strokeweight="1.5pt"/>
                  <v:line id="Прямая соединительная линия 159" o:spid="_x0000_s1079" style="position:absolute;flip:y;visibility:visible;mso-wrap-style:square" from="49341,4327" to="49341,7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rsAsEAAADcAAAADwAAAGRycy9kb3ducmV2LnhtbERPS4vCMBC+L/gfwgje1rSii1ajqLiL&#10;7EF83odmTIvNpDRRu/9+IyzsbT6+58wWra3EgxpfOlaQ9hMQxLnTJRsF59Pn+xiED8gaK8ek4Ic8&#10;LOadtxlm2j35QI9jMCKGsM9QQRFCnUnp84Is+r6riSN3dY3FEGFjpG7wGcNtJQdJ8iEtlhwbCqxp&#10;XVB+O96tgg3qr+Hhe7TRp93emGGbJqtLqlSv2y6nIAK14V/8597qOH80gdcz8QI5/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6yuwCwQAAANwAAAAPAAAAAAAAAAAAAAAA&#10;AKECAABkcnMvZG93bnJldi54bWxQSwUGAAAAAAQABAD5AAAAjwMAAAAA&#10;" strokecolor="black [3213]" strokeweight="1.5pt"/>
                  <v:line id="Прямая соединительная линия 160" o:spid="_x0000_s1080" style="position:absolute;visibility:visible;mso-wrap-style:square" from="45269,4435" to="49337,4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AawMMAAADcAAAADwAAAGRycy9kb3ducmV2LnhtbESPQW/CMAyF70j7D5En7QbpOCDUERBD&#10;Ytt1BQ7crMZrqjVOlaS0+/fzAYmbrff83ufNbvKdulFMbWADr4sCFHEdbMuNgfPpOF+DShnZYheY&#10;DPxRgt32abbB0oaRv+lW5UZJCKcSDbic+1LrVDvymBahJxbtJ0SPWdbYaBtxlHDf6WVRrLTHlqXB&#10;YU8HR/VvNXgD1+E9x8+T3o/VdPhwy2NXD+FizMvztH8DlWnKD/P9+ssK/krw5RmZQG/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/AGsDDAAAA3AAAAA8AAAAAAAAAAAAA&#10;AAAAoQIAAGRycy9kb3ducmV2LnhtbFBLBQYAAAAABAAEAPkAAACRAwAAAAA=&#10;" strokecolor="black [3213]" strokeweight="1.5pt"/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Равнобедренный треугольник 161" o:spid="_x0000_s1081" type="#_x0000_t5" style="position:absolute;left:45893;top:8289;width:2808;height:144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422MMA&#10;AADcAAAADwAAAGRycy9kb3ducmV2LnhtbERP22rCQBB9L/gPywh9040txJC6ighCQWjxSh+n2WkS&#10;zM4u2TVJ/74rCH2bw7nOYjWYRnTU+tqygtk0AUFcWF1zqeB03E4yED4ga2wsk4Jf8rBajp4WmGvb&#10;8566QyhFDGGfo4IqBJdL6YuKDPqpdcSR+7GtwRBhW0rdYh/DTSNfkiSVBmuODRU62lRUXA83o6B3&#10;7uuyO3908+vnvM5e/fk7zbZKPY+H9RuIQEP4Fz/c7zrOT2dwfyZe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+422MMAAADcAAAADwAAAAAAAAAAAAAAAACYAgAAZHJzL2Rv&#10;d25yZXYueG1sUEsFBgAAAAAEAAQA9QAAAIgDAAAAAA==&#10;" fillcolor="white [3212]" stroked="f" strokeweight="2pt"/>
                  <v:line id="Прямая соединительная линия 162" o:spid="_x0000_s1082" style="position:absolute;visibility:visible;mso-wrap-style:square" from="47258,3457" to="47258,10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RqRcIAAADcAAAADwAAAGRycy9kb3ducmV2LnhtbERPPW/CMBDdkfgP1iF1I04ZUEljUIug&#10;rdgwDB2v8TWOGp+j2IXk39eVkNju6X1euRlcKy7Uh8azgscsB0FcedNwreB82s+fQISIbLD1TApG&#10;CrBZTyclFsZf+UgXHWuRQjgUqMDG2BVShsqSw5D5jjhx3753GBPsa2l6vKZw18pFni+lw4ZTg8WO&#10;tpaqH/3rFKxe7efu66D1kd/yoWm3o3Tvo1IPs+HlGUSkId7FN/eHSfOXC/h/Jl0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aRqRcIAAADcAAAADwAAAAAAAAAAAAAA&#10;AAChAgAAZHJzL2Rvd25yZXYueG1sUEsFBgAAAAAEAAQA+QAAAJADAAAAAA==&#10;" strokecolor="black [3213]">
                    <v:stroke dashstyle="longDashDot"/>
                  </v:line>
                  <v:shape id="Дуга 163" o:spid="_x0000_s1083" style="position:absolute;left:45704;top:1558;width:3238;height:1440;flip:x;visibility:visible;mso-wrap-style:square;v-text-anchor:middle" coordsize="323850,144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HtRcMA&#10;AADcAAAADwAAAGRycy9kb3ducmV2LnhtbERPTWvCQBC9F/wPywi9FN2YgpTUVVS03UspxtLzkB2T&#10;0OxsyK5J+u+7gtDbPN7nrDajbURPna8dK1jMExDEhTM1lwq+zsfZCwgfkA02jknBL3nYrCcPK8yM&#10;G/hEfR5KEUPYZ6igCqHNpPRFRRb93LXEkbu4zmKIsCul6XCI4baRaZIspcWaY0OFLe0rKn7yq1Uw&#10;fOhyd8r14e3pU7/327TX6fdFqcfpuH0FEWgM/+K7W5s4f/kMt2fiBX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vHtRcMAAADcAAAADwAAAAAAAAAAAAAAAACYAgAAZHJzL2Rv&#10;d25yZXYueG1sUEsFBgAAAAAEAAQA9QAAAIgDAAAAAA==&#10;" path="m323846,72496nsc323337,105335,272921,133860,201280,141841v-26677,2972,-54617,2874,-81185,-285c45952,132740,-4088,101992,260,67921r161665,4079l323846,72496xem323846,72496nfc323337,105335,272921,133860,201280,141841v-26677,2972,-54617,2874,-81185,-285c45952,132740,-4088,101992,260,67921e" filled="f" strokecolor="black [3213]" strokeweight="2pt">
                    <v:stroke endarrow="classic" endarrowwidth="narrow" endarrowlength="long"/>
                    <v:path arrowok="t" o:connecttype="custom" o:connectlocs="323846,72496;201280,141841;120095,141556;260,67921" o:connectangles="0,0,0,0"/>
                  </v:shape>
                  <v:shape id="Поле 16" o:spid="_x0000_s1084" type="#_x0000_t202" style="position:absolute;left:48334;top:1053;width:3295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ExNMQA&#10;AADcAAAADwAAAGRycy9kb3ducmV2LnhtbERPTWsCMRC9C/6HMIVepGYtZZGtUarQIsUq1VI8Dpvp&#10;ZnEzWZKo6783BcHbPN7nTGadbcSJfKgdKxgNMxDEpdM1Vwp+du9PYxAhImtsHJOCCwWYTfu9CRba&#10;nfmbTttYiRTCoUAFJsa2kDKUhiyGoWuJE/fnvMWYoK+k9nhO4baRz1mWS4s1pwaDLS0MlYft0So4&#10;mM/BJvv4mv/my4tf745u71d7pR4furdXEJG6eBff3Eud5ucv8P9MukB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6xMTTEAAAA3AAAAA8AAAAAAAAAAAAAAAAAmAIAAGRycy9k&#10;b3ducmV2LnhtbFBLBQYAAAAABAAEAPUAAACJAwAAAAA=&#10;" filled="f" stroked="f" strokeweight=".5pt">
                    <v:textbox>
                      <w:txbxContent>
                        <w:p w:rsidR="00C92562" w:rsidRDefault="00C92562" w:rsidP="00664626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sym w:font="Symbol" w:char="F077"/>
                          </w:r>
                        </w:p>
                      </w:txbxContent>
                    </v:textbox>
                  </v:shape>
                  <v:shape id="Поле 16" o:spid="_x0000_s1085" type="#_x0000_t202" style="position:absolute;left:45944;top:11195;width:2845;height:215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y84cEA&#10;AADcAAAADwAAAGRycy9kb3ducmV2LnhtbERPTWvCQBC9F/wPywje6kZtRWI2EixCr00jeByzYzaY&#10;nQ3Zrcb++m6h0Ns83udku9F24kaDbx0rWMwTEMS10y03CqrPw/MGhA/IGjvHpOBBHnb55CnDVLs7&#10;f9CtDI2IIexTVGBC6FMpfW3Iop+7njhyFzdYDBEOjdQD3mO47eQySdbSYsuxwWBPe0P1tfyyClb7&#10;6oWPFzx/n+rwxqYsusoWSs2mY7EFEWgM/+I/97uO89ev8PtMvEDm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gMvOHBAAAA3AAAAA8AAAAAAAAAAAAAAAAAmAIAAGRycy9kb3du&#10;cmV2LnhtbFBLBQYAAAAABAAEAPUAAACGAwAAAAA=&#10;" filled="f" stroked="f" strokeweight=".5pt">
                    <v:textbox inset=",1mm,,1mm">
                      <w:txbxContent>
                        <w:p w:rsidR="00C92562" w:rsidRDefault="00C92562" w:rsidP="00664626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г</w:t>
                          </w:r>
                        </w:p>
                      </w:txbxContent>
                    </v:textbox>
                  </v:shape>
                </v:group>
                <v:shape id="Поле 16" o:spid="_x0000_s1086" type="#_x0000_t202" style="position:absolute;left:47236;top:218;width:2460;height:32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CPwsIA&#10;AADcAAAADwAAAGRycy9kb3ducmV2LnhtbERPS2vCQBC+F/wPywi91Y09pBLdBLUVSi8+weuQHZOQ&#10;7Gy6u2r677uFgrf5+J6zKAbTiRs531hWMJ0kIIhLqxuuFJyOm5cZCB+QNXaWScEPeSjy0dMCM23v&#10;vKfbIVQihrDPUEEdQp9J6cuaDPqJ7Ykjd7HOYIjQVVI7vMdw08nXJEmlwYZjQ409rWsq28PVKNi7&#10;M741q922/dIfwS+36al9/1bqeTws5yACDeEh/nd/6jg/TeHvmXiBzH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cI/CwgAAANwAAAAPAAAAAAAAAAAAAAAAAJgCAABkcnMvZG93&#10;bnJldi54bWxQSwUGAAAAAAQABAD1AAAAhwMAAAAA&#10;" filled="f" stroked="f" strokeweight=".5pt">
                  <v:textbox inset="1mm,1mm,1mm,1mm">
                    <w:txbxContent>
                      <w:p w:rsidR="00C92562" w:rsidRPr="00B53DD5" w:rsidRDefault="00C92562" w:rsidP="00664626">
                        <w:pPr>
                          <w:pStyle w:val="ae"/>
                          <w:spacing w:before="0" w:beforeAutospacing="0" w:after="0" w:afterAutospacing="0"/>
                          <w:jc w:val="both"/>
                          <w:rPr>
                            <w:lang w:val="en-US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eastAsia="Times New Roman" w:hAnsi="Symbol"/>
                            <w:i/>
                            <w:iCs/>
                            <w:lang w:val="en-US"/>
                          </w:rPr>
                          <w:t>F</w:t>
                        </w:r>
                        <w:r w:rsidRPr="00B53DD5">
                          <w:rPr>
                            <w:rFonts w:eastAsia="Times New Roman" w:hAnsi="Symbol"/>
                            <w:i/>
                            <w:iCs/>
                            <w:vertAlign w:val="subscript"/>
                            <w:lang w:val="en-US"/>
                          </w:rPr>
                          <w:t>n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75CA3" w:rsidRPr="009230CF" w:rsidRDefault="00D75CA3" w:rsidP="009230CF">
      <w:pPr>
        <w:jc w:val="center"/>
        <w:rPr>
          <w:color w:val="000000"/>
          <w:szCs w:val="26"/>
        </w:rPr>
      </w:pPr>
      <w:r w:rsidRPr="009230CF">
        <w:rPr>
          <w:color w:val="000000"/>
          <w:szCs w:val="26"/>
        </w:rPr>
        <w:t>Рис. Виды внешнего трения:</w:t>
      </w:r>
      <w:r w:rsidR="003300DE">
        <w:rPr>
          <w:color w:val="000000"/>
          <w:szCs w:val="26"/>
        </w:rPr>
        <w:t xml:space="preserve"> </w:t>
      </w:r>
      <w:r w:rsidR="003300DE" w:rsidRPr="003300DE">
        <w:rPr>
          <w:i/>
          <w:color w:val="000000"/>
          <w:szCs w:val="26"/>
        </w:rPr>
        <w:t>1</w:t>
      </w:r>
      <w:r w:rsidR="003300DE">
        <w:rPr>
          <w:color w:val="000000"/>
          <w:szCs w:val="26"/>
        </w:rPr>
        <w:t xml:space="preserve"> – перемещающееся тело, </w:t>
      </w:r>
      <w:r w:rsidR="003300DE" w:rsidRPr="003300DE">
        <w:rPr>
          <w:i/>
          <w:color w:val="000000"/>
          <w:szCs w:val="26"/>
        </w:rPr>
        <w:t>2</w:t>
      </w:r>
      <w:r w:rsidR="003300DE">
        <w:rPr>
          <w:color w:val="000000"/>
          <w:szCs w:val="26"/>
        </w:rPr>
        <w:t xml:space="preserve"> – неподвижное тело</w:t>
      </w:r>
    </w:p>
    <w:p w:rsidR="00D75CA3" w:rsidRPr="009230CF" w:rsidRDefault="009230CF" w:rsidP="009230CF">
      <w:pPr>
        <w:jc w:val="center"/>
        <w:rPr>
          <w:color w:val="000000"/>
          <w:szCs w:val="26"/>
        </w:rPr>
      </w:pPr>
      <w:r w:rsidRPr="00E60928">
        <w:rPr>
          <w:i/>
          <w:color w:val="000000"/>
          <w:szCs w:val="26"/>
        </w:rPr>
        <w:t>а</w:t>
      </w:r>
      <w:r>
        <w:rPr>
          <w:color w:val="000000"/>
          <w:szCs w:val="26"/>
        </w:rPr>
        <w:t xml:space="preserve"> –</w:t>
      </w:r>
      <w:r w:rsidR="00D75CA3" w:rsidRPr="009230CF">
        <w:rPr>
          <w:color w:val="000000"/>
          <w:szCs w:val="26"/>
        </w:rPr>
        <w:t xml:space="preserve"> покоя; </w:t>
      </w:r>
      <w:r w:rsidR="00D75CA3" w:rsidRPr="00E60928">
        <w:rPr>
          <w:i/>
          <w:color w:val="000000"/>
          <w:szCs w:val="26"/>
        </w:rPr>
        <w:t>б</w:t>
      </w:r>
      <w:r w:rsidR="00D75CA3" w:rsidRPr="009230CF">
        <w:rPr>
          <w:color w:val="000000"/>
          <w:szCs w:val="26"/>
        </w:rPr>
        <w:t xml:space="preserve"> </w:t>
      </w:r>
      <w:r>
        <w:rPr>
          <w:color w:val="000000"/>
          <w:szCs w:val="26"/>
        </w:rPr>
        <w:t>–</w:t>
      </w:r>
      <w:r w:rsidR="00D75CA3" w:rsidRPr="009230CF">
        <w:rPr>
          <w:color w:val="000000"/>
          <w:szCs w:val="26"/>
        </w:rPr>
        <w:t xml:space="preserve"> скольжения; </w:t>
      </w:r>
      <w:r w:rsidR="00D75CA3" w:rsidRPr="00E60928">
        <w:rPr>
          <w:i/>
          <w:color w:val="000000"/>
          <w:szCs w:val="26"/>
        </w:rPr>
        <w:t>в</w:t>
      </w:r>
      <w:r w:rsidR="00D75CA3" w:rsidRPr="009230CF">
        <w:rPr>
          <w:color w:val="000000"/>
          <w:szCs w:val="26"/>
        </w:rPr>
        <w:t xml:space="preserve"> – качения</w:t>
      </w:r>
      <w:r w:rsidR="00E60928">
        <w:rPr>
          <w:color w:val="000000"/>
          <w:szCs w:val="26"/>
        </w:rPr>
        <w:t xml:space="preserve">; </w:t>
      </w:r>
      <w:proofErr w:type="gramStart"/>
      <w:r w:rsidR="00E60928" w:rsidRPr="00E60928">
        <w:rPr>
          <w:i/>
          <w:color w:val="000000"/>
          <w:szCs w:val="26"/>
        </w:rPr>
        <w:t>г</w:t>
      </w:r>
      <w:proofErr w:type="gramEnd"/>
      <w:r w:rsidR="00E60928">
        <w:rPr>
          <w:color w:val="000000"/>
          <w:szCs w:val="26"/>
        </w:rPr>
        <w:t xml:space="preserve"> – верчения</w:t>
      </w:r>
    </w:p>
    <w:p w:rsidR="00D7730C" w:rsidRDefault="00D7730C" w:rsidP="004340C2">
      <w:pPr>
        <w:ind w:firstLine="510"/>
        <w:jc w:val="both"/>
        <w:rPr>
          <w:color w:val="000000"/>
          <w:sz w:val="28"/>
          <w:szCs w:val="28"/>
        </w:rPr>
      </w:pPr>
    </w:p>
    <w:p w:rsidR="00D7730C" w:rsidRPr="00D7730C" w:rsidRDefault="00E94C65" w:rsidP="004340C2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–</w:t>
      </w:r>
      <w:r w:rsidR="00D7730C" w:rsidRPr="00E94C65">
        <w:rPr>
          <w:color w:val="000000"/>
          <w:sz w:val="28"/>
          <w:szCs w:val="28"/>
        </w:rPr>
        <w:t xml:space="preserve"> </w:t>
      </w:r>
      <w:r>
        <w:rPr>
          <w:bCs/>
          <w:i/>
          <w:iCs/>
          <w:color w:val="000000"/>
          <w:sz w:val="28"/>
          <w:szCs w:val="28"/>
        </w:rPr>
        <w:t>т</w:t>
      </w:r>
      <w:r w:rsidR="00D7730C" w:rsidRPr="00E94C65">
        <w:rPr>
          <w:bCs/>
          <w:i/>
          <w:iCs/>
          <w:color w:val="000000"/>
          <w:sz w:val="28"/>
          <w:szCs w:val="28"/>
        </w:rPr>
        <w:t>рение скольжения</w:t>
      </w:r>
      <w:r w:rsidR="00D7730C" w:rsidRPr="00E94C65">
        <w:rPr>
          <w:color w:val="000000"/>
          <w:sz w:val="28"/>
          <w:szCs w:val="28"/>
        </w:rPr>
        <w:t xml:space="preserve"> </w:t>
      </w:r>
      <w:r w:rsidR="00D7730C" w:rsidRPr="00D7730C">
        <w:rPr>
          <w:color w:val="000000"/>
          <w:sz w:val="28"/>
          <w:szCs w:val="28"/>
        </w:rPr>
        <w:t>наблюдается при относительном перемещ</w:t>
      </w:r>
      <w:r w:rsidR="00D7730C" w:rsidRPr="00D7730C">
        <w:rPr>
          <w:color w:val="000000"/>
          <w:sz w:val="28"/>
          <w:szCs w:val="28"/>
        </w:rPr>
        <w:t>е</w:t>
      </w:r>
      <w:r w:rsidR="00D7730C" w:rsidRPr="00D7730C">
        <w:rPr>
          <w:color w:val="000000"/>
          <w:sz w:val="28"/>
          <w:szCs w:val="28"/>
        </w:rPr>
        <w:t>нии контактирующих тел и сопровождается постоянной сменой в</w:t>
      </w:r>
      <w:r w:rsidR="00D7730C" w:rsidRPr="00D7730C">
        <w:rPr>
          <w:color w:val="000000"/>
          <w:sz w:val="28"/>
          <w:szCs w:val="28"/>
        </w:rPr>
        <w:t>ы</w:t>
      </w:r>
      <w:r w:rsidR="00D7730C" w:rsidRPr="00D7730C">
        <w:rPr>
          <w:color w:val="000000"/>
          <w:sz w:val="28"/>
          <w:szCs w:val="28"/>
        </w:rPr>
        <w:t xml:space="preserve">ступов поверхностей трения, вступающих в контакт. </w:t>
      </w:r>
      <w:r w:rsidRPr="00DC5DF9">
        <w:rPr>
          <w:color w:val="000000"/>
          <w:sz w:val="28"/>
          <w:szCs w:val="26"/>
        </w:rPr>
        <w:t>При трении скольжения сопряженные тела перемещаются</w:t>
      </w:r>
      <w:r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 xml:space="preserve">поступательно и </w:t>
      </w:r>
      <w:r w:rsidRPr="00E94C65">
        <w:rPr>
          <w:color w:val="000000"/>
          <w:sz w:val="28"/>
          <w:szCs w:val="26"/>
        </w:rPr>
        <w:t>отн</w:t>
      </w:r>
      <w:r w:rsidRPr="00E94C65">
        <w:rPr>
          <w:color w:val="000000"/>
          <w:sz w:val="28"/>
          <w:szCs w:val="26"/>
        </w:rPr>
        <w:t>о</w:t>
      </w:r>
      <w:r w:rsidRPr="00E94C65">
        <w:rPr>
          <w:color w:val="000000"/>
          <w:sz w:val="28"/>
          <w:szCs w:val="26"/>
        </w:rPr>
        <w:t>сительные скорости различных точек перемещающегося тела один</w:t>
      </w:r>
      <w:r w:rsidRPr="00E94C65">
        <w:rPr>
          <w:color w:val="000000"/>
          <w:sz w:val="28"/>
          <w:szCs w:val="26"/>
        </w:rPr>
        <w:t>а</w:t>
      </w:r>
      <w:r>
        <w:rPr>
          <w:color w:val="000000"/>
          <w:sz w:val="28"/>
          <w:szCs w:val="26"/>
        </w:rPr>
        <w:t>ковы</w:t>
      </w:r>
      <w:r w:rsidR="00664626">
        <w:rPr>
          <w:color w:val="000000"/>
          <w:sz w:val="28"/>
          <w:szCs w:val="26"/>
        </w:rPr>
        <w:t xml:space="preserve"> (рис.</w:t>
      </w:r>
      <w:proofErr w:type="gramStart"/>
      <w:r w:rsidR="00664626">
        <w:rPr>
          <w:color w:val="000000"/>
          <w:sz w:val="28"/>
          <w:szCs w:val="26"/>
        </w:rPr>
        <w:t xml:space="preserve"> ,</w:t>
      </w:r>
      <w:proofErr w:type="gramEnd"/>
      <w:r w:rsidR="00664626">
        <w:rPr>
          <w:color w:val="000000"/>
          <w:sz w:val="28"/>
          <w:szCs w:val="26"/>
        </w:rPr>
        <w:t xml:space="preserve"> б)</w:t>
      </w:r>
      <w:r>
        <w:rPr>
          <w:color w:val="000000"/>
          <w:sz w:val="28"/>
          <w:szCs w:val="26"/>
        </w:rPr>
        <w:t xml:space="preserve">. </w:t>
      </w:r>
      <w:r w:rsidR="00D7730C" w:rsidRPr="00D7730C">
        <w:rPr>
          <w:color w:val="000000"/>
          <w:sz w:val="28"/>
          <w:szCs w:val="28"/>
        </w:rPr>
        <w:t>Реализуется в парах вал – вкладыш, поршень – втулка и т.д.</w:t>
      </w:r>
    </w:p>
    <w:p w:rsidR="00C947D6" w:rsidRPr="00C947D6" w:rsidRDefault="00E94C65" w:rsidP="00C947D6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</w:t>
      </w:r>
      <w:r w:rsidR="00D7730C" w:rsidRPr="00D7730C">
        <w:rPr>
          <w:color w:val="000000"/>
          <w:sz w:val="28"/>
          <w:szCs w:val="28"/>
        </w:rPr>
        <w:t xml:space="preserve"> </w:t>
      </w:r>
      <w:r>
        <w:rPr>
          <w:bCs/>
          <w:i/>
          <w:iCs/>
          <w:color w:val="000000"/>
          <w:sz w:val="28"/>
          <w:szCs w:val="28"/>
        </w:rPr>
        <w:t>т</w:t>
      </w:r>
      <w:r w:rsidR="00D7730C" w:rsidRPr="00E94C65">
        <w:rPr>
          <w:bCs/>
          <w:i/>
          <w:iCs/>
          <w:color w:val="000000"/>
          <w:sz w:val="28"/>
          <w:szCs w:val="28"/>
        </w:rPr>
        <w:t>рение качения</w:t>
      </w:r>
      <w:r w:rsidR="00D7730C" w:rsidRPr="00D7730C">
        <w:rPr>
          <w:color w:val="000000"/>
          <w:sz w:val="28"/>
          <w:szCs w:val="28"/>
        </w:rPr>
        <w:t xml:space="preserve"> </w:t>
      </w:r>
      <w:r w:rsidR="00F153D4">
        <w:rPr>
          <w:color w:val="000000"/>
          <w:sz w:val="28"/>
          <w:szCs w:val="28"/>
        </w:rPr>
        <w:t>наблюдается</w:t>
      </w:r>
      <w:r w:rsidR="00664626">
        <w:rPr>
          <w:color w:val="000000"/>
          <w:sz w:val="28"/>
          <w:szCs w:val="28"/>
        </w:rPr>
        <w:t>,</w:t>
      </w:r>
      <w:r w:rsidR="00F153D4">
        <w:rPr>
          <w:color w:val="000000"/>
          <w:sz w:val="28"/>
          <w:szCs w:val="28"/>
        </w:rPr>
        <w:t xml:space="preserve"> когда </w:t>
      </w:r>
      <w:r w:rsidR="00F153D4" w:rsidRPr="00DC5DF9">
        <w:rPr>
          <w:color w:val="000000"/>
          <w:sz w:val="28"/>
          <w:szCs w:val="26"/>
        </w:rPr>
        <w:t>одно тело перекатывается по другому</w:t>
      </w:r>
      <w:r w:rsidR="00F153D4">
        <w:rPr>
          <w:color w:val="000000"/>
          <w:sz w:val="28"/>
          <w:szCs w:val="26"/>
        </w:rPr>
        <w:t xml:space="preserve"> и </w:t>
      </w:r>
      <w:r w:rsidR="00D7730C" w:rsidRPr="00D7730C">
        <w:rPr>
          <w:color w:val="000000"/>
          <w:sz w:val="28"/>
          <w:szCs w:val="28"/>
        </w:rPr>
        <w:t>при повороте одного из которых относительно мгнове</w:t>
      </w:r>
      <w:r w:rsidR="00D7730C" w:rsidRPr="00D7730C">
        <w:rPr>
          <w:color w:val="000000"/>
          <w:sz w:val="28"/>
          <w:szCs w:val="28"/>
        </w:rPr>
        <w:t>н</w:t>
      </w:r>
      <w:r w:rsidR="00D7730C" w:rsidRPr="00D7730C">
        <w:rPr>
          <w:color w:val="000000"/>
          <w:sz w:val="28"/>
          <w:szCs w:val="28"/>
        </w:rPr>
        <w:t>ного или постоянного центра в конта</w:t>
      </w:r>
      <w:proofErr w:type="gramStart"/>
      <w:r w:rsidR="00D7730C" w:rsidRPr="00D7730C">
        <w:rPr>
          <w:color w:val="000000"/>
          <w:sz w:val="28"/>
          <w:szCs w:val="28"/>
        </w:rPr>
        <w:t>кт вст</w:t>
      </w:r>
      <w:proofErr w:type="gramEnd"/>
      <w:r w:rsidR="00D7730C" w:rsidRPr="00D7730C">
        <w:rPr>
          <w:color w:val="000000"/>
          <w:sz w:val="28"/>
          <w:szCs w:val="28"/>
        </w:rPr>
        <w:t>упают новые участки п</w:t>
      </w:r>
      <w:r w:rsidR="00D7730C" w:rsidRPr="00D7730C">
        <w:rPr>
          <w:color w:val="000000"/>
          <w:sz w:val="28"/>
          <w:szCs w:val="28"/>
        </w:rPr>
        <w:t>о</w:t>
      </w:r>
      <w:r w:rsidR="00D7730C" w:rsidRPr="00D7730C">
        <w:rPr>
          <w:color w:val="000000"/>
          <w:sz w:val="28"/>
          <w:szCs w:val="28"/>
        </w:rPr>
        <w:t>верхностей трения</w:t>
      </w:r>
      <w:r w:rsidR="00F153D4">
        <w:rPr>
          <w:color w:val="000000"/>
          <w:sz w:val="28"/>
          <w:szCs w:val="28"/>
        </w:rPr>
        <w:t xml:space="preserve">. </w:t>
      </w:r>
      <w:r w:rsidR="00F153D4">
        <w:rPr>
          <w:color w:val="000000"/>
          <w:sz w:val="28"/>
          <w:szCs w:val="26"/>
        </w:rPr>
        <w:t>О</w:t>
      </w:r>
      <w:r w:rsidR="00F153D4" w:rsidRPr="00DC5DF9">
        <w:rPr>
          <w:color w:val="000000"/>
          <w:sz w:val="28"/>
          <w:szCs w:val="26"/>
        </w:rPr>
        <w:t>тносительные скорости разных точек катящегося тела различны</w:t>
      </w:r>
      <w:r w:rsidR="00F153D4">
        <w:rPr>
          <w:color w:val="000000"/>
          <w:sz w:val="28"/>
          <w:szCs w:val="28"/>
        </w:rPr>
        <w:t xml:space="preserve"> и</w:t>
      </w:r>
      <w:r w:rsidR="00D7730C" w:rsidRPr="00D7730C">
        <w:rPr>
          <w:color w:val="000000"/>
          <w:sz w:val="28"/>
          <w:szCs w:val="28"/>
        </w:rPr>
        <w:t xml:space="preserve"> определя</w:t>
      </w:r>
      <w:r w:rsidR="00F153D4">
        <w:rPr>
          <w:color w:val="000000"/>
          <w:sz w:val="28"/>
          <w:szCs w:val="28"/>
        </w:rPr>
        <w:t>ю</w:t>
      </w:r>
      <w:r w:rsidR="00D7730C" w:rsidRPr="00D7730C">
        <w:rPr>
          <w:color w:val="000000"/>
          <w:sz w:val="28"/>
          <w:szCs w:val="28"/>
        </w:rPr>
        <w:t>тся их удалением от контактной площадки</w:t>
      </w:r>
      <w:r w:rsidR="00664626">
        <w:rPr>
          <w:color w:val="000000"/>
          <w:sz w:val="28"/>
          <w:szCs w:val="28"/>
        </w:rPr>
        <w:t xml:space="preserve"> (рис.</w:t>
      </w:r>
      <w:proofErr w:type="gramStart"/>
      <w:r w:rsidR="00664626">
        <w:rPr>
          <w:color w:val="000000"/>
          <w:sz w:val="28"/>
          <w:szCs w:val="28"/>
        </w:rPr>
        <w:t xml:space="preserve"> ,</w:t>
      </w:r>
      <w:proofErr w:type="gramEnd"/>
      <w:r w:rsidR="00664626">
        <w:rPr>
          <w:color w:val="000000"/>
          <w:sz w:val="28"/>
          <w:szCs w:val="28"/>
        </w:rPr>
        <w:t xml:space="preserve"> в)</w:t>
      </w:r>
      <w:r w:rsidR="00D7730C" w:rsidRPr="00D7730C">
        <w:rPr>
          <w:color w:val="000000"/>
          <w:sz w:val="28"/>
          <w:szCs w:val="28"/>
        </w:rPr>
        <w:t xml:space="preserve">. </w:t>
      </w:r>
      <w:r w:rsidR="00F153D4">
        <w:rPr>
          <w:color w:val="000000"/>
          <w:sz w:val="28"/>
          <w:szCs w:val="28"/>
        </w:rPr>
        <w:t>Р</w:t>
      </w:r>
      <w:r w:rsidR="00F153D4" w:rsidRPr="00DC5DF9">
        <w:rPr>
          <w:color w:val="000000"/>
          <w:sz w:val="28"/>
          <w:szCs w:val="26"/>
        </w:rPr>
        <w:t>еальные тела,</w:t>
      </w:r>
      <w:r w:rsidR="00F153D4">
        <w:rPr>
          <w:color w:val="000000"/>
          <w:sz w:val="28"/>
          <w:szCs w:val="26"/>
        </w:rPr>
        <w:t xml:space="preserve"> </w:t>
      </w:r>
      <w:r w:rsidR="00F153D4" w:rsidRPr="00DC5DF9">
        <w:rPr>
          <w:color w:val="000000"/>
          <w:sz w:val="28"/>
          <w:szCs w:val="26"/>
        </w:rPr>
        <w:t>обладающие упругостью, контактируют не в точке, а на некоторой</w:t>
      </w:r>
      <w:r w:rsidR="00F153D4">
        <w:rPr>
          <w:color w:val="000000"/>
          <w:sz w:val="28"/>
          <w:szCs w:val="26"/>
        </w:rPr>
        <w:t xml:space="preserve"> </w:t>
      </w:r>
      <w:r w:rsidR="00F153D4" w:rsidRPr="00DC5DF9">
        <w:rPr>
          <w:color w:val="000000"/>
          <w:sz w:val="28"/>
          <w:szCs w:val="26"/>
        </w:rPr>
        <w:t>площадке</w:t>
      </w:r>
      <w:r w:rsidR="00F153D4">
        <w:rPr>
          <w:color w:val="000000"/>
          <w:sz w:val="28"/>
          <w:szCs w:val="26"/>
        </w:rPr>
        <w:t>,</w:t>
      </w:r>
      <w:r w:rsidR="00F153D4" w:rsidRPr="00DC5DF9">
        <w:rPr>
          <w:color w:val="000000"/>
          <w:sz w:val="28"/>
          <w:szCs w:val="26"/>
        </w:rPr>
        <w:t xml:space="preserve"> </w:t>
      </w:r>
      <w:r w:rsidR="00F153D4">
        <w:rPr>
          <w:color w:val="000000"/>
          <w:sz w:val="28"/>
          <w:szCs w:val="26"/>
        </w:rPr>
        <w:t>п</w:t>
      </w:r>
      <w:r w:rsidR="00F153D4" w:rsidRPr="00DC5DF9">
        <w:rPr>
          <w:color w:val="000000"/>
          <w:sz w:val="28"/>
          <w:szCs w:val="26"/>
        </w:rPr>
        <w:t>оэтому иногда оба вида трения</w:t>
      </w:r>
      <w:r w:rsidR="00F153D4">
        <w:rPr>
          <w:color w:val="000000"/>
          <w:sz w:val="28"/>
          <w:szCs w:val="26"/>
        </w:rPr>
        <w:t xml:space="preserve"> (к</w:t>
      </w:r>
      <w:r w:rsidR="00F153D4">
        <w:rPr>
          <w:color w:val="000000"/>
          <w:sz w:val="28"/>
          <w:szCs w:val="26"/>
        </w:rPr>
        <w:t>а</w:t>
      </w:r>
      <w:r w:rsidR="00F153D4">
        <w:rPr>
          <w:color w:val="000000"/>
          <w:sz w:val="28"/>
          <w:szCs w:val="26"/>
        </w:rPr>
        <w:t>чение и скольжение)</w:t>
      </w:r>
      <w:r w:rsidR="00F153D4" w:rsidRPr="00DC5DF9">
        <w:rPr>
          <w:color w:val="000000"/>
          <w:sz w:val="28"/>
          <w:szCs w:val="26"/>
        </w:rPr>
        <w:t xml:space="preserve"> проявляются совместно</w:t>
      </w:r>
      <w:r w:rsidR="00D7730C" w:rsidRPr="00D7730C">
        <w:rPr>
          <w:color w:val="000000"/>
          <w:sz w:val="28"/>
          <w:szCs w:val="28"/>
        </w:rPr>
        <w:t xml:space="preserve"> (возможно проскальз</w:t>
      </w:r>
      <w:r w:rsidR="00D7730C" w:rsidRPr="00D7730C">
        <w:rPr>
          <w:color w:val="000000"/>
          <w:sz w:val="28"/>
          <w:szCs w:val="28"/>
        </w:rPr>
        <w:t>ы</w:t>
      </w:r>
      <w:r w:rsidR="00D7730C" w:rsidRPr="00D7730C">
        <w:rPr>
          <w:color w:val="000000"/>
          <w:sz w:val="28"/>
          <w:szCs w:val="28"/>
        </w:rPr>
        <w:t>вание)</w:t>
      </w:r>
      <w:r w:rsidR="00D21EB6">
        <w:rPr>
          <w:color w:val="000000"/>
          <w:sz w:val="28"/>
          <w:szCs w:val="28"/>
        </w:rPr>
        <w:t>;</w:t>
      </w:r>
      <w:r w:rsidR="00C947D6" w:rsidRPr="00C947D6">
        <w:rPr>
          <w:rFonts w:eastAsiaTheme="minorEastAsia"/>
          <w:color w:val="000000" w:themeColor="text1"/>
          <w:kern w:val="24"/>
          <w:sz w:val="28"/>
        </w:rPr>
        <w:t xml:space="preserve"> Встречается в </w:t>
      </w:r>
      <w:r w:rsidR="00C947D6" w:rsidRPr="00C947D6">
        <w:rPr>
          <w:color w:val="000000"/>
          <w:sz w:val="28"/>
          <w:szCs w:val="28"/>
        </w:rPr>
        <w:t>подшипник</w:t>
      </w:r>
      <w:r w:rsidR="00C947D6">
        <w:rPr>
          <w:color w:val="000000"/>
          <w:sz w:val="28"/>
          <w:szCs w:val="28"/>
        </w:rPr>
        <w:t>ах</w:t>
      </w:r>
      <w:r w:rsidR="00C947D6" w:rsidRPr="00C947D6">
        <w:rPr>
          <w:color w:val="000000"/>
          <w:sz w:val="28"/>
          <w:szCs w:val="28"/>
        </w:rPr>
        <w:t xml:space="preserve"> качения,</w:t>
      </w:r>
      <w:r w:rsidR="004E32AE">
        <w:rPr>
          <w:color w:val="000000"/>
          <w:sz w:val="28"/>
          <w:szCs w:val="28"/>
        </w:rPr>
        <w:t xml:space="preserve"> </w:t>
      </w:r>
      <w:r w:rsidR="00C947D6" w:rsidRPr="00C947D6">
        <w:rPr>
          <w:color w:val="000000"/>
          <w:sz w:val="28"/>
          <w:szCs w:val="28"/>
        </w:rPr>
        <w:t>пар</w:t>
      </w:r>
      <w:r w:rsidR="00C947D6">
        <w:rPr>
          <w:color w:val="000000"/>
          <w:sz w:val="28"/>
          <w:szCs w:val="28"/>
        </w:rPr>
        <w:t>ах</w:t>
      </w:r>
      <w:r w:rsidR="00C947D6" w:rsidRPr="00C947D6">
        <w:rPr>
          <w:color w:val="000000"/>
          <w:sz w:val="28"/>
          <w:szCs w:val="28"/>
        </w:rPr>
        <w:t xml:space="preserve"> колесо – рельс, ролик – транспортирующая лента конвейерных систем и др.</w:t>
      </w:r>
    </w:p>
    <w:p w:rsidR="00973534" w:rsidRPr="00D7730C" w:rsidRDefault="00F153D4" w:rsidP="004340C2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</w:t>
      </w:r>
      <w:r w:rsidR="00973534" w:rsidRPr="00D7730C">
        <w:rPr>
          <w:color w:val="000000"/>
          <w:sz w:val="28"/>
          <w:szCs w:val="28"/>
        </w:rPr>
        <w:t xml:space="preserve"> </w:t>
      </w:r>
      <w:r w:rsidRPr="00F153D4">
        <w:rPr>
          <w:i/>
          <w:color w:val="000000"/>
          <w:sz w:val="28"/>
          <w:szCs w:val="28"/>
        </w:rPr>
        <w:t>т</w:t>
      </w:r>
      <w:r w:rsidR="00973534" w:rsidRPr="00F153D4">
        <w:rPr>
          <w:bCs/>
          <w:i/>
          <w:iCs/>
          <w:color w:val="000000"/>
          <w:sz w:val="28"/>
          <w:szCs w:val="28"/>
        </w:rPr>
        <w:t>рение верчения</w:t>
      </w:r>
      <w:r w:rsidR="00973534" w:rsidRPr="00D7730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наблюдается</w:t>
      </w:r>
      <w:r w:rsidR="00664626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когда </w:t>
      </w:r>
      <w:r w:rsidR="00973534" w:rsidRPr="00D7730C">
        <w:rPr>
          <w:color w:val="000000"/>
          <w:sz w:val="28"/>
          <w:szCs w:val="28"/>
        </w:rPr>
        <w:t>площадь обеих поверхн</w:t>
      </w:r>
      <w:r w:rsidR="00973534" w:rsidRPr="00D7730C">
        <w:rPr>
          <w:color w:val="000000"/>
          <w:sz w:val="28"/>
          <w:szCs w:val="28"/>
        </w:rPr>
        <w:t>о</w:t>
      </w:r>
      <w:r w:rsidR="00973534" w:rsidRPr="00D7730C">
        <w:rPr>
          <w:color w:val="000000"/>
          <w:sz w:val="28"/>
          <w:szCs w:val="28"/>
        </w:rPr>
        <w:t>стей трения одинаковы, а скорости относительного перемещения з</w:t>
      </w:r>
      <w:r w:rsidR="00973534" w:rsidRPr="00D7730C">
        <w:rPr>
          <w:color w:val="000000"/>
          <w:sz w:val="28"/>
          <w:szCs w:val="28"/>
        </w:rPr>
        <w:t>а</w:t>
      </w:r>
      <w:r w:rsidR="00973534" w:rsidRPr="00D7730C">
        <w:rPr>
          <w:color w:val="000000"/>
          <w:sz w:val="28"/>
          <w:szCs w:val="28"/>
        </w:rPr>
        <w:t>висят от удаления от центра контактной площадки и находятся в и</w:t>
      </w:r>
      <w:r w:rsidR="00973534" w:rsidRPr="00D7730C">
        <w:rPr>
          <w:color w:val="000000"/>
          <w:sz w:val="28"/>
          <w:szCs w:val="28"/>
        </w:rPr>
        <w:t>н</w:t>
      </w:r>
      <w:r w:rsidR="00973534" w:rsidRPr="00D7730C">
        <w:rPr>
          <w:color w:val="000000"/>
          <w:sz w:val="28"/>
          <w:szCs w:val="28"/>
        </w:rPr>
        <w:t xml:space="preserve">тервале от 0 до </w:t>
      </w:r>
      <w:proofErr w:type="spellStart"/>
      <w:r>
        <w:rPr>
          <w:color w:val="000000"/>
          <w:sz w:val="28"/>
          <w:szCs w:val="28"/>
          <w:lang w:val="en-US"/>
        </w:rPr>
        <w:t>v</w:t>
      </w:r>
      <w:r w:rsidR="00973534" w:rsidRPr="00D7730C">
        <w:rPr>
          <w:color w:val="000000"/>
          <w:sz w:val="28"/>
          <w:szCs w:val="28"/>
          <w:vertAlign w:val="subscript"/>
          <w:lang w:val="en-US"/>
        </w:rPr>
        <w:t>max</w:t>
      </w:r>
      <w:proofErr w:type="spellEnd"/>
      <w:r w:rsidR="00664626">
        <w:rPr>
          <w:color w:val="000000"/>
          <w:sz w:val="28"/>
          <w:szCs w:val="28"/>
        </w:rPr>
        <w:t xml:space="preserve"> (рис.</w:t>
      </w:r>
      <w:proofErr w:type="gramStart"/>
      <w:r w:rsidR="00664626">
        <w:rPr>
          <w:color w:val="000000"/>
          <w:sz w:val="28"/>
          <w:szCs w:val="28"/>
        </w:rPr>
        <w:t xml:space="preserve"> ,</w:t>
      </w:r>
      <w:proofErr w:type="gramEnd"/>
      <w:r w:rsidR="00664626">
        <w:rPr>
          <w:color w:val="000000"/>
          <w:sz w:val="28"/>
          <w:szCs w:val="28"/>
        </w:rPr>
        <w:t xml:space="preserve"> г)</w:t>
      </w:r>
      <w:r w:rsidR="00973534" w:rsidRPr="00D7730C">
        <w:rPr>
          <w:color w:val="000000"/>
          <w:sz w:val="28"/>
          <w:szCs w:val="28"/>
        </w:rPr>
        <w:t xml:space="preserve">. </w:t>
      </w:r>
      <w:r w:rsidR="00664626">
        <w:rPr>
          <w:color w:val="000000"/>
          <w:sz w:val="28"/>
          <w:szCs w:val="28"/>
        </w:rPr>
        <w:t>Трение верчения присутствует в п</w:t>
      </w:r>
      <w:r w:rsidR="00973534" w:rsidRPr="00D7730C">
        <w:rPr>
          <w:color w:val="000000"/>
          <w:sz w:val="28"/>
          <w:szCs w:val="28"/>
        </w:rPr>
        <w:t>ят</w:t>
      </w:r>
      <w:r w:rsidR="00664626">
        <w:rPr>
          <w:color w:val="000000"/>
          <w:sz w:val="28"/>
          <w:szCs w:val="28"/>
        </w:rPr>
        <w:t>ах</w:t>
      </w:r>
      <w:r w:rsidR="00973534" w:rsidRPr="00D7730C">
        <w:rPr>
          <w:color w:val="000000"/>
          <w:sz w:val="28"/>
          <w:szCs w:val="28"/>
        </w:rPr>
        <w:t xml:space="preserve"> вертикальных валов, гиро</w:t>
      </w:r>
      <w:r w:rsidR="00664626">
        <w:rPr>
          <w:color w:val="000000"/>
          <w:sz w:val="28"/>
          <w:szCs w:val="28"/>
        </w:rPr>
        <w:t>скопах</w:t>
      </w:r>
      <w:r w:rsidR="00973534" w:rsidRPr="00D7730C">
        <w:rPr>
          <w:color w:val="000000"/>
          <w:sz w:val="28"/>
          <w:szCs w:val="28"/>
        </w:rPr>
        <w:t xml:space="preserve"> и т.д.</w:t>
      </w:r>
    </w:p>
    <w:p w:rsidR="000514B5" w:rsidRPr="00995CEA" w:rsidRDefault="000514B5" w:rsidP="004340C2">
      <w:pPr>
        <w:ind w:firstLine="510"/>
        <w:jc w:val="both"/>
        <w:rPr>
          <w:i/>
          <w:color w:val="000000"/>
          <w:sz w:val="28"/>
          <w:szCs w:val="28"/>
          <w:u w:val="single"/>
        </w:rPr>
      </w:pPr>
      <w:r w:rsidRPr="00995CEA">
        <w:rPr>
          <w:color w:val="000000"/>
          <w:sz w:val="28"/>
          <w:szCs w:val="28"/>
          <w:u w:val="single"/>
        </w:rPr>
        <w:t>В зависимости от наличия</w:t>
      </w:r>
      <w:r w:rsidR="00995CEA" w:rsidRPr="00995CEA">
        <w:rPr>
          <w:color w:val="000000"/>
          <w:sz w:val="28"/>
          <w:szCs w:val="28"/>
          <w:u w:val="single"/>
        </w:rPr>
        <w:t xml:space="preserve"> смазки и характера ее поведения в </w:t>
      </w:r>
      <w:proofErr w:type="spellStart"/>
      <w:r w:rsidR="00995CEA" w:rsidRPr="00995CEA">
        <w:rPr>
          <w:color w:val="000000"/>
          <w:sz w:val="28"/>
          <w:szCs w:val="28"/>
          <w:u w:val="single"/>
        </w:rPr>
        <w:t>тр</w:t>
      </w:r>
      <w:r w:rsidR="00995CEA" w:rsidRPr="00995CEA">
        <w:rPr>
          <w:color w:val="000000"/>
          <w:sz w:val="28"/>
          <w:szCs w:val="28"/>
          <w:u w:val="single"/>
        </w:rPr>
        <w:t>и</w:t>
      </w:r>
      <w:r w:rsidR="00995CEA" w:rsidRPr="00995CEA">
        <w:rPr>
          <w:color w:val="000000"/>
          <w:sz w:val="28"/>
          <w:szCs w:val="28"/>
          <w:u w:val="single"/>
        </w:rPr>
        <w:t>босопряжении</w:t>
      </w:r>
      <w:proofErr w:type="spellEnd"/>
      <w:r w:rsidR="00995CEA" w:rsidRPr="00995CEA">
        <w:rPr>
          <w:color w:val="000000"/>
          <w:sz w:val="28"/>
          <w:szCs w:val="28"/>
          <w:u w:val="single"/>
        </w:rPr>
        <w:t xml:space="preserve"> </w:t>
      </w:r>
      <w:r w:rsidRPr="00995CEA">
        <w:rPr>
          <w:color w:val="000000"/>
          <w:sz w:val="28"/>
          <w:szCs w:val="28"/>
          <w:u w:val="single"/>
        </w:rPr>
        <w:t>различают</w:t>
      </w:r>
      <w:r w:rsidRPr="00995CEA">
        <w:rPr>
          <w:i/>
          <w:color w:val="000000"/>
          <w:sz w:val="28"/>
          <w:szCs w:val="28"/>
          <w:u w:val="single"/>
        </w:rPr>
        <w:t>:</w:t>
      </w:r>
    </w:p>
    <w:p w:rsidR="000514B5" w:rsidRDefault="00664626" w:rsidP="004340C2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</w:t>
      </w:r>
      <w:r w:rsidR="000514B5" w:rsidRPr="000514B5">
        <w:rPr>
          <w:color w:val="000000"/>
          <w:sz w:val="28"/>
          <w:szCs w:val="28"/>
        </w:rPr>
        <w:t xml:space="preserve"> </w:t>
      </w:r>
      <w:r w:rsidRPr="00664626">
        <w:rPr>
          <w:i/>
          <w:color w:val="000000"/>
          <w:sz w:val="28"/>
          <w:szCs w:val="28"/>
        </w:rPr>
        <w:t>т</w:t>
      </w:r>
      <w:r w:rsidR="000514B5" w:rsidRPr="00664626">
        <w:rPr>
          <w:bCs/>
          <w:i/>
          <w:iCs/>
          <w:color w:val="000000"/>
          <w:sz w:val="28"/>
          <w:szCs w:val="28"/>
        </w:rPr>
        <w:t>рение без смазочного материала</w:t>
      </w:r>
      <w:r w:rsidR="000514B5" w:rsidRPr="000514B5">
        <w:rPr>
          <w:color w:val="000000"/>
          <w:sz w:val="28"/>
          <w:szCs w:val="28"/>
        </w:rPr>
        <w:t xml:space="preserve"> </w:t>
      </w:r>
      <w:r w:rsidR="00995CEA" w:rsidRPr="00995CEA">
        <w:rPr>
          <w:i/>
          <w:color w:val="000000"/>
          <w:sz w:val="28"/>
          <w:szCs w:val="28"/>
        </w:rPr>
        <w:t>(сухое трение)</w:t>
      </w:r>
      <w:r w:rsidR="000514B5" w:rsidRPr="000514B5">
        <w:rPr>
          <w:color w:val="000000"/>
          <w:sz w:val="28"/>
          <w:szCs w:val="28"/>
        </w:rPr>
        <w:t>– непосре</w:t>
      </w:r>
      <w:r w:rsidR="000514B5" w:rsidRPr="000514B5">
        <w:rPr>
          <w:color w:val="000000"/>
          <w:sz w:val="28"/>
          <w:szCs w:val="28"/>
        </w:rPr>
        <w:t>д</w:t>
      </w:r>
      <w:r w:rsidR="000514B5" w:rsidRPr="000514B5">
        <w:rPr>
          <w:color w:val="000000"/>
          <w:sz w:val="28"/>
          <w:szCs w:val="28"/>
        </w:rPr>
        <w:t>ственный контакт взаимодействующих поверхностей</w:t>
      </w:r>
      <w:r>
        <w:rPr>
          <w:color w:val="000000"/>
          <w:sz w:val="28"/>
          <w:szCs w:val="28"/>
        </w:rPr>
        <w:t>.</w:t>
      </w:r>
    </w:p>
    <w:p w:rsidR="000514B5" w:rsidRPr="00DC5DF9" w:rsidRDefault="000514B5" w:rsidP="004340C2">
      <w:pPr>
        <w:ind w:firstLine="510"/>
        <w:jc w:val="both"/>
        <w:rPr>
          <w:color w:val="000000"/>
          <w:sz w:val="28"/>
          <w:szCs w:val="26"/>
        </w:rPr>
      </w:pPr>
      <w:r w:rsidRPr="00DC5DF9">
        <w:rPr>
          <w:color w:val="000000"/>
          <w:sz w:val="28"/>
          <w:szCs w:val="26"/>
        </w:rPr>
        <w:t>Сухое трение имеет место при отсутствии смазочного материала между трущимися поверхностями только в вакууме.</w:t>
      </w:r>
      <w:r w:rsidR="004340C2"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>Условно сухое трение при наличии адсорбированных пленок на</w:t>
      </w:r>
      <w:r w:rsidR="004340C2"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>поверхности тверд</w:t>
      </w:r>
      <w:r w:rsidRPr="00DC5DF9">
        <w:rPr>
          <w:color w:val="000000"/>
          <w:sz w:val="28"/>
          <w:szCs w:val="26"/>
        </w:rPr>
        <w:t>о</w:t>
      </w:r>
      <w:r w:rsidRPr="00DC5DF9">
        <w:rPr>
          <w:color w:val="000000"/>
          <w:sz w:val="28"/>
          <w:szCs w:val="26"/>
        </w:rPr>
        <w:t>го тела встречается в тормозах, фрикционных</w:t>
      </w:r>
      <w:r w:rsidR="004340C2"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>передачах и муфтах, р</w:t>
      </w:r>
      <w:r w:rsidRPr="00DC5DF9">
        <w:rPr>
          <w:color w:val="000000"/>
          <w:sz w:val="28"/>
          <w:szCs w:val="26"/>
        </w:rPr>
        <w:t>а</w:t>
      </w:r>
      <w:r w:rsidRPr="00DC5DF9">
        <w:rPr>
          <w:color w:val="000000"/>
          <w:sz w:val="28"/>
          <w:szCs w:val="26"/>
        </w:rPr>
        <w:t>ботающих всухую, в узлах трения текстильной, пищевой и химич</w:t>
      </w:r>
      <w:r w:rsidRPr="00DC5DF9">
        <w:rPr>
          <w:color w:val="000000"/>
          <w:sz w:val="28"/>
          <w:szCs w:val="26"/>
        </w:rPr>
        <w:t>е</w:t>
      </w:r>
      <w:r w:rsidRPr="00DC5DF9">
        <w:rPr>
          <w:color w:val="000000"/>
          <w:sz w:val="28"/>
          <w:szCs w:val="26"/>
        </w:rPr>
        <w:t>ской промышленности, где смазка во избежание порчи продукции л</w:t>
      </w:r>
      <w:r w:rsidRPr="00DC5DF9">
        <w:rPr>
          <w:color w:val="000000"/>
          <w:sz w:val="28"/>
          <w:szCs w:val="26"/>
        </w:rPr>
        <w:t>и</w:t>
      </w:r>
      <w:r w:rsidRPr="00DC5DF9">
        <w:rPr>
          <w:color w:val="000000"/>
          <w:sz w:val="28"/>
          <w:szCs w:val="26"/>
        </w:rPr>
        <w:t>бо по соображениям безопасности недопустима.</w:t>
      </w:r>
    </w:p>
    <w:p w:rsidR="000514B5" w:rsidRDefault="00664626" w:rsidP="004340C2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</w:t>
      </w:r>
      <w:r w:rsidR="000514B5" w:rsidRPr="000514B5">
        <w:rPr>
          <w:color w:val="000000"/>
          <w:sz w:val="28"/>
          <w:szCs w:val="28"/>
        </w:rPr>
        <w:t xml:space="preserve"> </w:t>
      </w:r>
      <w:r w:rsidRPr="00664626">
        <w:rPr>
          <w:i/>
          <w:color w:val="000000"/>
          <w:sz w:val="28"/>
          <w:szCs w:val="28"/>
        </w:rPr>
        <w:t>г</w:t>
      </w:r>
      <w:r w:rsidR="000514B5" w:rsidRPr="00664626">
        <w:rPr>
          <w:bCs/>
          <w:i/>
          <w:iCs/>
          <w:color w:val="000000"/>
          <w:sz w:val="28"/>
          <w:szCs w:val="28"/>
        </w:rPr>
        <w:t>раничное трение</w:t>
      </w:r>
      <w:r w:rsidR="000514B5" w:rsidRPr="00664626">
        <w:rPr>
          <w:i/>
          <w:color w:val="000000"/>
          <w:sz w:val="28"/>
          <w:szCs w:val="28"/>
        </w:rPr>
        <w:t xml:space="preserve"> </w:t>
      </w:r>
      <w:r w:rsidR="000514B5" w:rsidRPr="000514B5">
        <w:rPr>
          <w:color w:val="000000"/>
          <w:sz w:val="28"/>
          <w:szCs w:val="28"/>
        </w:rPr>
        <w:t>– поверхности трущихся тел разделены гр</w:t>
      </w:r>
      <w:r w:rsidR="000514B5" w:rsidRPr="000514B5">
        <w:rPr>
          <w:color w:val="000000"/>
          <w:sz w:val="28"/>
          <w:szCs w:val="28"/>
        </w:rPr>
        <w:t>а</w:t>
      </w:r>
      <w:r w:rsidR="000514B5" w:rsidRPr="000514B5">
        <w:rPr>
          <w:color w:val="000000"/>
          <w:sz w:val="28"/>
          <w:szCs w:val="28"/>
        </w:rPr>
        <w:t xml:space="preserve">ничным слоем толщиной 0,01 </w:t>
      </w:r>
      <w:r w:rsidR="00D75CA3">
        <w:rPr>
          <w:color w:val="000000"/>
          <w:sz w:val="28"/>
          <w:szCs w:val="28"/>
        </w:rPr>
        <w:t xml:space="preserve">– </w:t>
      </w:r>
      <w:r w:rsidR="000514B5" w:rsidRPr="000514B5">
        <w:rPr>
          <w:color w:val="000000"/>
          <w:sz w:val="28"/>
          <w:szCs w:val="28"/>
        </w:rPr>
        <w:t xml:space="preserve">0,1 мкм, состоящим из </w:t>
      </w:r>
      <w:r w:rsidR="000514B5" w:rsidRPr="00664626">
        <w:rPr>
          <w:color w:val="000000"/>
          <w:sz w:val="28"/>
          <w:szCs w:val="28"/>
        </w:rPr>
        <w:t>оксидов воды, адсорбировавшихся газов, загрязнений и смазочных веществ.</w:t>
      </w:r>
      <w:r w:rsidR="000514B5" w:rsidRPr="000514B5">
        <w:rPr>
          <w:color w:val="000000"/>
          <w:sz w:val="28"/>
          <w:szCs w:val="28"/>
        </w:rPr>
        <w:t xml:space="preserve"> Грани</w:t>
      </w:r>
      <w:r w:rsidR="000514B5" w:rsidRPr="000514B5">
        <w:rPr>
          <w:color w:val="000000"/>
          <w:sz w:val="28"/>
          <w:szCs w:val="28"/>
        </w:rPr>
        <w:t>ч</w:t>
      </w:r>
      <w:r w:rsidR="000514B5" w:rsidRPr="000514B5">
        <w:rPr>
          <w:color w:val="000000"/>
          <w:sz w:val="28"/>
          <w:szCs w:val="28"/>
        </w:rPr>
        <w:t>ный слой на поверхности трения выдерживает без разрушения выс</w:t>
      </w:r>
      <w:r w:rsidR="000514B5" w:rsidRPr="000514B5">
        <w:rPr>
          <w:color w:val="000000"/>
          <w:sz w:val="28"/>
          <w:szCs w:val="28"/>
        </w:rPr>
        <w:t>о</w:t>
      </w:r>
      <w:r w:rsidR="000514B5" w:rsidRPr="000514B5">
        <w:rPr>
          <w:color w:val="000000"/>
          <w:sz w:val="28"/>
          <w:szCs w:val="28"/>
        </w:rPr>
        <w:t xml:space="preserve">кие давления и может привести к снижению трения на порядок. </w:t>
      </w:r>
      <w:r>
        <w:rPr>
          <w:color w:val="000000"/>
          <w:sz w:val="28"/>
          <w:szCs w:val="28"/>
        </w:rPr>
        <w:t>Гр</w:t>
      </w:r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>ничное трение присутствует в н</w:t>
      </w:r>
      <w:r w:rsidR="000514B5" w:rsidRPr="000514B5">
        <w:rPr>
          <w:color w:val="000000"/>
          <w:sz w:val="28"/>
          <w:szCs w:val="28"/>
        </w:rPr>
        <w:t>изкоскоростны</w:t>
      </w:r>
      <w:r>
        <w:rPr>
          <w:color w:val="000000"/>
          <w:sz w:val="28"/>
          <w:szCs w:val="28"/>
        </w:rPr>
        <w:t>х</w:t>
      </w:r>
      <w:r w:rsidR="000514B5" w:rsidRPr="000514B5">
        <w:rPr>
          <w:color w:val="000000"/>
          <w:sz w:val="28"/>
          <w:szCs w:val="28"/>
        </w:rPr>
        <w:t xml:space="preserve"> узл</w:t>
      </w:r>
      <w:r>
        <w:rPr>
          <w:color w:val="000000"/>
          <w:sz w:val="28"/>
          <w:szCs w:val="28"/>
        </w:rPr>
        <w:t>ах</w:t>
      </w:r>
      <w:r w:rsidR="000514B5" w:rsidRPr="000514B5">
        <w:rPr>
          <w:color w:val="000000"/>
          <w:sz w:val="28"/>
          <w:szCs w:val="28"/>
        </w:rPr>
        <w:t xml:space="preserve"> трения;</w:t>
      </w:r>
      <w:r w:rsidR="00A80DE2" w:rsidRPr="00A80DE2">
        <w:t xml:space="preserve"> </w:t>
      </w:r>
      <w:r w:rsidR="00A80DE2" w:rsidRPr="00A80DE2">
        <w:rPr>
          <w:color w:val="000000"/>
          <w:sz w:val="28"/>
          <w:szCs w:val="28"/>
        </w:rPr>
        <w:t>узл</w:t>
      </w:r>
      <w:r>
        <w:rPr>
          <w:color w:val="000000"/>
          <w:sz w:val="28"/>
          <w:szCs w:val="28"/>
        </w:rPr>
        <w:t>ах</w:t>
      </w:r>
      <w:r w:rsidR="00A80DE2" w:rsidRPr="00A80DE2">
        <w:rPr>
          <w:color w:val="000000"/>
          <w:sz w:val="28"/>
          <w:szCs w:val="28"/>
        </w:rPr>
        <w:t xml:space="preserve"> с </w:t>
      </w:r>
      <w:r w:rsidR="00A80DE2" w:rsidRPr="00A80DE2">
        <w:rPr>
          <w:color w:val="000000"/>
          <w:sz w:val="28"/>
          <w:szCs w:val="28"/>
        </w:rPr>
        <w:lastRenderedPageBreak/>
        <w:t>разовой или обедненной подачей смазочного материала в зону трения, при пусках и остановках машин</w:t>
      </w:r>
      <w:r w:rsidR="00A80DE2">
        <w:rPr>
          <w:color w:val="000000"/>
          <w:sz w:val="28"/>
          <w:szCs w:val="28"/>
        </w:rPr>
        <w:t>.</w:t>
      </w:r>
    </w:p>
    <w:p w:rsidR="00760CC4" w:rsidRDefault="00B16CC8" w:rsidP="004340C2">
      <w:pPr>
        <w:ind w:firstLine="510"/>
        <w:jc w:val="both"/>
        <w:rPr>
          <w:color w:val="000000"/>
          <w:sz w:val="28"/>
          <w:szCs w:val="26"/>
        </w:rPr>
      </w:pPr>
      <w:r w:rsidRPr="00DC5DF9">
        <w:rPr>
          <w:color w:val="000000"/>
          <w:sz w:val="28"/>
          <w:szCs w:val="26"/>
        </w:rPr>
        <w:t>Сухое и граничное трения сходны по своей природе и имеют о</w:t>
      </w:r>
      <w:r w:rsidRPr="00DC5DF9">
        <w:rPr>
          <w:color w:val="000000"/>
          <w:sz w:val="28"/>
          <w:szCs w:val="26"/>
        </w:rPr>
        <w:t>б</w:t>
      </w:r>
      <w:r w:rsidRPr="00DC5DF9">
        <w:rPr>
          <w:color w:val="000000"/>
          <w:sz w:val="28"/>
          <w:szCs w:val="26"/>
        </w:rPr>
        <w:t xml:space="preserve">щие закономерности. Причиной служит то обстоятельство, что при граничном трении мономолекулярные слои смазки прочно связаны с твердой поверхностью, обладают твердообразными свойствами и как бы служат продолжением твердой фазы. Поэтому, как и при сухом трении, фактически имеет место контакт двух твердых поверхностей. </w:t>
      </w:r>
    </w:p>
    <w:p w:rsidR="00B16CC8" w:rsidRPr="00DC5DF9" w:rsidRDefault="00B16CC8" w:rsidP="004340C2">
      <w:pPr>
        <w:ind w:firstLine="510"/>
        <w:jc w:val="both"/>
        <w:rPr>
          <w:color w:val="000000"/>
          <w:sz w:val="28"/>
          <w:szCs w:val="26"/>
        </w:rPr>
      </w:pPr>
      <w:r w:rsidRPr="00DC5DF9">
        <w:rPr>
          <w:color w:val="000000"/>
          <w:sz w:val="28"/>
          <w:szCs w:val="26"/>
        </w:rPr>
        <w:t>Отличие проявляется в разных значениях коэффициента трения. Если при сухом трении он обычно больше 0,2 , то при граничном его величина заключена в интервале 0,05</w:t>
      </w:r>
      <w:r w:rsidR="00D21EB6">
        <w:rPr>
          <w:color w:val="000000"/>
          <w:sz w:val="28"/>
          <w:szCs w:val="26"/>
        </w:rPr>
        <w:t>–</w:t>
      </w:r>
      <w:r w:rsidRPr="00DC5DF9">
        <w:rPr>
          <w:color w:val="000000"/>
          <w:sz w:val="28"/>
          <w:szCs w:val="26"/>
        </w:rPr>
        <w:t>0,2.</w:t>
      </w:r>
    </w:p>
    <w:p w:rsidR="00B16CC8" w:rsidRDefault="00664626" w:rsidP="004340C2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–</w:t>
      </w:r>
      <w:r w:rsidR="000514B5" w:rsidRPr="000514B5">
        <w:rPr>
          <w:color w:val="000000"/>
          <w:sz w:val="28"/>
          <w:szCs w:val="28"/>
        </w:rPr>
        <w:t xml:space="preserve"> </w:t>
      </w:r>
      <w:r w:rsidRPr="00664626">
        <w:rPr>
          <w:i/>
          <w:color w:val="000000"/>
          <w:sz w:val="28"/>
          <w:szCs w:val="28"/>
        </w:rPr>
        <w:t>ж</w:t>
      </w:r>
      <w:r w:rsidR="000514B5" w:rsidRPr="00664626">
        <w:rPr>
          <w:bCs/>
          <w:i/>
          <w:iCs/>
          <w:color w:val="000000"/>
          <w:sz w:val="28"/>
          <w:szCs w:val="28"/>
        </w:rPr>
        <w:t>идкостное трение</w:t>
      </w:r>
      <w:r w:rsidR="000514B5" w:rsidRPr="000514B5">
        <w:rPr>
          <w:color w:val="000000"/>
          <w:sz w:val="28"/>
          <w:szCs w:val="28"/>
        </w:rPr>
        <w:t xml:space="preserve"> – трущиеся поверхности разделены слоем смазочной жидкости, находящейся под давлением, которое уравнов</w:t>
      </w:r>
      <w:r w:rsidR="000514B5" w:rsidRPr="000514B5">
        <w:rPr>
          <w:color w:val="000000"/>
          <w:sz w:val="28"/>
          <w:szCs w:val="28"/>
        </w:rPr>
        <w:t>е</w:t>
      </w:r>
      <w:r w:rsidR="000514B5" w:rsidRPr="000514B5">
        <w:rPr>
          <w:color w:val="000000"/>
          <w:sz w:val="28"/>
          <w:szCs w:val="28"/>
        </w:rPr>
        <w:t>шивает</w:t>
      </w:r>
      <w:r w:rsidR="000D3EDA">
        <w:rPr>
          <w:color w:val="000000"/>
          <w:sz w:val="28"/>
          <w:szCs w:val="28"/>
        </w:rPr>
        <w:t xml:space="preserve"> внешнюю</w:t>
      </w:r>
      <w:r w:rsidR="000514B5" w:rsidRPr="000514B5">
        <w:rPr>
          <w:color w:val="000000"/>
          <w:sz w:val="28"/>
          <w:szCs w:val="28"/>
        </w:rPr>
        <w:t xml:space="preserve"> нагрузку. Сопротивление перемещению трущихся тел определяется внутренним трением (вязкостью) жидкости. Сила трения не зависит от природы сопрягаемых тел. </w:t>
      </w:r>
      <w:r w:rsidR="000D3EDA">
        <w:rPr>
          <w:color w:val="000000"/>
          <w:sz w:val="28"/>
          <w:szCs w:val="26"/>
        </w:rPr>
        <w:t>С</w:t>
      </w:r>
      <w:r w:rsidR="00B16CC8" w:rsidRPr="00DC5DF9">
        <w:rPr>
          <w:color w:val="000000"/>
          <w:sz w:val="28"/>
          <w:szCs w:val="26"/>
        </w:rPr>
        <w:t>лой жидкой смазки полностью разделяет сопряженные поверхности</w:t>
      </w:r>
    </w:p>
    <w:p w:rsidR="000514B5" w:rsidRPr="000514B5" w:rsidRDefault="00D21EB6" w:rsidP="004340C2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="000D3EDA">
        <w:rPr>
          <w:color w:val="000000"/>
          <w:sz w:val="28"/>
          <w:szCs w:val="28"/>
        </w:rPr>
        <w:t>иды жидкостного трения</w:t>
      </w:r>
      <w:r w:rsidR="000514B5" w:rsidRPr="000514B5">
        <w:rPr>
          <w:color w:val="000000"/>
          <w:sz w:val="28"/>
          <w:szCs w:val="28"/>
        </w:rPr>
        <w:t>:</w:t>
      </w:r>
      <w:r>
        <w:rPr>
          <w:color w:val="000000"/>
          <w:sz w:val="28"/>
          <w:szCs w:val="28"/>
        </w:rPr>
        <w:t xml:space="preserve"> </w:t>
      </w:r>
      <w:r w:rsidR="000514B5" w:rsidRPr="00D21EB6">
        <w:rPr>
          <w:i/>
          <w:iCs/>
          <w:color w:val="000000"/>
          <w:sz w:val="28"/>
          <w:szCs w:val="28"/>
        </w:rPr>
        <w:t>гидростатическое</w:t>
      </w:r>
      <w:r w:rsidR="000514B5" w:rsidRPr="000514B5">
        <w:rPr>
          <w:color w:val="000000"/>
          <w:sz w:val="28"/>
          <w:szCs w:val="28"/>
        </w:rPr>
        <w:t xml:space="preserve"> – давление в см</w:t>
      </w:r>
      <w:r w:rsidR="000514B5" w:rsidRPr="000514B5">
        <w:rPr>
          <w:color w:val="000000"/>
          <w:sz w:val="28"/>
          <w:szCs w:val="28"/>
        </w:rPr>
        <w:t>а</w:t>
      </w:r>
      <w:r w:rsidR="000514B5" w:rsidRPr="000514B5">
        <w:rPr>
          <w:color w:val="000000"/>
          <w:sz w:val="28"/>
          <w:szCs w:val="28"/>
        </w:rPr>
        <w:t xml:space="preserve">зочном слое создается извне; </w:t>
      </w:r>
      <w:r w:rsidR="000514B5" w:rsidRPr="00D21EB6">
        <w:rPr>
          <w:i/>
          <w:iCs/>
          <w:color w:val="000000"/>
          <w:sz w:val="28"/>
          <w:szCs w:val="28"/>
        </w:rPr>
        <w:t>гидродинамическое</w:t>
      </w:r>
      <w:r w:rsidR="000514B5" w:rsidRPr="000514B5">
        <w:rPr>
          <w:color w:val="000000"/>
          <w:sz w:val="28"/>
          <w:szCs w:val="28"/>
        </w:rPr>
        <w:t xml:space="preserve"> – смазывающая жидкость вовлекается в зазор между трущимися поверхностями и с</w:t>
      </w:r>
      <w:r w:rsidR="000514B5" w:rsidRPr="000514B5">
        <w:rPr>
          <w:color w:val="000000"/>
          <w:sz w:val="28"/>
          <w:szCs w:val="28"/>
        </w:rPr>
        <w:t>о</w:t>
      </w:r>
      <w:r w:rsidR="000514B5" w:rsidRPr="000514B5">
        <w:rPr>
          <w:color w:val="000000"/>
          <w:sz w:val="28"/>
          <w:szCs w:val="28"/>
        </w:rPr>
        <w:t>здает подъемную силу (при высоких скоростях скольжения).</w:t>
      </w:r>
    </w:p>
    <w:p w:rsidR="00A80DE2" w:rsidRDefault="00D21EB6" w:rsidP="004340C2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Жидкостное трение р</w:t>
      </w:r>
      <w:r w:rsidR="00A80DE2" w:rsidRPr="00A80DE2">
        <w:rPr>
          <w:color w:val="000000"/>
          <w:sz w:val="28"/>
          <w:szCs w:val="28"/>
        </w:rPr>
        <w:t>еализуется в парах трения:</w:t>
      </w:r>
      <w:r w:rsidR="00A80DE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ал – </w:t>
      </w:r>
      <w:r w:rsidR="00A80DE2" w:rsidRPr="00A80DE2">
        <w:rPr>
          <w:color w:val="000000"/>
          <w:sz w:val="28"/>
          <w:szCs w:val="28"/>
        </w:rPr>
        <w:t>подшипник скольжения,</w:t>
      </w:r>
      <w:r w:rsidR="00A80DE2">
        <w:rPr>
          <w:color w:val="000000"/>
          <w:sz w:val="28"/>
          <w:szCs w:val="28"/>
        </w:rPr>
        <w:t xml:space="preserve"> </w:t>
      </w:r>
      <w:r w:rsidR="00A80DE2" w:rsidRPr="00A80DE2">
        <w:rPr>
          <w:color w:val="000000"/>
          <w:sz w:val="28"/>
          <w:szCs w:val="28"/>
        </w:rPr>
        <w:t>плун</w:t>
      </w:r>
      <w:r>
        <w:rPr>
          <w:color w:val="000000"/>
          <w:sz w:val="28"/>
          <w:szCs w:val="28"/>
        </w:rPr>
        <w:t xml:space="preserve">жер – </w:t>
      </w:r>
      <w:r w:rsidR="00A80DE2" w:rsidRPr="00A80DE2">
        <w:rPr>
          <w:color w:val="000000"/>
          <w:sz w:val="28"/>
          <w:szCs w:val="28"/>
        </w:rPr>
        <w:t>втулка,</w:t>
      </w:r>
      <w:r w:rsidR="004340C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цилиндр – </w:t>
      </w:r>
      <w:r w:rsidR="00A80DE2" w:rsidRPr="00A80DE2">
        <w:rPr>
          <w:color w:val="000000"/>
          <w:sz w:val="28"/>
          <w:szCs w:val="28"/>
        </w:rPr>
        <w:t>поршень гидравлических устройств</w:t>
      </w:r>
      <w:r w:rsidR="00A80DE2">
        <w:rPr>
          <w:color w:val="000000"/>
          <w:sz w:val="28"/>
          <w:szCs w:val="28"/>
        </w:rPr>
        <w:t>.</w:t>
      </w:r>
    </w:p>
    <w:p w:rsidR="003C3887" w:rsidRDefault="00D21EB6" w:rsidP="004340C2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8"/>
        </w:rPr>
        <w:t>–</w:t>
      </w:r>
      <w:r w:rsidR="000514B5" w:rsidRPr="000514B5">
        <w:rPr>
          <w:color w:val="000000"/>
          <w:sz w:val="28"/>
          <w:szCs w:val="28"/>
        </w:rPr>
        <w:t xml:space="preserve"> </w:t>
      </w:r>
      <w:r w:rsidRPr="00D21EB6">
        <w:rPr>
          <w:i/>
          <w:color w:val="000000"/>
          <w:sz w:val="28"/>
          <w:szCs w:val="28"/>
        </w:rPr>
        <w:t>г</w:t>
      </w:r>
      <w:r w:rsidR="000514B5" w:rsidRPr="00D21EB6">
        <w:rPr>
          <w:bCs/>
          <w:i/>
          <w:iCs/>
          <w:color w:val="000000"/>
          <w:sz w:val="28"/>
          <w:szCs w:val="28"/>
        </w:rPr>
        <w:t>азодинамическое трение</w:t>
      </w:r>
      <w:r w:rsidR="000514B5" w:rsidRPr="00D21EB6">
        <w:rPr>
          <w:i/>
          <w:color w:val="000000"/>
          <w:sz w:val="28"/>
          <w:szCs w:val="28"/>
        </w:rPr>
        <w:t xml:space="preserve"> </w:t>
      </w:r>
      <w:r w:rsidR="000514B5" w:rsidRPr="000514B5">
        <w:rPr>
          <w:color w:val="000000"/>
          <w:sz w:val="28"/>
          <w:szCs w:val="28"/>
        </w:rPr>
        <w:t>– поверхности</w:t>
      </w:r>
      <w:r>
        <w:rPr>
          <w:color w:val="000000"/>
          <w:sz w:val="28"/>
          <w:szCs w:val="28"/>
        </w:rPr>
        <w:t xml:space="preserve"> трения</w:t>
      </w:r>
      <w:r w:rsidR="000514B5" w:rsidRPr="000514B5">
        <w:rPr>
          <w:color w:val="000000"/>
          <w:sz w:val="28"/>
          <w:szCs w:val="28"/>
        </w:rPr>
        <w:t xml:space="preserve"> разделены сл</w:t>
      </w:r>
      <w:r w:rsidR="000514B5" w:rsidRPr="000514B5">
        <w:rPr>
          <w:color w:val="000000"/>
          <w:sz w:val="28"/>
          <w:szCs w:val="28"/>
        </w:rPr>
        <w:t>о</w:t>
      </w:r>
      <w:r w:rsidR="000514B5" w:rsidRPr="000514B5">
        <w:rPr>
          <w:color w:val="000000"/>
          <w:sz w:val="28"/>
          <w:szCs w:val="28"/>
        </w:rPr>
        <w:t>ем газа.</w:t>
      </w:r>
      <w:r>
        <w:rPr>
          <w:color w:val="000000"/>
          <w:sz w:val="28"/>
          <w:szCs w:val="28"/>
        </w:rPr>
        <w:t xml:space="preserve"> </w:t>
      </w:r>
      <w:r w:rsidR="00B52E09" w:rsidRPr="00B52E09">
        <w:rPr>
          <w:color w:val="000000"/>
          <w:sz w:val="28"/>
          <w:szCs w:val="26"/>
        </w:rPr>
        <w:t>Реализуется в высокоскоростных узлах с высокой точностью перемещения элем</w:t>
      </w:r>
      <w:bookmarkStart w:id="0" w:name="_GoBack"/>
      <w:bookmarkEnd w:id="0"/>
      <w:r w:rsidR="00B52E09" w:rsidRPr="00B52E09">
        <w:rPr>
          <w:color w:val="000000"/>
          <w:sz w:val="28"/>
          <w:szCs w:val="26"/>
        </w:rPr>
        <w:t>ентов пар трения, применяемых в ультрацентриф</w:t>
      </w:r>
      <w:r w:rsidR="00B52E09" w:rsidRPr="00B52E09">
        <w:rPr>
          <w:color w:val="000000"/>
          <w:sz w:val="28"/>
          <w:szCs w:val="26"/>
        </w:rPr>
        <w:t>у</w:t>
      </w:r>
      <w:r w:rsidR="00B52E09" w:rsidRPr="00B52E09">
        <w:rPr>
          <w:color w:val="000000"/>
          <w:sz w:val="28"/>
          <w:szCs w:val="26"/>
        </w:rPr>
        <w:t>гах, турбокомпрессорах, точных приборах</w:t>
      </w:r>
      <w:r>
        <w:rPr>
          <w:color w:val="000000"/>
          <w:sz w:val="28"/>
          <w:szCs w:val="26"/>
        </w:rPr>
        <w:t>;</w:t>
      </w:r>
    </w:p>
    <w:p w:rsidR="003C3887" w:rsidRDefault="00D21EB6" w:rsidP="004340C2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–</w:t>
      </w:r>
      <w:r w:rsidR="004D0A19">
        <w:rPr>
          <w:color w:val="000000"/>
          <w:sz w:val="28"/>
          <w:szCs w:val="26"/>
        </w:rPr>
        <w:t xml:space="preserve"> </w:t>
      </w:r>
      <w:r w:rsidRPr="00D21EB6">
        <w:rPr>
          <w:i/>
          <w:color w:val="000000"/>
          <w:sz w:val="28"/>
          <w:szCs w:val="26"/>
        </w:rPr>
        <w:t>с</w:t>
      </w:r>
      <w:r w:rsidR="004D0A19" w:rsidRPr="00D21EB6">
        <w:rPr>
          <w:i/>
          <w:color w:val="000000"/>
          <w:sz w:val="28"/>
          <w:szCs w:val="26"/>
        </w:rPr>
        <w:t>мешанное</w:t>
      </w:r>
      <w:r w:rsidR="004D0A19" w:rsidRPr="00DC5DF9">
        <w:rPr>
          <w:color w:val="000000"/>
          <w:sz w:val="28"/>
          <w:szCs w:val="26"/>
        </w:rPr>
        <w:t xml:space="preserve"> </w:t>
      </w:r>
      <w:r>
        <w:rPr>
          <w:color w:val="000000"/>
          <w:sz w:val="28"/>
          <w:szCs w:val="26"/>
        </w:rPr>
        <w:t xml:space="preserve">трение, когда </w:t>
      </w:r>
      <w:r w:rsidR="004D0A19" w:rsidRPr="00DC5DF9">
        <w:rPr>
          <w:color w:val="000000"/>
          <w:sz w:val="28"/>
          <w:szCs w:val="26"/>
        </w:rPr>
        <w:t>одновременно имеются элементы с</w:t>
      </w:r>
      <w:r w:rsidR="004D0A19" w:rsidRPr="00DC5DF9">
        <w:rPr>
          <w:color w:val="000000"/>
          <w:sz w:val="28"/>
          <w:szCs w:val="26"/>
        </w:rPr>
        <w:t>у</w:t>
      </w:r>
      <w:r w:rsidR="004D0A19" w:rsidRPr="00DC5DF9">
        <w:rPr>
          <w:color w:val="000000"/>
          <w:sz w:val="28"/>
          <w:szCs w:val="26"/>
        </w:rPr>
        <w:t>хого, граничного и гид</w:t>
      </w:r>
      <w:r>
        <w:rPr>
          <w:color w:val="000000"/>
          <w:sz w:val="28"/>
          <w:szCs w:val="26"/>
        </w:rPr>
        <w:t>родинамического трения.</w:t>
      </w:r>
    </w:p>
    <w:p w:rsidR="003C3887" w:rsidRDefault="003C3887" w:rsidP="004340C2">
      <w:pPr>
        <w:ind w:firstLine="510"/>
        <w:jc w:val="both"/>
        <w:rPr>
          <w:color w:val="000000"/>
          <w:sz w:val="28"/>
          <w:szCs w:val="26"/>
        </w:rPr>
      </w:pPr>
    </w:p>
    <w:p w:rsidR="0056214C" w:rsidRDefault="0056214C" w:rsidP="004340C2">
      <w:pPr>
        <w:ind w:firstLine="510"/>
        <w:jc w:val="center"/>
        <w:rPr>
          <w:b/>
          <w:bCs/>
          <w:color w:val="000000"/>
          <w:sz w:val="28"/>
          <w:szCs w:val="28"/>
        </w:rPr>
      </w:pPr>
      <w:r w:rsidRPr="0056214C">
        <w:rPr>
          <w:b/>
          <w:bCs/>
          <w:color w:val="000000"/>
          <w:sz w:val="28"/>
          <w:szCs w:val="28"/>
        </w:rPr>
        <w:t>Трение скольжения при отсутствии смазки.</w:t>
      </w:r>
    </w:p>
    <w:p w:rsidR="0056214C" w:rsidRDefault="0056214C" w:rsidP="004340C2">
      <w:pPr>
        <w:ind w:firstLine="510"/>
        <w:jc w:val="both"/>
        <w:rPr>
          <w:bCs/>
          <w:color w:val="000000"/>
          <w:sz w:val="28"/>
          <w:szCs w:val="28"/>
        </w:rPr>
      </w:pPr>
    </w:p>
    <w:p w:rsidR="00FA08D6" w:rsidRPr="00FA08D6" w:rsidRDefault="00FA08D6" w:rsidP="007436D4">
      <w:pPr>
        <w:ind w:firstLine="510"/>
        <w:jc w:val="both"/>
        <w:rPr>
          <w:b/>
          <w:bCs/>
          <w:iCs/>
          <w:sz w:val="28"/>
          <w:szCs w:val="28"/>
        </w:rPr>
      </w:pPr>
      <w:r w:rsidRPr="00FA08D6">
        <w:rPr>
          <w:b/>
          <w:bCs/>
          <w:iCs/>
          <w:sz w:val="28"/>
          <w:szCs w:val="28"/>
        </w:rPr>
        <w:t>Основные понятия</w:t>
      </w:r>
    </w:p>
    <w:p w:rsidR="00FA08D6" w:rsidRDefault="00FA08D6" w:rsidP="004340C2">
      <w:pPr>
        <w:ind w:firstLine="510"/>
        <w:jc w:val="both"/>
        <w:rPr>
          <w:b/>
          <w:bCs/>
          <w:i/>
          <w:iCs/>
          <w:sz w:val="28"/>
          <w:szCs w:val="28"/>
        </w:rPr>
      </w:pPr>
    </w:p>
    <w:p w:rsidR="0056214C" w:rsidRPr="00FA08D6" w:rsidRDefault="0056214C" w:rsidP="004340C2">
      <w:pPr>
        <w:ind w:firstLine="510"/>
        <w:jc w:val="both"/>
        <w:rPr>
          <w:sz w:val="28"/>
          <w:szCs w:val="28"/>
        </w:rPr>
      </w:pPr>
      <w:r w:rsidRPr="00F329C5">
        <w:rPr>
          <w:bCs/>
          <w:i/>
          <w:iCs/>
          <w:sz w:val="28"/>
          <w:szCs w:val="28"/>
        </w:rPr>
        <w:t>Сила трения</w:t>
      </w:r>
      <w:r w:rsidRPr="00FA08D6">
        <w:rPr>
          <w:sz w:val="28"/>
          <w:szCs w:val="28"/>
        </w:rPr>
        <w:t xml:space="preserve"> (</w:t>
      </w:r>
      <w:proofErr w:type="gramStart"/>
      <w:r w:rsidR="00F329C5" w:rsidRPr="00F329C5">
        <w:rPr>
          <w:i/>
          <w:sz w:val="28"/>
          <w:szCs w:val="28"/>
          <w:lang w:val="en-US"/>
        </w:rPr>
        <w:t>F</w:t>
      </w:r>
      <w:proofErr w:type="spellStart"/>
      <w:proofErr w:type="gramEnd"/>
      <w:r w:rsidR="007436D4" w:rsidRPr="007436D4">
        <w:rPr>
          <w:sz w:val="28"/>
          <w:szCs w:val="28"/>
          <w:vertAlign w:val="subscript"/>
        </w:rPr>
        <w:t>тр</w:t>
      </w:r>
      <w:proofErr w:type="spellEnd"/>
      <w:r w:rsidRPr="00FA08D6">
        <w:rPr>
          <w:sz w:val="28"/>
          <w:szCs w:val="28"/>
        </w:rPr>
        <w:t>) – усилие необходимое для преодоления сопр</w:t>
      </w:r>
      <w:r w:rsidRPr="00FA08D6">
        <w:rPr>
          <w:sz w:val="28"/>
          <w:szCs w:val="28"/>
        </w:rPr>
        <w:t>о</w:t>
      </w:r>
      <w:r w:rsidRPr="00FA08D6">
        <w:rPr>
          <w:sz w:val="28"/>
          <w:szCs w:val="28"/>
        </w:rPr>
        <w:t>тив</w:t>
      </w:r>
      <w:r w:rsidR="00F329C5">
        <w:rPr>
          <w:sz w:val="28"/>
          <w:szCs w:val="28"/>
        </w:rPr>
        <w:t>ления трения.</w:t>
      </w:r>
      <w:r w:rsidRPr="00FA08D6">
        <w:rPr>
          <w:sz w:val="28"/>
          <w:szCs w:val="28"/>
        </w:rPr>
        <w:t xml:space="preserve"> </w:t>
      </w:r>
      <w:r w:rsidR="00F329C5">
        <w:rPr>
          <w:sz w:val="28"/>
          <w:szCs w:val="28"/>
        </w:rPr>
        <w:t>Я</w:t>
      </w:r>
      <w:r w:rsidRPr="00FA08D6">
        <w:rPr>
          <w:sz w:val="28"/>
          <w:szCs w:val="28"/>
        </w:rPr>
        <w:t>вляется равнодействующей элементарных сил тр</w:t>
      </w:r>
      <w:r w:rsidRPr="00FA08D6">
        <w:rPr>
          <w:sz w:val="28"/>
          <w:szCs w:val="28"/>
        </w:rPr>
        <w:t>е</w:t>
      </w:r>
      <w:r w:rsidRPr="00FA08D6">
        <w:rPr>
          <w:sz w:val="28"/>
          <w:szCs w:val="28"/>
        </w:rPr>
        <w:t xml:space="preserve">ния на пятнах контакта. </w:t>
      </w:r>
    </w:p>
    <w:p w:rsidR="0056214C" w:rsidRDefault="0056214C" w:rsidP="004340C2">
      <w:pPr>
        <w:ind w:firstLine="510"/>
        <w:jc w:val="both"/>
        <w:rPr>
          <w:sz w:val="28"/>
          <w:szCs w:val="26"/>
        </w:rPr>
      </w:pPr>
      <w:r w:rsidRPr="00FA08D6">
        <w:rPr>
          <w:sz w:val="28"/>
          <w:szCs w:val="26"/>
        </w:rPr>
        <w:t>Силу трения можно представить в виде произведения удельной силы трения (</w:t>
      </w:r>
      <w:r w:rsidRPr="00FA08D6">
        <w:rPr>
          <w:sz w:val="28"/>
          <w:szCs w:val="28"/>
        </w:rPr>
        <w:sym w:font="Symbol" w:char="F074"/>
      </w:r>
      <w:r w:rsidRPr="00FA08D6">
        <w:rPr>
          <w:sz w:val="28"/>
          <w:szCs w:val="26"/>
        </w:rPr>
        <w:t>) и фактической площади контакта (</w:t>
      </w:r>
      <w:r w:rsidRPr="00F329C5">
        <w:rPr>
          <w:i/>
          <w:sz w:val="28"/>
          <w:szCs w:val="26"/>
        </w:rPr>
        <w:t>А</w:t>
      </w:r>
      <w:proofErr w:type="gramStart"/>
      <w:r w:rsidRPr="00F329C5">
        <w:rPr>
          <w:i/>
          <w:sz w:val="28"/>
          <w:szCs w:val="26"/>
          <w:vertAlign w:val="subscript"/>
          <w:lang w:val="en-US"/>
        </w:rPr>
        <w:t>r</w:t>
      </w:r>
      <w:proofErr w:type="gramEnd"/>
      <w:r w:rsidRPr="00FA08D6">
        <w:rPr>
          <w:sz w:val="28"/>
          <w:szCs w:val="26"/>
        </w:rPr>
        <w:t>):</w:t>
      </w:r>
    </w:p>
    <w:p w:rsidR="007436D4" w:rsidRDefault="007436D4" w:rsidP="007436D4">
      <w:pPr>
        <w:pStyle w:val="MTDisplayEquation"/>
        <w:tabs>
          <w:tab w:val="clear" w:pos="5040"/>
          <w:tab w:val="center" w:pos="4253"/>
        </w:tabs>
        <w:spacing w:before="120" w:after="120"/>
      </w:pPr>
      <w:r>
        <w:lastRenderedPageBreak/>
        <w:tab/>
      </w:r>
      <w:r w:rsidRPr="007436D4">
        <w:rPr>
          <w:position w:val="-16"/>
        </w:rPr>
        <w:object w:dxaOrig="12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1pt" o:ole="">
            <v:imagedata r:id="rId10" o:title=""/>
          </v:shape>
          <o:OLEObject Type="Embed" ProgID="Equation.DSMT4" ShapeID="_x0000_i1025" DrawAspect="Content" ObjectID="_1438950185" r:id="rId11"/>
        </w:object>
      </w:r>
      <w:r>
        <w:t>.</w:t>
      </w:r>
    </w:p>
    <w:p w:rsidR="0056214C" w:rsidRPr="00FA08D6" w:rsidRDefault="0056214C" w:rsidP="004340C2">
      <w:pPr>
        <w:ind w:firstLine="510"/>
        <w:jc w:val="both"/>
        <w:rPr>
          <w:sz w:val="28"/>
          <w:szCs w:val="28"/>
        </w:rPr>
      </w:pPr>
      <w:r w:rsidRPr="00F329C5">
        <w:rPr>
          <w:bCs/>
          <w:i/>
          <w:iCs/>
          <w:sz w:val="28"/>
          <w:szCs w:val="28"/>
        </w:rPr>
        <w:t>Удельная сила трения</w:t>
      </w:r>
      <w:proofErr w:type="gramStart"/>
      <w:r w:rsidRPr="00FA08D6">
        <w:rPr>
          <w:sz w:val="28"/>
          <w:szCs w:val="28"/>
        </w:rPr>
        <w:t xml:space="preserve"> (</w:t>
      </w:r>
      <w:r w:rsidRPr="00F329C5">
        <w:rPr>
          <w:bCs/>
          <w:i/>
          <w:iCs/>
          <w:sz w:val="28"/>
          <w:szCs w:val="28"/>
        </w:rPr>
        <w:sym w:font="Symbol" w:char="F074"/>
      </w:r>
      <w:r w:rsidRPr="00FA08D6">
        <w:rPr>
          <w:sz w:val="28"/>
          <w:szCs w:val="28"/>
        </w:rPr>
        <w:t>)</w:t>
      </w:r>
      <w:r w:rsidR="00F329C5">
        <w:rPr>
          <w:sz w:val="28"/>
          <w:szCs w:val="28"/>
        </w:rPr>
        <w:t xml:space="preserve"> </w:t>
      </w:r>
      <w:r w:rsidRPr="00FA08D6">
        <w:rPr>
          <w:sz w:val="28"/>
          <w:szCs w:val="28"/>
        </w:rPr>
        <w:t xml:space="preserve">– </w:t>
      </w:r>
      <w:proofErr w:type="gramEnd"/>
      <w:r w:rsidRPr="00FA08D6">
        <w:rPr>
          <w:sz w:val="28"/>
          <w:szCs w:val="28"/>
        </w:rPr>
        <w:t>сила трения</w:t>
      </w:r>
      <w:r w:rsidR="00F329C5">
        <w:rPr>
          <w:sz w:val="28"/>
          <w:szCs w:val="28"/>
        </w:rPr>
        <w:t>,</w:t>
      </w:r>
      <w:r w:rsidRPr="00FA08D6">
        <w:rPr>
          <w:sz w:val="28"/>
          <w:szCs w:val="28"/>
        </w:rPr>
        <w:t xml:space="preserve"> распределенная по ном</w:t>
      </w:r>
      <w:r w:rsidRPr="00FA08D6">
        <w:rPr>
          <w:sz w:val="28"/>
          <w:szCs w:val="28"/>
        </w:rPr>
        <w:t>и</w:t>
      </w:r>
      <w:r w:rsidRPr="00FA08D6">
        <w:rPr>
          <w:sz w:val="28"/>
          <w:szCs w:val="28"/>
        </w:rPr>
        <w:t>нальной площади касания</w:t>
      </w:r>
      <w:r w:rsidRPr="00F329C5">
        <w:rPr>
          <w:i/>
          <w:sz w:val="28"/>
          <w:szCs w:val="28"/>
        </w:rPr>
        <w:t xml:space="preserve"> </w:t>
      </w:r>
      <w:proofErr w:type="spellStart"/>
      <w:r w:rsidRPr="00F329C5">
        <w:rPr>
          <w:bCs/>
          <w:i/>
          <w:iCs/>
          <w:sz w:val="28"/>
          <w:szCs w:val="28"/>
        </w:rPr>
        <w:t>А</w:t>
      </w:r>
      <w:r w:rsidRPr="00F329C5">
        <w:rPr>
          <w:bCs/>
          <w:i/>
          <w:sz w:val="28"/>
          <w:szCs w:val="28"/>
          <w:vertAlign w:val="subscript"/>
        </w:rPr>
        <w:t>а</w:t>
      </w:r>
      <w:proofErr w:type="spellEnd"/>
      <w:r w:rsidRPr="00FA08D6">
        <w:rPr>
          <w:sz w:val="28"/>
          <w:szCs w:val="28"/>
        </w:rPr>
        <w:t xml:space="preserve"> контактирующих поверхностей. </w:t>
      </w:r>
    </w:p>
    <w:p w:rsidR="005A5B2A" w:rsidRPr="00FA08D6" w:rsidRDefault="005A5B2A" w:rsidP="004340C2">
      <w:pPr>
        <w:ind w:firstLine="510"/>
        <w:jc w:val="both"/>
        <w:rPr>
          <w:sz w:val="28"/>
          <w:szCs w:val="28"/>
        </w:rPr>
      </w:pPr>
      <w:r w:rsidRPr="00F329C5">
        <w:rPr>
          <w:bCs/>
          <w:i/>
          <w:iCs/>
          <w:sz w:val="28"/>
          <w:szCs w:val="28"/>
        </w:rPr>
        <w:t>Поверхность трения</w:t>
      </w:r>
      <w:r w:rsidRPr="00FA08D6">
        <w:rPr>
          <w:sz w:val="28"/>
          <w:szCs w:val="28"/>
        </w:rPr>
        <w:t xml:space="preserve"> – номинальная поверхность трения, на кот</w:t>
      </w:r>
      <w:r w:rsidRPr="00FA08D6">
        <w:rPr>
          <w:sz w:val="28"/>
          <w:szCs w:val="28"/>
        </w:rPr>
        <w:t>о</w:t>
      </w:r>
      <w:r w:rsidRPr="00FA08D6">
        <w:rPr>
          <w:sz w:val="28"/>
          <w:szCs w:val="28"/>
        </w:rPr>
        <w:t>рой осуществляется взаимодействие твердых тел при внешнем тр</w:t>
      </w:r>
      <w:r w:rsidRPr="00FA08D6">
        <w:rPr>
          <w:sz w:val="28"/>
          <w:szCs w:val="28"/>
        </w:rPr>
        <w:t>е</w:t>
      </w:r>
      <w:r w:rsidRPr="00FA08D6">
        <w:rPr>
          <w:sz w:val="28"/>
          <w:szCs w:val="28"/>
        </w:rPr>
        <w:t>нии.</w:t>
      </w:r>
    </w:p>
    <w:p w:rsidR="0056214C" w:rsidRPr="00FA08D6" w:rsidRDefault="0056214C" w:rsidP="004340C2">
      <w:pPr>
        <w:ind w:firstLine="510"/>
        <w:jc w:val="both"/>
        <w:rPr>
          <w:sz w:val="28"/>
          <w:szCs w:val="28"/>
        </w:rPr>
      </w:pPr>
      <w:r w:rsidRPr="00FA08D6">
        <w:rPr>
          <w:sz w:val="28"/>
          <w:szCs w:val="28"/>
        </w:rPr>
        <w:t xml:space="preserve">Сила трения </w:t>
      </w:r>
      <w:r w:rsidR="00F329C5">
        <w:rPr>
          <w:sz w:val="28"/>
          <w:szCs w:val="28"/>
        </w:rPr>
        <w:t xml:space="preserve">не </w:t>
      </w:r>
      <w:r w:rsidRPr="00FA08D6">
        <w:rPr>
          <w:sz w:val="28"/>
          <w:szCs w:val="28"/>
        </w:rPr>
        <w:t xml:space="preserve">является </w:t>
      </w:r>
      <w:r w:rsidR="00F329C5">
        <w:rPr>
          <w:sz w:val="28"/>
          <w:szCs w:val="28"/>
        </w:rPr>
        <w:t>величиной</w:t>
      </w:r>
      <w:r w:rsidRPr="00FA08D6">
        <w:rPr>
          <w:sz w:val="28"/>
          <w:szCs w:val="28"/>
        </w:rPr>
        <w:t xml:space="preserve"> постоянной (см. рис.). </w:t>
      </w:r>
      <w:r w:rsidR="000E15E8" w:rsidRPr="000E15E8">
        <w:rPr>
          <w:i/>
          <w:color w:val="000000"/>
          <w:sz w:val="28"/>
          <w:szCs w:val="26"/>
        </w:rPr>
        <w:t>Силой трения покоя</w:t>
      </w:r>
      <w:r w:rsidR="000E15E8" w:rsidRPr="000E15E8">
        <w:rPr>
          <w:color w:val="000000"/>
          <w:sz w:val="28"/>
          <w:szCs w:val="26"/>
        </w:rPr>
        <w:t xml:space="preserve"> </w:t>
      </w:r>
      <w:r w:rsidR="000E15E8" w:rsidRPr="00DC5DF9">
        <w:rPr>
          <w:color w:val="000000"/>
          <w:sz w:val="28"/>
          <w:szCs w:val="26"/>
        </w:rPr>
        <w:t>(</w:t>
      </w:r>
      <w:r w:rsidR="000E15E8" w:rsidRPr="00DC5DF9">
        <w:rPr>
          <w:color w:val="000000"/>
          <w:sz w:val="28"/>
          <w:szCs w:val="26"/>
          <w:lang w:val="en-US"/>
        </w:rPr>
        <w:t>F</w:t>
      </w:r>
      <w:r w:rsidR="000E15E8">
        <w:rPr>
          <w:color w:val="000000"/>
          <w:sz w:val="28"/>
          <w:szCs w:val="26"/>
          <w:vertAlign w:val="subscript"/>
        </w:rPr>
        <w:t>п</w:t>
      </w:r>
      <w:r w:rsidR="000E15E8" w:rsidRPr="00DC5DF9">
        <w:rPr>
          <w:color w:val="000000"/>
          <w:sz w:val="28"/>
          <w:szCs w:val="26"/>
        </w:rPr>
        <w:t>) называют сдвиговое усилие, прикладываемое к ко</w:t>
      </w:r>
      <w:r w:rsidR="000E15E8" w:rsidRPr="00DC5DF9">
        <w:rPr>
          <w:color w:val="000000"/>
          <w:sz w:val="28"/>
          <w:szCs w:val="26"/>
        </w:rPr>
        <w:t>н</w:t>
      </w:r>
      <w:r w:rsidR="000E15E8" w:rsidRPr="00DC5DF9">
        <w:rPr>
          <w:color w:val="000000"/>
          <w:sz w:val="28"/>
          <w:szCs w:val="26"/>
        </w:rPr>
        <w:t>тактирующим телам, и не вызывающее их взаимного скольжения (см. рис.</w:t>
      </w:r>
      <w:proofErr w:type="gramStart"/>
      <w:r w:rsidR="000E15E8" w:rsidRPr="00DC5DF9">
        <w:rPr>
          <w:color w:val="000000"/>
          <w:sz w:val="28"/>
          <w:szCs w:val="26"/>
        </w:rPr>
        <w:t xml:space="preserve"> ,</w:t>
      </w:r>
      <w:proofErr w:type="gramEnd"/>
      <w:r w:rsidR="000E15E8" w:rsidRPr="00DC5DF9">
        <w:rPr>
          <w:color w:val="000000"/>
          <w:sz w:val="28"/>
          <w:szCs w:val="26"/>
        </w:rPr>
        <w:t>а)</w:t>
      </w:r>
      <w:r w:rsidR="003216D5">
        <w:rPr>
          <w:color w:val="000000"/>
          <w:sz w:val="28"/>
          <w:szCs w:val="26"/>
        </w:rPr>
        <w:t>.</w:t>
      </w:r>
      <w:r w:rsidR="000E15E8">
        <w:rPr>
          <w:color w:val="000000"/>
          <w:sz w:val="28"/>
          <w:szCs w:val="26"/>
        </w:rPr>
        <w:t xml:space="preserve"> </w:t>
      </w:r>
    </w:p>
    <w:p w:rsidR="0056214C" w:rsidRPr="00FA08D6" w:rsidRDefault="001301FF" w:rsidP="001301FF">
      <w:pPr>
        <w:jc w:val="center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B363FBF" wp14:editId="5B384419">
                <wp:extent cx="2808941" cy="2415093"/>
                <wp:effectExtent l="0" t="0" r="0" b="0"/>
                <wp:docPr id="1" name="Полотно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" name="Группа 5"/>
                        <wpg:cNvGrpSpPr/>
                        <wpg:grpSpPr>
                          <a:xfrm>
                            <a:off x="103053" y="39969"/>
                            <a:ext cx="2524641" cy="2295805"/>
                            <a:chOff x="103053" y="39969"/>
                            <a:chExt cx="2524641" cy="2295805"/>
                          </a:xfrm>
                        </wpg:grpSpPr>
                        <wps:wsp>
                          <wps:cNvPr id="24" name="Полилиния 24"/>
                          <wps:cNvSpPr/>
                          <wps:spPr>
                            <a:xfrm>
                              <a:off x="509128" y="579755"/>
                              <a:ext cx="1833563" cy="1429638"/>
                            </a:xfrm>
                            <a:custGeom>
                              <a:avLst/>
                              <a:gdLst>
                                <a:gd name="connsiteX0" fmla="*/ 0 w 1833563"/>
                                <a:gd name="connsiteY0" fmla="*/ 1429638 h 1429638"/>
                                <a:gd name="connsiteX1" fmla="*/ 242888 w 1833563"/>
                                <a:gd name="connsiteY1" fmla="*/ 810513 h 1429638"/>
                                <a:gd name="connsiteX2" fmla="*/ 452438 w 1833563"/>
                                <a:gd name="connsiteY2" fmla="*/ 291401 h 1429638"/>
                                <a:gd name="connsiteX3" fmla="*/ 552450 w 1833563"/>
                                <a:gd name="connsiteY3" fmla="*/ 53276 h 1429638"/>
                                <a:gd name="connsiteX4" fmla="*/ 638175 w 1833563"/>
                                <a:gd name="connsiteY4" fmla="*/ 888 h 1429638"/>
                                <a:gd name="connsiteX5" fmla="*/ 719138 w 1833563"/>
                                <a:gd name="connsiteY5" fmla="*/ 77088 h 1429638"/>
                                <a:gd name="connsiteX6" fmla="*/ 776288 w 1833563"/>
                                <a:gd name="connsiteY6" fmla="*/ 467613 h 1429638"/>
                                <a:gd name="connsiteX7" fmla="*/ 923925 w 1833563"/>
                                <a:gd name="connsiteY7" fmla="*/ 743838 h 1429638"/>
                                <a:gd name="connsiteX8" fmla="*/ 1157288 w 1833563"/>
                                <a:gd name="connsiteY8" fmla="*/ 829563 h 1429638"/>
                                <a:gd name="connsiteX9" fmla="*/ 1833563 w 1833563"/>
                                <a:gd name="connsiteY9" fmla="*/ 834326 h 142963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</a:cxnLst>
                              <a:rect l="l" t="t" r="r" b="b"/>
                              <a:pathLst>
                                <a:path w="1833563" h="1429638">
                                  <a:moveTo>
                                    <a:pt x="0" y="1429638"/>
                                  </a:moveTo>
                                  <a:cubicBezTo>
                                    <a:pt x="83741" y="1214928"/>
                                    <a:pt x="167482" y="1000219"/>
                                    <a:pt x="242888" y="810513"/>
                                  </a:cubicBezTo>
                                  <a:cubicBezTo>
                                    <a:pt x="318294" y="620807"/>
                                    <a:pt x="400844" y="417607"/>
                                    <a:pt x="452438" y="291401"/>
                                  </a:cubicBezTo>
                                  <a:cubicBezTo>
                                    <a:pt x="504032" y="165195"/>
                                    <a:pt x="521494" y="101695"/>
                                    <a:pt x="552450" y="53276"/>
                                  </a:cubicBezTo>
                                  <a:cubicBezTo>
                                    <a:pt x="583406" y="4857"/>
                                    <a:pt x="610394" y="-3081"/>
                                    <a:pt x="638175" y="888"/>
                                  </a:cubicBezTo>
                                  <a:cubicBezTo>
                                    <a:pt x="665956" y="4857"/>
                                    <a:pt x="696119" y="-699"/>
                                    <a:pt x="719138" y="77088"/>
                                  </a:cubicBezTo>
                                  <a:cubicBezTo>
                                    <a:pt x="742157" y="154875"/>
                                    <a:pt x="742157" y="356488"/>
                                    <a:pt x="776288" y="467613"/>
                                  </a:cubicBezTo>
                                  <a:cubicBezTo>
                                    <a:pt x="810419" y="578738"/>
                                    <a:pt x="860425" y="683513"/>
                                    <a:pt x="923925" y="743838"/>
                                  </a:cubicBezTo>
                                  <a:cubicBezTo>
                                    <a:pt x="987425" y="804163"/>
                                    <a:pt x="1005682" y="814482"/>
                                    <a:pt x="1157288" y="829563"/>
                                  </a:cubicBezTo>
                                  <a:cubicBezTo>
                                    <a:pt x="1308894" y="844644"/>
                                    <a:pt x="1571228" y="839485"/>
                                    <a:pt x="1833563" y="834326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" name="Прямая со стрелкой 25"/>
                          <wps:cNvCnPr/>
                          <wps:spPr>
                            <a:xfrm>
                              <a:off x="509128" y="2009393"/>
                              <a:ext cx="2098309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" name="Прямая со стрелкой 27"/>
                          <wps:cNvCnPr/>
                          <wps:spPr>
                            <a:xfrm flipV="1">
                              <a:off x="509128" y="147955"/>
                              <a:ext cx="0" cy="1861438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" name="Прямая соединительная линия 28"/>
                          <wps:cNvCnPr>
                            <a:stCxn id="24" idx="4"/>
                          </wps:cNvCnPr>
                          <wps:spPr>
                            <a:xfrm flipH="1" flipV="1">
                              <a:off x="509128" y="579755"/>
                              <a:ext cx="638175" cy="88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" name="Прямая соединительная линия 29"/>
                          <wps:cNvCnPr/>
                          <wps:spPr>
                            <a:xfrm flipH="1">
                              <a:off x="509128" y="1227455"/>
                              <a:ext cx="30600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9" name="Прямая соединительная линия 229"/>
                          <wps:cNvCnPr/>
                          <wps:spPr>
                            <a:xfrm>
                              <a:off x="815128" y="1227455"/>
                              <a:ext cx="0" cy="78193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0" name="Прямая соединительная линия 230"/>
                          <wps:cNvCnPr>
                            <a:stCxn id="24" idx="4"/>
                          </wps:cNvCnPr>
                          <wps:spPr>
                            <a:xfrm>
                              <a:off x="1147303" y="580643"/>
                              <a:ext cx="0" cy="14287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1" name="Поле 231"/>
                          <wps:cNvSpPr txBox="1"/>
                          <wps:spPr>
                            <a:xfrm>
                              <a:off x="855647" y="1259887"/>
                              <a:ext cx="266065" cy="323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8D2EAA" w:rsidRDefault="00B7503D" w:rsidP="001301FF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" name="Поле 231"/>
                          <wps:cNvSpPr txBox="1"/>
                          <wps:spPr>
                            <a:xfrm>
                              <a:off x="1882992" y="936041"/>
                              <a:ext cx="26606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1301F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1" name="Поле 231"/>
                          <wps:cNvSpPr txBox="1"/>
                          <wps:spPr>
                            <a:xfrm>
                              <a:off x="157312" y="39969"/>
                              <a:ext cx="28257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8D2EAA" w:rsidRDefault="00B7503D" w:rsidP="001301F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" name="Поле 231"/>
                          <wps:cNvSpPr txBox="1"/>
                          <wps:spPr>
                            <a:xfrm>
                              <a:off x="103053" y="449935"/>
                              <a:ext cx="40132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8D2EAA" w:rsidRDefault="00B7503D" w:rsidP="001301F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proofErr w:type="spellStart"/>
                                <w:r w:rsidRPr="008D2EAA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ст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" name="Поле 231"/>
                          <wps:cNvSpPr txBox="1"/>
                          <wps:spPr>
                            <a:xfrm>
                              <a:off x="179024" y="1118809"/>
                              <a:ext cx="33337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8D2EAA" w:rsidRDefault="00B7503D" w:rsidP="001301F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 w:rsidRPr="008D2EAA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п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" name="Поле 231"/>
                          <wps:cNvSpPr txBox="1"/>
                          <wps:spPr>
                            <a:xfrm>
                              <a:off x="2353374" y="2011924"/>
                              <a:ext cx="27432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1301F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" name="Поле 231"/>
                          <wps:cNvSpPr txBox="1"/>
                          <wps:spPr>
                            <a:xfrm>
                              <a:off x="642283" y="2008145"/>
                              <a:ext cx="32512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8D2EAA" w:rsidRDefault="00B7503D" w:rsidP="001301F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L</w:t>
                                </w:r>
                                <w:r w:rsidRPr="008D2EAA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п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" name="Поле 231"/>
                          <wps:cNvSpPr txBox="1"/>
                          <wps:spPr>
                            <a:xfrm>
                              <a:off x="1007659" y="2008145"/>
                              <a:ext cx="38989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8D2EAA" w:rsidRDefault="00B7503D" w:rsidP="001301F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L</w:t>
                                </w:r>
                                <w:r w:rsidRPr="008D2EAA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пм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2" name="Прямая соединительная линия 232"/>
                          <wps:cNvCnPr/>
                          <wps:spPr>
                            <a:xfrm>
                              <a:off x="864635" y="1119505"/>
                              <a:ext cx="100526" cy="2159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3" name="Прямая соединительная линия 233"/>
                          <wps:cNvCnPr/>
                          <wps:spPr>
                            <a:xfrm flipV="1">
                              <a:off x="1687706" y="1119505"/>
                              <a:ext cx="252000" cy="288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" name="Поле 231"/>
                          <wps:cNvSpPr txBox="1"/>
                          <wps:spPr>
                            <a:xfrm>
                              <a:off x="1843020" y="1393051"/>
                              <a:ext cx="37528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FA69CD" w:rsidRDefault="00B7503D" w:rsidP="001301FF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proofErr w:type="spellStart"/>
                                <w:r w:rsidRPr="00FA69CD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ск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" o:spid="_x0000_s1087" editas="canvas" style="width:221.2pt;height:190.15pt;mso-position-horizontal-relative:char;mso-position-vertical-relative:line" coordsize="28086,241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">
                <v:shape id="_x0000_s1088" type="#_x0000_t75" style="position:absolute;width:28086;height:24149;visibility:visible;mso-wrap-style:square">
                  <v:fill o:detectmouseclick="t"/>
                  <v:path o:connecttype="none"/>
                </v:shape>
                <v:group id="Группа 5" o:spid="_x0000_s1089" style="position:absolute;left:1030;top:399;width:25605;height:22960" coordorigin="1030,399" coordsize="25604,229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shape id="Полилиния 24" o:spid="_x0000_s1090" style="position:absolute;left:5091;top:5797;width:18335;height:14296;visibility:visible;mso-wrap-style:square;v-text-anchor:middle" coordsize="1833563,14296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8XPsQA&#10;AADbAAAADwAAAGRycy9kb3ducmV2LnhtbESPQWvCQBSE74X+h+UJvdWNUkpMXcUWKr1UqBF7fWSf&#10;STT7NmSfMf77rlDwOMzMN8x8ObhG9dSF2rOByTgBRVx4W3NpYJd/PqeggiBbbDyTgSsFWC4eH+aY&#10;WX/hH+q3UqoI4ZChgUqkzbQORUUOw9i3xNE7+M6hRNmV2nZ4iXDX6GmSvGqHNceFClv6qKg4bc/O&#10;QFtu9qs6XffX/PfwLseZ5On3zJin0bB6AyU0yD383/6yBqYvcPsSf4Be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/Fz7EAAAA2wAAAA8AAAAAAAAAAAAAAAAAmAIAAGRycy9k&#10;b3ducmV2LnhtbFBLBQYAAAAABAAEAPUAAACJAwAAAAA=&#10;" path="m,1429638c83741,1214928,167482,1000219,242888,810513,318294,620807,400844,417607,452438,291401,504032,165195,521494,101695,552450,53276,583406,4857,610394,-3081,638175,888v27781,3969,57944,-1587,80963,76200c742157,154875,742157,356488,776288,467613v34131,111125,84137,215900,147637,276225c987425,804163,1005682,814482,1157288,829563v151606,15081,413940,9922,676275,4763e" filled="f" strokecolor="black [3213]" strokeweight="1.5pt">
                    <v:path arrowok="t" o:connecttype="custom" o:connectlocs="0,1429638;242888,810513;452438,291401;552450,53276;638175,888;719138,77088;776288,467613;923925,743838;1157288,829563;1833563,834326" o:connectangles="0,0,0,0,0,0,0,0,0,0"/>
                  </v:shape>
                  <v:shape id="Прямая со стрелкой 25" o:spid="_x0000_s1091" type="#_x0000_t32" style="position:absolute;left:5091;top:20093;width:209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/K+cMAAADbAAAADwAAAGRycy9kb3ducmV2LnhtbESPQYvCMBSE7wv+h/AEL4umK7gr1Sha&#10;WPBqV9C9PZpnW2xeShK1+uuNIHgcZr4ZZr7sTCMu5HxtWcHXKAFBXFhdc6lg9/c7nILwAVljY5kU&#10;3MjDctH7mGOq7ZW3dMlDKWIJ+xQVVCG0qZS+qMigH9mWOHpH6wyGKF0ptcNrLDeNHCfJtzRYc1yo&#10;sKWsouKUn42C8Tm7bz9Xa/ez77LpIV//H3blRKlBv1vNQATqwjv8ojc6chN4fok/QC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cPyvnDAAAA2wAAAA8AAAAAAAAAAAAA&#10;AAAAoQIAAGRycy9kb3ducmV2LnhtbFBLBQYAAAAABAAEAPkAAACRAwAAAAA=&#10;" strokecolor="black [3213]">
                    <v:stroke endarrow="classic" endarrowwidth="narrow" endarrowlength="long"/>
                  </v:shape>
                  <v:shape id="Прямая со стрелкой 27" o:spid="_x0000_s1092" type="#_x0000_t32" style="position:absolute;left:5091;top:1479;width:0;height:1861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015sMAAADbAAAADwAAAGRycy9kb3ducmV2LnhtbESP0WoCMRRE3wX/IVyhL6JZRa3dGqUU&#10;CvbRtR9w3Vx3g5ubZRM13a9vCoKPw8ycYTa7aBtxo84bxwpm0wwEcem04UrBz/FrsgbhA7LGxjEp&#10;+CUPu+1wsMFcuzsf6FaESiQI+xwV1CG0uZS+rMmin7qWOHln11kMSXaV1B3eE9w2cp5lK2nRcFqo&#10;saXPmspLcbUK+rUx/bL4PsVj8Nd47nU2Xrwp9TKKH+8gAsXwDD/ae61g/gr/X9IPk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udNebDAAAA2wAAAA8AAAAAAAAAAAAA&#10;AAAAoQIAAGRycy9kb3ducmV2LnhtbFBLBQYAAAAABAAEAPkAAACRAwAAAAA=&#10;" strokecolor="black [3213]">
                    <v:stroke endarrow="classic" endarrowwidth="narrow" endarrowlength="long"/>
                  </v:shape>
                  <v:line id="Прямая соединительная линия 28" o:spid="_x0000_s1093" style="position:absolute;flip:x y;visibility:visible;mso-wrap-style:square" from="5091,5797" to="11473,5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V0rsEAAADbAAAADwAAAGRycy9kb3ducmV2LnhtbERPXWvCMBR9F/YfwhX2ZlOFDVcbZRMc&#10;hYmwbr5fmru2W3NTmthm/948CD4ezne+C6YTIw2utaxgmaQgiCurW64VfH8dFmsQziNr7CyTgn9y&#10;sNs+zHLMtJ34k8bS1yKGsMtQQeN9n0npqoYMusT2xJH7sYNBH+FQSz3gFMNNJ1dp+iwNthwbGuxp&#10;31D1V16MguIjvKx5f/o94nmy3enpLdXvQanHeXjdgPAU/F18cxdawSqOjV/iD5DbK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85XSuwQAAANsAAAAPAAAAAAAAAAAAAAAA&#10;AKECAABkcnMvZG93bnJldi54bWxQSwUGAAAAAAQABAD5AAAAjwMAAAAA&#10;" strokecolor="black [3213]"/>
                  <v:line id="Прямая соединительная линия 29" o:spid="_x0000_s1094" style="position:absolute;flip:x;visibility:visible;mso-wrap-style:square" from="5091,12274" to="8151,12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rE6cMAAADbAAAADwAAAGRycy9kb3ducmV2LnhtbESP3WoCMRSE7wXfIZxC7zRbqaJbo7RC&#10;QbwRfx7gsDlulm5O1iTVdZ/eCIKXw8x8w8yXra3FhXyoHCv4GGYgiAunKy4VHA+/gymIEJE11o5J&#10;wY0CLBf93hxz7a68o8s+liJBOOSowMTY5FKGwpDFMHQNcfJOzluMSfpSao/XBLe1HGXZRFqsOC0Y&#10;bGhlqPjb/1sFdReP3exnZbrs/HnT2+3E+fFGqfe39vsLRKQ2vsLP9lorGM3g8SX9ALm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qxOnDAAAA2wAAAA8AAAAAAAAAAAAA&#10;AAAAoQIAAGRycy9kb3ducmV2LnhtbFBLBQYAAAAABAAEAPkAAACRAwAAAAA=&#10;" strokecolor="black [3213]"/>
                  <v:line id="Прямая соединительная линия 229" o:spid="_x0000_s1095" style="position:absolute;visibility:visible;mso-wrap-style:square" from="8151,12274" to="8151,20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qY+cYAAADcAAAADwAAAGRycy9kb3ducmV2LnhtbESPQWvCQBSE7wX/w/KE3urGgMamrhIE&#10;wdpTtaXXR/Y1SZt9G3bXGP31bqHgcZiZb5jlejCt6Mn5xrKC6SQBQVxa3XCl4OO4fVqA8AFZY2uZ&#10;FFzIw3o1elhiru2Z36k/hEpECPscFdQhdLmUvqzJoJ/Yjjh639YZDFG6SmqH5wg3rUyTZC4NNhwX&#10;auxoU1P5ezgZBYty/+OKrHidzj677Nqnb/PtV6bU43goXkAEGsI9/N/eaQVp+gx/Z+IRkK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KmPnGAAAA3AAAAA8AAAAAAAAA&#10;AAAAAAAAoQIAAGRycy9kb3ducmV2LnhtbFBLBQYAAAAABAAEAPkAAACUAwAAAAA=&#10;" strokecolor="black [3213]"/>
                  <v:line id="Прямая соединительная линия 230" o:spid="_x0000_s1096" style="position:absolute;visibility:visible;mso-wrap-style:square" from="11473,5806" to="11473,20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mnucMAAADcAAAADwAAAGRycy9kb3ducmV2LnhtbERPz2vCMBS+D/wfwhO8zdSOWemMUgRh&#10;utPUseujeWurzUtJYq3765fDwOPH93u5HkwrenK+saxgNk1AEJdWN1wpOB23zwsQPiBrbC2Tgjt5&#10;WK9GT0vMtb3xJ/WHUIkYwj5HBXUIXS6lL2sy6Ke2I47cj3UGQ4SuktrhLYabVqZJMpcGG44NNXa0&#10;qam8HK5GwaLcn12RFbvZ61eX/fbpx3z7nSk1GQ/FG4hAQ3iI/93vWkH6EufHM/EI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5pp7nDAAAA3AAAAA8AAAAAAAAAAAAA&#10;AAAAoQIAAGRycy9kb3ducmV2LnhtbFBLBQYAAAAABAAEAPkAAACRAwAAAAA=&#10;" strokecolor="black [3213]"/>
                  <v:shape id="Поле 231" o:spid="_x0000_s1097" type="#_x0000_t202" style="position:absolute;left:8557;top:12599;width:3016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DczcYA&#10;AADcAAAADwAAAGRycy9kb3ducmV2LnhtbESP3WoCMRSE7wt9h3AKvZGa1YLIapS20CLFH6oiXh42&#10;x83i5mRJoq5vbwShl8PMfMOMp62txZl8qBwr6HUzEMSF0xWXCrab77chiBCRNdaOScGVAkwnz09j&#10;zLW78B+d17EUCcIhRwUmxiaXMhSGLIaua4iTd3DeYkzSl1J7vCS4rWU/ywbSYsVpwWBDX4aK4/pk&#10;FRzNb2eV/Sw+d4PZ1S83J7f3871Sry/txwhEpDb+hx/tmVbQf+/B/Uw6An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lDczcYAAADcAAAADwAAAAAAAAAAAAAAAACYAgAAZHJz&#10;L2Rvd25yZXYueG1sUEsFBgAAAAAEAAQA9QAAAIsDAAAAAA==&#10;" filled="f" stroked="f" strokeweight=".5pt">
                    <v:textbox>
                      <w:txbxContent>
                        <w:p w:rsidR="00C92562" w:rsidRPr="008D2EAA" w:rsidRDefault="00C92562" w:rsidP="001301FF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а</w:t>
                          </w:r>
                        </w:p>
                      </w:txbxContent>
                    </v:textbox>
                  </v:shape>
                  <v:shape id="Поле 231" o:spid="_x0000_s1098" type="#_x0000_t202" style="position:absolute;left:18832;top:9361;width:301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x1tMMA&#10;AADbAAAADwAAAGRycy9kb3ducmV2LnhtbERPy2oCMRTdC/2HcAvdSM20C5GpUWyhRUpVfCAuL5Pr&#10;ZJjJzZBkdPz7ZiG4PJz3dN7bRlzIh8qxgrdRBoK4cLriUsFh//06AREissbGMSm4UYD57GkwxVy7&#10;K2/psoulSCEcclRgYmxzKUNhyGIYuZY4cWfnLcYEfSm1x2sKt418z7KxtFhxajDY0pehot51VkFt&#10;foeb7Gf1eRwvb36979zJ/52UennuFx8gIvXxIb67l1rBJK1PX9IPkL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Yx1tMMAAADbAAAADwAAAAAAAAAAAAAAAACYAgAAZHJzL2Rv&#10;d25yZXYueG1sUEsFBgAAAAAEAAQA9QAAAIgDAAAAAA==&#10;" filled="f" stroked="f" strokeweight=".5pt">
                    <v:textbox>
                      <w:txbxContent>
                        <w:p w:rsidR="00C92562" w:rsidRDefault="00C92562" w:rsidP="001301F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</w:txbxContent>
                    </v:textbox>
                  </v:shape>
                  <v:shape id="Поле 231" o:spid="_x0000_s1099" type="#_x0000_t202" style="position:absolute;left:1573;top:399;width:3181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DQL8QA&#10;AADbAAAADwAAAGRycy9kb3ducmV2LnhtbESPQWsCMRSE7wX/Q3hCL6JZexBZjaJCi5TWUhXx+Ng8&#10;N4ublyWJuv77RhB6HGbmG2Y6b20truRD5VjBcJCBIC6crrhUsN+998cgQkTWWDsmBXcKMJ91XqaY&#10;a3fjX7puYykShEOOCkyMTS5lKAxZDAPXECfv5LzFmKQvpfZ4S3Bby7csG0mLFacFgw2tDBXn7cUq&#10;OJvP3k/28b08jNZ3v9ld3NF/HZV67baLCYhIbfwPP9trrWA8hMeX9APk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A0C/EAAAA2wAAAA8AAAAAAAAAAAAAAAAAmAIAAGRycy9k&#10;b3ducmV2LnhtbFBLBQYAAAAABAAEAPUAAACJAwAAAAA=&#10;" filled="f" stroked="f" strokeweight=".5pt">
                    <v:textbox>
                      <w:txbxContent>
                        <w:p w:rsidR="00C92562" w:rsidRPr="008D2EAA" w:rsidRDefault="00C92562" w:rsidP="001301FF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231" o:spid="_x0000_s1100" type="#_x0000_t202" style="position:absolute;left:1030;top:4499;width:4248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JOWMQA&#10;AADbAAAADwAAAGRycy9kb3ducmV2LnhtbESPQWsCMRSE7wX/Q3hCL6LZehBZjaJCi5TWUhXx+Ng8&#10;N4ublyWJuv77RhB6HGbmG2Y6b20truRD5VjB2yADQVw4XXGpYL97749BhIissXZMCu4UYD7rvEwx&#10;1+7Gv3TdxlIkCIccFZgYm1zKUBiyGAauIU7eyXmLMUlfSu3xluC2lsMsG0mLFacFgw2tDBXn7cUq&#10;OJvP3k/28b08jNZ3v9ld3NF/HZV67baLCYhIbfwPP9trrWA8hMeX9APk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STljEAAAA2wAAAA8AAAAAAAAAAAAAAAAAmAIAAGRycy9k&#10;b3ducmV2LnhtbFBLBQYAAAAABAAEAPUAAACJAwAAAAA=&#10;" filled="f" stroked="f" strokeweight=".5pt">
                    <v:textbox>
                      <w:txbxContent>
                        <w:p w:rsidR="00C92562" w:rsidRPr="008D2EAA" w:rsidRDefault="00C92562" w:rsidP="001301F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proofErr w:type="spellStart"/>
                          <w:r w:rsidRPr="008D2EAA"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ст</w:t>
                          </w:r>
                          <w:proofErr w:type="spellEnd"/>
                        </w:p>
                      </w:txbxContent>
                    </v:textbox>
                  </v:shape>
                  <v:shape id="Поле 231" o:spid="_x0000_s1101" type="#_x0000_t202" style="position:absolute;left:1790;top:11188;width:3569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7rw8UA&#10;AADbAAAADwAAAGRycy9kb3ducmV2LnhtbESP3WoCMRSE7wXfIRyhN6LZtiCyGqUttEipFX8QLw+b&#10;083i5mRJoq5vbwShl8PMfMNM562txZl8qBwreB5mIIgLpysuFey2n4MxiBCRNdaOScGVAsxn3c4U&#10;c+0uvKbzJpYiQTjkqMDE2ORShsKQxTB0DXHy/py3GJP0pdQeLwlua/mSZSNpseK0YLChD0PFcXOy&#10;Co7mu7/Kvpbv+9Hi6n+3J3fwPwelnnrt2wREpDb+hx/thVYwfoX7l/QD5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XuvDxQAAANsAAAAPAAAAAAAAAAAAAAAAAJgCAABkcnMv&#10;ZG93bnJldi54bWxQSwUGAAAAAAQABAD1AAAAigMAAAAA&#10;" filled="f" stroked="f" strokeweight=".5pt">
                    <v:textbox>
                      <w:txbxContent>
                        <w:p w:rsidR="00C92562" w:rsidRPr="008D2EAA" w:rsidRDefault="00C92562" w:rsidP="001301F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 w:rsidRPr="008D2EAA"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п</w:t>
                          </w:r>
                        </w:p>
                      </w:txbxContent>
                    </v:textbox>
                  </v:shape>
                  <v:shape id="Поле 231" o:spid="_x0000_s1102" type="#_x0000_t202" style="position:absolute;left:23536;top:20120;width:3099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dzt8UA&#10;AADbAAAADwAAAGRycy9kb3ducmV2LnhtbESP3WoCMRSE7wXfIRyhN6LZliKyGqUttEipFX8QLw+b&#10;083i5mRJoq5vbwShl8PMfMNM562txZl8qBwreB5mIIgLpysuFey2n4MxiBCRNdaOScGVAsxn3c4U&#10;c+0uvKbzJpYiQTjkqMDE2ORShsKQxTB0DXHy/py3GJP0pdQeLwlua/mSZSNpseK0YLChD0PFcXOy&#10;Co7mu7/Kvpbv+9Hi6n+3J3fwPwelnnrt2wREpDb+hx/thVYwfoX7l/QD5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t3O3xQAAANsAAAAPAAAAAAAAAAAAAAAAAJgCAABkcnMv&#10;ZG93bnJldi54bWxQSwUGAAAAAAQABAD1AAAAigMAAAAA&#10;" filled="f" stroked="f" strokeweight=".5pt">
                    <v:textbox>
                      <w:txbxContent>
                        <w:p w:rsidR="00C92562" w:rsidRDefault="00C92562" w:rsidP="001301F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Поле 231" o:spid="_x0000_s1103" type="#_x0000_t202" style="position:absolute;left:6423;top:20083;width:348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vWLMUA&#10;AADbAAAADwAAAGRycy9kb3ducmV2LnhtbESP3WoCMRSE7wXfIRyhN6LZFiqyGqUttEipFX8QLw+b&#10;083i5mRJoq5vbwShl8PMfMNM562txZl8qBwreB5mIIgLpysuFey2n4MxiBCRNdaOScGVAsxn3c4U&#10;c+0uvKbzJpYiQTjkqMDE2ORShsKQxTB0DXHy/py3GJP0pdQeLwlua/mSZSNpseK0YLChD0PFcXOy&#10;Co7mu7/Kvpbv+9Hi6n+3J3fwPwelnnrt2wREpDb+hx/thVYwfoX7l/QD5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+9YsxQAAANsAAAAPAAAAAAAAAAAAAAAAAJgCAABkcnMv&#10;ZG93bnJldi54bWxQSwUGAAAAAAQABAD1AAAAigMAAAAA&#10;" filled="f" stroked="f" strokeweight=".5pt">
                    <v:textbox>
                      <w:txbxContent>
                        <w:p w:rsidR="00C92562" w:rsidRPr="008D2EAA" w:rsidRDefault="00C92562" w:rsidP="001301F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L</w:t>
                          </w:r>
                          <w:r w:rsidRPr="008D2EAA"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п</w:t>
                          </w:r>
                        </w:p>
                      </w:txbxContent>
                    </v:textbox>
                  </v:shape>
                  <v:shape id="Поле 231" o:spid="_x0000_s1104" type="#_x0000_t202" style="position:absolute;left:10077;top:20083;width:4134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lIW8UA&#10;AADbAAAADwAAAGRycy9kb3ducmV2LnhtbESPQWsCMRSE70L/Q3gFL1Kz9bDIapS20CKlVlxL8fjY&#10;vG4WNy9LEnX996YgeBxm5htmvuxtK07kQ+NYwfM4A0FcOd1wreBn9/40BREissbWMSm4UIDl4mEw&#10;x0K7M2/pVMZaJAiHAhWYGLtCylAZshjGriNO3p/zFmOSvpba4znBbSsnWZZLiw2nBYMdvRmqDuXR&#10;KjiYz9Em+1i//uari//eHd3ef+2VGj72LzMQkfp4D9/aK61gmsP/l/QD5O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KUhbxQAAANsAAAAPAAAAAAAAAAAAAAAAAJgCAABkcnMv&#10;ZG93bnJldi54bWxQSwUGAAAAAAQABAD1AAAAigMAAAAA&#10;" filled="f" stroked="f" strokeweight=".5pt">
                    <v:textbox>
                      <w:txbxContent>
                        <w:p w:rsidR="00C92562" w:rsidRPr="008D2EAA" w:rsidRDefault="00C92562" w:rsidP="001301F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L</w:t>
                          </w:r>
                          <w:r w:rsidRPr="008D2EAA"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пм</w:t>
                          </w:r>
                        </w:p>
                      </w:txbxContent>
                    </v:textbox>
                  </v:shape>
                  <v:line id="Прямая соединительная линия 232" o:spid="_x0000_s1105" style="position:absolute;visibility:visible;mso-wrap-style:square" from="8646,11195" to="9651,13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ecVcYAAADcAAAADwAAAGRycy9kb3ducmV2LnhtbESPQWvCQBSE7wX/w/KE3urGlBpJXSUI&#10;Qq0ntaXXR/Y1Sc2+DbvbGPvru4LgcZiZb5jFajCt6Mn5xrKC6SQBQVxa3XCl4OO4eZqD8AFZY2uZ&#10;FFzIw2o5elhgru2Z99QfQiUihH2OCuoQulxKX9Zk0E9sRxy9b+sMhihdJbXDc4SbVqZJMpMGG44L&#10;NXa0rqk8HX6Ngnn5/uOKrNhOXz677K9Pd7PNV6bU43goXkEEGsI9fGu/aQXpcwrXM/EI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H3nFXGAAAA3AAAAA8AAAAAAAAA&#10;AAAAAAAAoQIAAGRycy9kb3ducmV2LnhtbFBLBQYAAAAABAAEAPkAAACUAwAAAAA=&#10;" strokecolor="black [3213]"/>
                  <v:line id="Прямая соединительная линия 233" o:spid="_x0000_s1106" style="position:absolute;flip:y;visibility:visible;mso-wrap-style:square" from="16877,11195" to="19397,14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t5usUAAADcAAAADwAAAGRycy9kb3ducmV2LnhtbESPUWvCMBSF3wf7D+EKe5upOmV2pkWF&#10;wfBF5vwBl+balDU3XZJp7a9fBGGPh3POdzirsretOJMPjWMFk3EGgrhyuuFawfHr/fkVRIjIGlvH&#10;pOBKAcri8WGFuXYX/qTzIdYiQTjkqMDE2OVShsqQxTB2HXHyTs5bjEn6WmqPlwS3rZxm2UJabDgt&#10;GOxoa6j6PvxaBe0Qj8NyszVD9vNy1fv9wvn5TqmnUb9+AxGpj//he/tDK5jOZnA7k46AL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0t5usUAAADcAAAADwAAAAAAAAAA&#10;AAAAAAChAgAAZHJzL2Rvd25yZXYueG1sUEsFBgAAAAAEAAQA+QAAAJMDAAAAAA==&#10;" strokecolor="black [3213]"/>
                  <v:shape id="Поле 231" o:spid="_x0000_s1107" type="#_x0000_t202" style="position:absolute;left:18432;top:13931;width:3988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bcKcUA&#10;AADbAAAADwAAAGRycy9kb3ducmV2LnhtbESPQWsCMRSE74L/ITzBi9RsPYhdjdIWKiKtUi3i8bF5&#10;3SxuXpYk6vrvm4LgcZiZb5jZorW1uJAPlWMFz8MMBHHhdMWlgp/9x9MERIjIGmvHpOBGARbzbmeG&#10;uXZX/qbLLpYiQTjkqMDE2ORShsKQxTB0DXHyfp23GJP0pdQerwluaznKsrG0WHFaMNjQu6HitDtb&#10;BSezHmyz5dfbYby6+c3+7I7+86hUv9e+TkFEauMjfG+vtILJC/x/ST9A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ttwpxQAAANsAAAAPAAAAAAAAAAAAAAAAAJgCAABkcnMv&#10;ZG93bnJldi54bWxQSwUGAAAAAAQABAD1AAAAigMAAAAA&#10;" filled="f" stroked="f" strokeweight=".5pt">
                    <v:textbox>
                      <w:txbxContent>
                        <w:p w:rsidR="00C92562" w:rsidRPr="00FA69CD" w:rsidRDefault="00C92562" w:rsidP="001301FF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proofErr w:type="spellStart"/>
                          <w:r w:rsidRPr="00FA69CD"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ск</w:t>
                          </w:r>
                          <w:proofErr w:type="spell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5A5B2A" w:rsidRPr="005A5B2A" w:rsidRDefault="005A5B2A" w:rsidP="003216D5">
      <w:pPr>
        <w:jc w:val="center"/>
        <w:rPr>
          <w:b/>
          <w:color w:val="000000"/>
        </w:rPr>
      </w:pPr>
      <w:r w:rsidRPr="005A5B2A">
        <w:rPr>
          <w:b/>
          <w:color w:val="000000"/>
        </w:rPr>
        <w:t>Рис.</w:t>
      </w:r>
      <w:proofErr w:type="gramStart"/>
      <w:r w:rsidRPr="005A5B2A">
        <w:rPr>
          <w:b/>
          <w:color w:val="000000"/>
        </w:rPr>
        <w:t xml:space="preserve"> .</w:t>
      </w:r>
      <w:proofErr w:type="gramEnd"/>
      <w:r w:rsidR="004340C2">
        <w:rPr>
          <w:b/>
          <w:color w:val="000000"/>
        </w:rPr>
        <w:t xml:space="preserve"> </w:t>
      </w:r>
      <w:r w:rsidRPr="005A5B2A">
        <w:rPr>
          <w:b/>
          <w:color w:val="000000"/>
        </w:rPr>
        <w:t>Характерные случаи формирования сил трения:</w:t>
      </w:r>
    </w:p>
    <w:p w:rsidR="005A5B2A" w:rsidRPr="005A5B2A" w:rsidRDefault="005A5B2A" w:rsidP="003216D5">
      <w:pPr>
        <w:jc w:val="center"/>
        <w:rPr>
          <w:b/>
          <w:color w:val="000000"/>
        </w:rPr>
      </w:pPr>
      <w:r w:rsidRPr="005A5B2A">
        <w:rPr>
          <w:b/>
          <w:color w:val="000000"/>
        </w:rPr>
        <w:t>а - сила трения покоя; б - сила трения скольжения</w:t>
      </w:r>
    </w:p>
    <w:p w:rsidR="0056214C" w:rsidRPr="00FA08D6" w:rsidRDefault="0056214C" w:rsidP="004340C2">
      <w:pPr>
        <w:ind w:firstLine="510"/>
        <w:jc w:val="both"/>
        <w:rPr>
          <w:sz w:val="28"/>
          <w:szCs w:val="28"/>
        </w:rPr>
      </w:pPr>
    </w:p>
    <w:p w:rsidR="003216D5" w:rsidRDefault="00FA08D6" w:rsidP="004340C2">
      <w:pPr>
        <w:ind w:firstLine="510"/>
        <w:jc w:val="both"/>
        <w:rPr>
          <w:color w:val="000000"/>
          <w:sz w:val="28"/>
          <w:szCs w:val="26"/>
        </w:rPr>
      </w:pPr>
      <w:r w:rsidRPr="00DC5DF9">
        <w:rPr>
          <w:color w:val="000000"/>
          <w:sz w:val="28"/>
          <w:szCs w:val="26"/>
        </w:rPr>
        <w:t>При этом взаимное перемещение (</w:t>
      </w:r>
      <w:proofErr w:type="gramStart"/>
      <w:r w:rsidRPr="003216D5">
        <w:rPr>
          <w:i/>
          <w:color w:val="000000"/>
          <w:sz w:val="28"/>
          <w:szCs w:val="26"/>
          <w:lang w:val="en-US"/>
        </w:rPr>
        <w:t>L</w:t>
      </w:r>
      <w:proofErr w:type="gramEnd"/>
      <w:r w:rsidR="003216D5">
        <w:rPr>
          <w:color w:val="000000"/>
          <w:sz w:val="28"/>
          <w:szCs w:val="26"/>
          <w:vertAlign w:val="subscript"/>
        </w:rPr>
        <w:t>п</w:t>
      </w:r>
      <w:r w:rsidRPr="00DC5DF9">
        <w:rPr>
          <w:color w:val="000000"/>
          <w:sz w:val="28"/>
          <w:szCs w:val="26"/>
        </w:rPr>
        <w:t>) достигается за счет дефо</w:t>
      </w:r>
      <w:r w:rsidRPr="00DC5DF9">
        <w:rPr>
          <w:color w:val="000000"/>
          <w:sz w:val="28"/>
          <w:szCs w:val="26"/>
        </w:rPr>
        <w:t>р</w:t>
      </w:r>
      <w:r w:rsidRPr="00DC5DF9">
        <w:rPr>
          <w:color w:val="000000"/>
          <w:sz w:val="28"/>
          <w:szCs w:val="26"/>
        </w:rPr>
        <w:t>мации материала выступов шероховатости в зоне контакта и назыв</w:t>
      </w:r>
      <w:r w:rsidRPr="00DC5DF9">
        <w:rPr>
          <w:color w:val="000000"/>
          <w:sz w:val="28"/>
          <w:szCs w:val="26"/>
        </w:rPr>
        <w:t>а</w:t>
      </w:r>
      <w:r w:rsidRPr="00DC5DF9">
        <w:rPr>
          <w:color w:val="000000"/>
          <w:sz w:val="28"/>
          <w:szCs w:val="26"/>
        </w:rPr>
        <w:t xml:space="preserve">ется </w:t>
      </w:r>
      <w:r w:rsidRPr="003216D5">
        <w:rPr>
          <w:i/>
          <w:color w:val="000000"/>
          <w:sz w:val="28"/>
          <w:szCs w:val="26"/>
        </w:rPr>
        <w:t>предварительным смещением</w:t>
      </w:r>
      <w:r w:rsidRPr="00DC5DF9">
        <w:rPr>
          <w:color w:val="000000"/>
          <w:sz w:val="28"/>
          <w:szCs w:val="26"/>
        </w:rPr>
        <w:t>.</w:t>
      </w:r>
      <w:r w:rsidR="003216D5">
        <w:rPr>
          <w:color w:val="000000"/>
          <w:sz w:val="28"/>
          <w:szCs w:val="26"/>
        </w:rPr>
        <w:t xml:space="preserve"> </w:t>
      </w:r>
    </w:p>
    <w:p w:rsidR="005A5B2A" w:rsidRDefault="003216D5" w:rsidP="004340C2">
      <w:pPr>
        <w:ind w:firstLine="510"/>
        <w:jc w:val="both"/>
        <w:rPr>
          <w:color w:val="000000"/>
          <w:sz w:val="28"/>
          <w:szCs w:val="26"/>
        </w:rPr>
      </w:pPr>
      <w:r w:rsidRPr="000E15E8">
        <w:rPr>
          <w:bCs/>
          <w:i/>
          <w:iCs/>
          <w:sz w:val="28"/>
          <w:szCs w:val="28"/>
        </w:rPr>
        <w:t>Предварительное смещение</w:t>
      </w:r>
      <w:r w:rsidRPr="00FA08D6">
        <w:rPr>
          <w:sz w:val="28"/>
          <w:szCs w:val="28"/>
        </w:rPr>
        <w:t xml:space="preserve"> – перемещение</w:t>
      </w:r>
      <w:r w:rsidR="004E32AE">
        <w:rPr>
          <w:sz w:val="28"/>
          <w:szCs w:val="28"/>
        </w:rPr>
        <w:t xml:space="preserve"> </w:t>
      </w:r>
      <w:r w:rsidRPr="00FA08D6">
        <w:rPr>
          <w:sz w:val="28"/>
          <w:szCs w:val="28"/>
        </w:rPr>
        <w:t>между твердыми т</w:t>
      </w:r>
      <w:r w:rsidRPr="00FA08D6">
        <w:rPr>
          <w:sz w:val="28"/>
          <w:szCs w:val="28"/>
        </w:rPr>
        <w:t>е</w:t>
      </w:r>
      <w:r w:rsidRPr="00FA08D6">
        <w:rPr>
          <w:sz w:val="28"/>
          <w:szCs w:val="28"/>
        </w:rPr>
        <w:t>лами, при котором происходит изменение силы трения.</w:t>
      </w:r>
      <w:r w:rsidR="004E32AE">
        <w:rPr>
          <w:sz w:val="28"/>
          <w:szCs w:val="28"/>
        </w:rPr>
        <w:t xml:space="preserve"> </w:t>
      </w:r>
      <w:r w:rsidR="00FA08D6" w:rsidRPr="00DC5DF9">
        <w:rPr>
          <w:color w:val="000000"/>
          <w:sz w:val="28"/>
          <w:szCs w:val="26"/>
        </w:rPr>
        <w:t>Оно носит в основном упругий характер и исчезает при снятии сдвигающего ус</w:t>
      </w:r>
      <w:r w:rsidR="00FA08D6" w:rsidRPr="00DC5DF9">
        <w:rPr>
          <w:color w:val="000000"/>
          <w:sz w:val="28"/>
          <w:szCs w:val="26"/>
        </w:rPr>
        <w:t>и</w:t>
      </w:r>
      <w:r w:rsidR="00FA08D6" w:rsidRPr="00DC5DF9">
        <w:rPr>
          <w:color w:val="000000"/>
          <w:sz w:val="28"/>
          <w:szCs w:val="26"/>
        </w:rPr>
        <w:t xml:space="preserve">лия. Однако по мере роста сдвигающего усилия предварительное смещение приобретает пластический характер и становится частично необратимым. </w:t>
      </w:r>
    </w:p>
    <w:p w:rsidR="00FA08D6" w:rsidRPr="00DC5DF9" w:rsidRDefault="00FA08D6" w:rsidP="004340C2">
      <w:pPr>
        <w:ind w:firstLine="510"/>
        <w:jc w:val="both"/>
        <w:rPr>
          <w:color w:val="000000"/>
          <w:sz w:val="28"/>
          <w:szCs w:val="26"/>
        </w:rPr>
      </w:pPr>
      <w:r w:rsidRPr="00DC5DF9">
        <w:rPr>
          <w:color w:val="000000"/>
          <w:sz w:val="28"/>
          <w:szCs w:val="26"/>
        </w:rPr>
        <w:t>На рисунке показана предельная величина предварительного смещения (</w:t>
      </w:r>
      <w:proofErr w:type="gramStart"/>
      <w:r w:rsidRPr="003216D5">
        <w:rPr>
          <w:i/>
          <w:color w:val="000000"/>
          <w:sz w:val="28"/>
          <w:szCs w:val="26"/>
          <w:lang w:val="en-US"/>
        </w:rPr>
        <w:t>L</w:t>
      </w:r>
      <w:proofErr w:type="gramEnd"/>
      <w:r w:rsidRPr="00DC5DF9">
        <w:rPr>
          <w:color w:val="000000"/>
          <w:sz w:val="28"/>
          <w:szCs w:val="26"/>
          <w:vertAlign w:val="subscript"/>
        </w:rPr>
        <w:t>пм</w:t>
      </w:r>
      <w:r w:rsidRPr="00DC5DF9">
        <w:rPr>
          <w:color w:val="000000"/>
          <w:sz w:val="28"/>
          <w:szCs w:val="26"/>
        </w:rPr>
        <w:t xml:space="preserve">) и соответственно предельное значение силы трения покоя, которое называют </w:t>
      </w:r>
      <w:r w:rsidRPr="003216D5">
        <w:rPr>
          <w:i/>
          <w:color w:val="000000"/>
          <w:sz w:val="28"/>
          <w:szCs w:val="26"/>
        </w:rPr>
        <w:t>статической силой трения</w:t>
      </w:r>
      <w:r w:rsidR="003216D5">
        <w:rPr>
          <w:i/>
          <w:color w:val="000000"/>
          <w:sz w:val="28"/>
          <w:szCs w:val="26"/>
        </w:rPr>
        <w:t xml:space="preserve"> </w:t>
      </w:r>
      <w:r w:rsidR="003216D5">
        <w:rPr>
          <w:color w:val="000000"/>
          <w:sz w:val="28"/>
          <w:szCs w:val="26"/>
        </w:rPr>
        <w:t>(</w:t>
      </w:r>
      <w:r w:rsidR="003216D5" w:rsidRPr="003216D5">
        <w:rPr>
          <w:i/>
          <w:color w:val="000000"/>
          <w:sz w:val="28"/>
          <w:szCs w:val="26"/>
          <w:lang w:val="en-US"/>
        </w:rPr>
        <w:t>F</w:t>
      </w:r>
      <w:proofErr w:type="spellStart"/>
      <w:r w:rsidR="003216D5" w:rsidRPr="003216D5">
        <w:rPr>
          <w:color w:val="000000"/>
          <w:sz w:val="28"/>
          <w:szCs w:val="26"/>
          <w:vertAlign w:val="subscript"/>
        </w:rPr>
        <w:t>ст</w:t>
      </w:r>
      <w:proofErr w:type="spellEnd"/>
      <w:r w:rsidR="003216D5">
        <w:rPr>
          <w:color w:val="000000"/>
          <w:sz w:val="28"/>
          <w:szCs w:val="26"/>
        </w:rPr>
        <w:t>)</w:t>
      </w:r>
      <w:r w:rsidRPr="003216D5">
        <w:rPr>
          <w:color w:val="000000"/>
          <w:sz w:val="28"/>
          <w:szCs w:val="26"/>
        </w:rPr>
        <w:t>.</w:t>
      </w:r>
    </w:p>
    <w:p w:rsidR="00FA08D6" w:rsidRPr="002C734C" w:rsidRDefault="00FA08D6" w:rsidP="004340C2">
      <w:pPr>
        <w:ind w:firstLine="510"/>
        <w:jc w:val="both"/>
        <w:rPr>
          <w:color w:val="000000"/>
          <w:sz w:val="28"/>
          <w:szCs w:val="26"/>
        </w:rPr>
      </w:pPr>
      <w:r w:rsidRPr="00DC5DF9">
        <w:rPr>
          <w:color w:val="000000"/>
          <w:sz w:val="28"/>
          <w:szCs w:val="26"/>
        </w:rPr>
        <w:t>При дальнейшем увеличении перемещения начинается скольж</w:t>
      </w:r>
      <w:r w:rsidRPr="00DC5DF9">
        <w:rPr>
          <w:color w:val="000000"/>
          <w:sz w:val="28"/>
          <w:szCs w:val="26"/>
        </w:rPr>
        <w:t>е</w:t>
      </w:r>
      <w:r w:rsidRPr="00DC5DF9">
        <w:rPr>
          <w:color w:val="000000"/>
          <w:sz w:val="28"/>
          <w:szCs w:val="26"/>
        </w:rPr>
        <w:t>ние</w:t>
      </w:r>
      <w:r w:rsidR="003216D5">
        <w:rPr>
          <w:color w:val="000000"/>
          <w:sz w:val="28"/>
          <w:szCs w:val="26"/>
        </w:rPr>
        <w:t xml:space="preserve"> (</w:t>
      </w:r>
      <w:proofErr w:type="gramStart"/>
      <w:r w:rsidR="003216D5" w:rsidRPr="003216D5">
        <w:rPr>
          <w:i/>
          <w:color w:val="000000"/>
          <w:sz w:val="28"/>
          <w:szCs w:val="26"/>
          <w:lang w:val="en-US"/>
        </w:rPr>
        <w:t>F</w:t>
      </w:r>
      <w:proofErr w:type="spellStart"/>
      <w:proofErr w:type="gramEnd"/>
      <w:r w:rsidR="003216D5" w:rsidRPr="003216D5">
        <w:rPr>
          <w:color w:val="000000"/>
          <w:sz w:val="28"/>
          <w:szCs w:val="26"/>
          <w:vertAlign w:val="subscript"/>
        </w:rPr>
        <w:t>ск</w:t>
      </w:r>
      <w:proofErr w:type="spellEnd"/>
      <w:r w:rsidR="003216D5">
        <w:rPr>
          <w:color w:val="000000"/>
          <w:sz w:val="28"/>
          <w:szCs w:val="26"/>
        </w:rPr>
        <w:t>)</w:t>
      </w:r>
      <w:r w:rsidRPr="00DC5DF9">
        <w:rPr>
          <w:color w:val="000000"/>
          <w:sz w:val="28"/>
          <w:szCs w:val="26"/>
        </w:rPr>
        <w:t>.</w:t>
      </w:r>
    </w:p>
    <w:p w:rsidR="0041057E" w:rsidRPr="002C734C" w:rsidRDefault="0041057E" w:rsidP="004340C2">
      <w:pPr>
        <w:ind w:firstLine="510"/>
        <w:jc w:val="both"/>
        <w:rPr>
          <w:color w:val="000000"/>
          <w:sz w:val="28"/>
          <w:szCs w:val="26"/>
        </w:rPr>
      </w:pPr>
    </w:p>
    <w:p w:rsidR="00F74240" w:rsidRPr="00F74240" w:rsidRDefault="00F74240" w:rsidP="004340C2">
      <w:pPr>
        <w:ind w:firstLine="510"/>
        <w:jc w:val="center"/>
        <w:rPr>
          <w:b/>
          <w:color w:val="000000"/>
          <w:sz w:val="28"/>
          <w:szCs w:val="26"/>
        </w:rPr>
      </w:pPr>
      <w:r>
        <w:rPr>
          <w:b/>
          <w:color w:val="000000"/>
          <w:sz w:val="28"/>
          <w:szCs w:val="26"/>
        </w:rPr>
        <w:t>Коэффициент трения</w:t>
      </w:r>
    </w:p>
    <w:p w:rsidR="00F74240" w:rsidRDefault="00F74240" w:rsidP="004340C2">
      <w:pPr>
        <w:ind w:firstLine="510"/>
        <w:jc w:val="both"/>
        <w:rPr>
          <w:color w:val="000000"/>
          <w:sz w:val="28"/>
          <w:szCs w:val="26"/>
        </w:rPr>
      </w:pPr>
    </w:p>
    <w:p w:rsidR="00F74240" w:rsidRPr="00DC5DF9" w:rsidRDefault="00F74240" w:rsidP="004340C2">
      <w:pPr>
        <w:ind w:firstLine="510"/>
        <w:jc w:val="both"/>
        <w:rPr>
          <w:color w:val="000000"/>
          <w:sz w:val="28"/>
          <w:szCs w:val="26"/>
        </w:rPr>
      </w:pPr>
      <w:r w:rsidRPr="003F0E7F">
        <w:rPr>
          <w:b/>
          <w:i/>
          <w:color w:val="000000"/>
          <w:sz w:val="28"/>
          <w:szCs w:val="26"/>
        </w:rPr>
        <w:t>Мерой оценки трения служит коэффициент трения</w:t>
      </w:r>
      <w:r w:rsidRPr="00DC5DF9">
        <w:rPr>
          <w:color w:val="000000"/>
          <w:sz w:val="28"/>
          <w:szCs w:val="26"/>
        </w:rPr>
        <w:t xml:space="preserve"> </w:t>
      </w:r>
      <w:r w:rsidRPr="008B664F">
        <w:rPr>
          <w:i/>
          <w:color w:val="000000"/>
          <w:sz w:val="28"/>
          <w:szCs w:val="26"/>
          <w:lang w:val="en-US"/>
        </w:rPr>
        <w:t>f</w:t>
      </w:r>
      <w:r w:rsidRPr="00DC5DF9">
        <w:rPr>
          <w:color w:val="000000"/>
          <w:sz w:val="28"/>
          <w:szCs w:val="26"/>
        </w:rPr>
        <w:t>, кот</w:t>
      </w:r>
      <w:r w:rsidRPr="00DC5DF9">
        <w:rPr>
          <w:color w:val="000000"/>
          <w:sz w:val="28"/>
          <w:szCs w:val="26"/>
        </w:rPr>
        <w:t>о</w:t>
      </w:r>
      <w:r w:rsidRPr="00DC5DF9">
        <w:rPr>
          <w:color w:val="000000"/>
          <w:sz w:val="28"/>
          <w:szCs w:val="26"/>
        </w:rPr>
        <w:t>рый определяется как отношение силы сопротивления</w:t>
      </w:r>
      <w:r w:rsidR="004340C2"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>относительн</w:t>
      </w:r>
      <w:r w:rsidRPr="00DC5DF9">
        <w:rPr>
          <w:color w:val="000000"/>
          <w:sz w:val="28"/>
          <w:szCs w:val="26"/>
        </w:rPr>
        <w:t>о</w:t>
      </w:r>
      <w:r w:rsidRPr="00DC5DF9">
        <w:rPr>
          <w:color w:val="000000"/>
          <w:sz w:val="28"/>
          <w:szCs w:val="26"/>
        </w:rPr>
        <w:t xml:space="preserve">му перемещению двух тел при трении </w:t>
      </w:r>
      <w:proofErr w:type="gramStart"/>
      <w:r w:rsidRPr="004E32AE">
        <w:rPr>
          <w:i/>
          <w:color w:val="000000"/>
          <w:sz w:val="28"/>
          <w:szCs w:val="26"/>
          <w:lang w:val="en-US"/>
        </w:rPr>
        <w:t>F</w:t>
      </w:r>
      <w:proofErr w:type="spellStart"/>
      <w:proofErr w:type="gramEnd"/>
      <w:r w:rsidRPr="00DC5DF9">
        <w:rPr>
          <w:color w:val="000000"/>
          <w:sz w:val="28"/>
          <w:szCs w:val="26"/>
          <w:vertAlign w:val="subscript"/>
        </w:rPr>
        <w:t>тр</w:t>
      </w:r>
      <w:proofErr w:type="spellEnd"/>
      <w:r w:rsidRPr="00DC5DF9">
        <w:rPr>
          <w:color w:val="000000"/>
          <w:sz w:val="28"/>
          <w:szCs w:val="26"/>
        </w:rPr>
        <w:t>, к нормальной составля</w:t>
      </w:r>
      <w:r w:rsidRPr="00DC5DF9">
        <w:rPr>
          <w:color w:val="000000"/>
          <w:sz w:val="28"/>
          <w:szCs w:val="26"/>
        </w:rPr>
        <w:t>ю</w:t>
      </w:r>
      <w:r w:rsidRPr="00DC5DF9">
        <w:rPr>
          <w:color w:val="000000"/>
          <w:sz w:val="28"/>
          <w:szCs w:val="26"/>
        </w:rPr>
        <w:t xml:space="preserve">щей реакции внешних сил </w:t>
      </w:r>
      <w:proofErr w:type="spellStart"/>
      <w:r w:rsidRPr="004E32AE">
        <w:rPr>
          <w:i/>
          <w:color w:val="000000"/>
          <w:sz w:val="28"/>
          <w:szCs w:val="26"/>
          <w:lang w:val="en-US"/>
        </w:rPr>
        <w:t>F</w:t>
      </w:r>
      <w:r w:rsidRPr="004E32AE">
        <w:rPr>
          <w:i/>
          <w:color w:val="000000"/>
          <w:sz w:val="28"/>
          <w:szCs w:val="26"/>
          <w:vertAlign w:val="subscript"/>
          <w:lang w:val="en-US"/>
        </w:rPr>
        <w:t>n</w:t>
      </w:r>
      <w:proofErr w:type="spellEnd"/>
      <w:r w:rsidRPr="00DC5DF9">
        <w:rPr>
          <w:color w:val="000000"/>
          <w:sz w:val="28"/>
          <w:szCs w:val="26"/>
        </w:rPr>
        <w:t xml:space="preserve">, действующих на поверхность тела: </w:t>
      </w:r>
    </w:p>
    <w:p w:rsidR="00F74240" w:rsidRPr="00DC5DF9" w:rsidRDefault="00F74240" w:rsidP="004340C2">
      <w:pPr>
        <w:pStyle w:val="MTDisplayEquation"/>
        <w:ind w:firstLine="510"/>
        <w:rPr>
          <w:color w:val="000000"/>
        </w:rPr>
      </w:pPr>
      <w:r w:rsidRPr="00DC5DF9">
        <w:rPr>
          <w:color w:val="000000"/>
        </w:rPr>
        <w:tab/>
      </w:r>
      <w:r w:rsidR="008B664F" w:rsidRPr="008B664F">
        <w:rPr>
          <w:color w:val="000000"/>
          <w:position w:val="-34"/>
        </w:rPr>
        <w:object w:dxaOrig="920" w:dyaOrig="820">
          <v:shape id="_x0000_i1026" type="#_x0000_t75" style="width:46.5pt;height:41.25pt" o:ole="">
            <v:imagedata r:id="rId12" o:title=""/>
          </v:shape>
          <o:OLEObject Type="Embed" ProgID="Equation.DSMT4" ShapeID="_x0000_i1026" DrawAspect="Content" ObjectID="_1438950186" r:id="rId13"/>
        </w:object>
      </w:r>
      <w:r w:rsidRPr="00DC5DF9">
        <w:rPr>
          <w:color w:val="000000"/>
        </w:rPr>
        <w:t>.</w:t>
      </w:r>
    </w:p>
    <w:p w:rsidR="008B664F" w:rsidRPr="00DC5DF9" w:rsidRDefault="008B664F" w:rsidP="008B664F">
      <w:pPr>
        <w:ind w:firstLine="510"/>
        <w:jc w:val="both"/>
        <w:rPr>
          <w:color w:val="000000"/>
          <w:sz w:val="28"/>
          <w:szCs w:val="26"/>
        </w:rPr>
      </w:pPr>
      <w:r w:rsidRPr="00DC5DF9">
        <w:rPr>
          <w:color w:val="000000"/>
          <w:sz w:val="28"/>
          <w:szCs w:val="26"/>
        </w:rPr>
        <w:t xml:space="preserve">Но не всегда правильно задаваться значением </w:t>
      </w:r>
      <w:r w:rsidRPr="00032032">
        <w:rPr>
          <w:i/>
          <w:color w:val="000000"/>
          <w:sz w:val="28"/>
          <w:szCs w:val="26"/>
          <w:lang w:val="en-US"/>
        </w:rPr>
        <w:t>f</w:t>
      </w:r>
      <w:r w:rsidRPr="00DC5DF9">
        <w:rPr>
          <w:color w:val="000000"/>
          <w:sz w:val="28"/>
          <w:szCs w:val="26"/>
        </w:rPr>
        <w:t xml:space="preserve"> пользуясь спр</w:t>
      </w:r>
      <w:r w:rsidRPr="00DC5DF9">
        <w:rPr>
          <w:color w:val="000000"/>
          <w:sz w:val="28"/>
          <w:szCs w:val="26"/>
        </w:rPr>
        <w:t>а</w:t>
      </w:r>
      <w:r w:rsidRPr="00DC5DF9">
        <w:rPr>
          <w:color w:val="000000"/>
          <w:sz w:val="28"/>
          <w:szCs w:val="26"/>
        </w:rPr>
        <w:t>вочниками, где не указаны режимы и условия, при которых этот к</w:t>
      </w:r>
      <w:r w:rsidRPr="00DC5DF9">
        <w:rPr>
          <w:color w:val="000000"/>
          <w:sz w:val="28"/>
          <w:szCs w:val="26"/>
        </w:rPr>
        <w:t>о</w:t>
      </w:r>
      <w:r w:rsidRPr="00DC5DF9">
        <w:rPr>
          <w:color w:val="000000"/>
          <w:sz w:val="28"/>
          <w:szCs w:val="26"/>
        </w:rPr>
        <w:t>эффициент получен. Приводимые в справочниках данные коэффиц</w:t>
      </w:r>
      <w:r w:rsidRPr="00DC5DF9">
        <w:rPr>
          <w:color w:val="000000"/>
          <w:sz w:val="28"/>
          <w:szCs w:val="26"/>
        </w:rPr>
        <w:t>и</w:t>
      </w:r>
      <w:r w:rsidRPr="00DC5DF9">
        <w:rPr>
          <w:color w:val="000000"/>
          <w:sz w:val="28"/>
          <w:szCs w:val="26"/>
        </w:rPr>
        <w:t>ента трения, если не оговариваются условия их</w:t>
      </w:r>
      <w:r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>получения, часто я</w:t>
      </w:r>
      <w:r w:rsidRPr="00DC5DF9">
        <w:rPr>
          <w:color w:val="000000"/>
          <w:sz w:val="28"/>
          <w:szCs w:val="26"/>
        </w:rPr>
        <w:t>в</w:t>
      </w:r>
      <w:r w:rsidRPr="00DC5DF9">
        <w:rPr>
          <w:color w:val="000000"/>
          <w:sz w:val="28"/>
          <w:szCs w:val="26"/>
        </w:rPr>
        <w:t>ляются ориентировочными, ибо в зависимости от</w:t>
      </w:r>
      <w:r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>условий трения к</w:t>
      </w:r>
      <w:r w:rsidRPr="00DC5DF9">
        <w:rPr>
          <w:color w:val="000000"/>
          <w:sz w:val="28"/>
          <w:szCs w:val="26"/>
        </w:rPr>
        <w:t>о</w:t>
      </w:r>
      <w:r w:rsidRPr="00DC5DF9">
        <w:rPr>
          <w:color w:val="000000"/>
          <w:sz w:val="28"/>
          <w:szCs w:val="26"/>
        </w:rPr>
        <w:t>эффициент трения одной и той же пары может</w:t>
      </w:r>
      <w:r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>изменяться в широких пределах.</w:t>
      </w:r>
    </w:p>
    <w:p w:rsidR="008B664F" w:rsidRDefault="008B664F" w:rsidP="008B664F">
      <w:pPr>
        <w:ind w:firstLine="510"/>
        <w:jc w:val="both"/>
        <w:rPr>
          <w:color w:val="000000"/>
          <w:sz w:val="28"/>
          <w:szCs w:val="26"/>
        </w:rPr>
      </w:pPr>
    </w:p>
    <w:tbl>
      <w:tblPr>
        <w:tblStyle w:val="ad"/>
        <w:tblW w:w="0" w:type="auto"/>
        <w:tblLook w:val="01E0" w:firstRow="1" w:lastRow="1" w:firstColumn="1" w:lastColumn="1" w:noHBand="0" w:noVBand="0"/>
      </w:tblPr>
      <w:tblGrid>
        <w:gridCol w:w="4418"/>
        <w:gridCol w:w="4302"/>
      </w:tblGrid>
      <w:tr w:rsidR="008B664F" w:rsidRPr="008B664F" w:rsidTr="003D3C61">
        <w:tc>
          <w:tcPr>
            <w:tcW w:w="5147" w:type="dxa"/>
          </w:tcPr>
          <w:p w:rsidR="008B664F" w:rsidRPr="008B664F" w:rsidRDefault="008B664F" w:rsidP="008B664F">
            <w:pPr>
              <w:jc w:val="center"/>
              <w:rPr>
                <w:color w:val="000000"/>
                <w:szCs w:val="26"/>
              </w:rPr>
            </w:pPr>
            <w:r w:rsidRPr="008B664F">
              <w:rPr>
                <w:color w:val="000000"/>
                <w:szCs w:val="26"/>
              </w:rPr>
              <w:t>Вид трения</w:t>
            </w:r>
          </w:p>
        </w:tc>
        <w:tc>
          <w:tcPr>
            <w:tcW w:w="5148" w:type="dxa"/>
          </w:tcPr>
          <w:p w:rsidR="008B664F" w:rsidRPr="008B664F" w:rsidRDefault="008B664F" w:rsidP="008B664F">
            <w:pPr>
              <w:jc w:val="center"/>
              <w:rPr>
                <w:color w:val="000000"/>
                <w:szCs w:val="26"/>
              </w:rPr>
            </w:pPr>
            <w:r w:rsidRPr="008B664F">
              <w:rPr>
                <w:color w:val="000000"/>
                <w:szCs w:val="26"/>
              </w:rPr>
              <w:t>Коэффициент трения</w:t>
            </w:r>
          </w:p>
        </w:tc>
      </w:tr>
      <w:tr w:rsidR="008B664F" w:rsidRPr="008B664F" w:rsidTr="003D3C61">
        <w:tc>
          <w:tcPr>
            <w:tcW w:w="5147" w:type="dxa"/>
          </w:tcPr>
          <w:p w:rsidR="008B664F" w:rsidRPr="008B664F" w:rsidRDefault="008B664F" w:rsidP="008B664F">
            <w:pPr>
              <w:jc w:val="both"/>
              <w:rPr>
                <w:color w:val="000000"/>
                <w:szCs w:val="26"/>
              </w:rPr>
            </w:pPr>
            <w:r w:rsidRPr="008B664F">
              <w:rPr>
                <w:color w:val="000000"/>
                <w:szCs w:val="26"/>
              </w:rPr>
              <w:t>Скольжения</w:t>
            </w:r>
          </w:p>
        </w:tc>
        <w:tc>
          <w:tcPr>
            <w:tcW w:w="5148" w:type="dxa"/>
          </w:tcPr>
          <w:p w:rsidR="008B664F" w:rsidRPr="008B664F" w:rsidRDefault="008B664F" w:rsidP="008B664F">
            <w:pPr>
              <w:jc w:val="both"/>
              <w:rPr>
                <w:color w:val="000000"/>
                <w:szCs w:val="26"/>
              </w:rPr>
            </w:pPr>
          </w:p>
        </w:tc>
      </w:tr>
      <w:tr w:rsidR="008B664F" w:rsidRPr="008B664F" w:rsidTr="003D3C61">
        <w:tc>
          <w:tcPr>
            <w:tcW w:w="5147" w:type="dxa"/>
          </w:tcPr>
          <w:p w:rsidR="008B664F" w:rsidRPr="008B664F" w:rsidRDefault="008B664F" w:rsidP="008B664F">
            <w:pPr>
              <w:ind w:firstLine="284"/>
              <w:jc w:val="both"/>
              <w:rPr>
                <w:color w:val="000000"/>
                <w:szCs w:val="26"/>
              </w:rPr>
            </w:pPr>
            <w:r>
              <w:rPr>
                <w:color w:val="000000"/>
                <w:szCs w:val="26"/>
              </w:rPr>
              <w:t>б</w:t>
            </w:r>
            <w:r w:rsidRPr="008B664F">
              <w:rPr>
                <w:color w:val="000000"/>
                <w:szCs w:val="26"/>
              </w:rPr>
              <w:t>ез смазочного материала</w:t>
            </w:r>
          </w:p>
        </w:tc>
        <w:tc>
          <w:tcPr>
            <w:tcW w:w="5148" w:type="dxa"/>
          </w:tcPr>
          <w:p w:rsidR="008B664F" w:rsidRPr="008B664F" w:rsidRDefault="008B664F" w:rsidP="008B664F">
            <w:pPr>
              <w:jc w:val="center"/>
              <w:rPr>
                <w:color w:val="000000"/>
                <w:szCs w:val="26"/>
              </w:rPr>
            </w:pPr>
            <w:r w:rsidRPr="008B664F">
              <w:rPr>
                <w:color w:val="000000"/>
                <w:szCs w:val="26"/>
              </w:rPr>
              <w:t>0,1-1,0</w:t>
            </w:r>
          </w:p>
        </w:tc>
      </w:tr>
      <w:tr w:rsidR="008B664F" w:rsidRPr="008B664F" w:rsidTr="003D3C61">
        <w:tc>
          <w:tcPr>
            <w:tcW w:w="5147" w:type="dxa"/>
          </w:tcPr>
          <w:p w:rsidR="008B664F" w:rsidRPr="008B664F" w:rsidRDefault="008B664F" w:rsidP="008B664F">
            <w:pPr>
              <w:ind w:firstLine="284"/>
              <w:jc w:val="both"/>
              <w:rPr>
                <w:color w:val="000000"/>
                <w:szCs w:val="26"/>
              </w:rPr>
            </w:pPr>
            <w:r w:rsidRPr="008B664F">
              <w:rPr>
                <w:color w:val="000000"/>
                <w:szCs w:val="26"/>
              </w:rPr>
              <w:t>граничное</w:t>
            </w:r>
          </w:p>
        </w:tc>
        <w:tc>
          <w:tcPr>
            <w:tcW w:w="5148" w:type="dxa"/>
          </w:tcPr>
          <w:p w:rsidR="008B664F" w:rsidRPr="008B664F" w:rsidRDefault="008B664F" w:rsidP="008B664F">
            <w:pPr>
              <w:jc w:val="center"/>
              <w:rPr>
                <w:color w:val="000000"/>
                <w:szCs w:val="26"/>
              </w:rPr>
            </w:pPr>
            <w:r w:rsidRPr="008B664F">
              <w:rPr>
                <w:color w:val="000000"/>
                <w:szCs w:val="26"/>
              </w:rPr>
              <w:t>0,05-0,2</w:t>
            </w:r>
          </w:p>
        </w:tc>
      </w:tr>
      <w:tr w:rsidR="008B664F" w:rsidRPr="008B664F" w:rsidTr="003D3C61">
        <w:tc>
          <w:tcPr>
            <w:tcW w:w="5147" w:type="dxa"/>
          </w:tcPr>
          <w:p w:rsidR="008B664F" w:rsidRPr="008B664F" w:rsidRDefault="008B664F" w:rsidP="008B664F">
            <w:pPr>
              <w:jc w:val="both"/>
              <w:rPr>
                <w:color w:val="000000"/>
                <w:szCs w:val="26"/>
              </w:rPr>
            </w:pPr>
            <w:r w:rsidRPr="008B664F">
              <w:rPr>
                <w:color w:val="000000"/>
                <w:szCs w:val="26"/>
              </w:rPr>
              <w:t>Жидкостное</w:t>
            </w:r>
          </w:p>
        </w:tc>
        <w:tc>
          <w:tcPr>
            <w:tcW w:w="5148" w:type="dxa"/>
          </w:tcPr>
          <w:p w:rsidR="008B664F" w:rsidRPr="008B664F" w:rsidRDefault="008B664F" w:rsidP="008B664F">
            <w:pPr>
              <w:jc w:val="center"/>
              <w:rPr>
                <w:color w:val="000000"/>
                <w:szCs w:val="26"/>
              </w:rPr>
            </w:pPr>
            <w:r w:rsidRPr="008B664F">
              <w:rPr>
                <w:color w:val="000000"/>
                <w:szCs w:val="26"/>
              </w:rPr>
              <w:t>0,002-0,01</w:t>
            </w:r>
          </w:p>
        </w:tc>
      </w:tr>
      <w:tr w:rsidR="008B664F" w:rsidRPr="008B664F" w:rsidTr="003D3C61">
        <w:tc>
          <w:tcPr>
            <w:tcW w:w="5147" w:type="dxa"/>
          </w:tcPr>
          <w:p w:rsidR="008B664F" w:rsidRPr="008B664F" w:rsidRDefault="008B664F" w:rsidP="008B664F">
            <w:pPr>
              <w:jc w:val="both"/>
              <w:rPr>
                <w:color w:val="000000"/>
                <w:szCs w:val="26"/>
              </w:rPr>
            </w:pPr>
            <w:r w:rsidRPr="008B664F">
              <w:rPr>
                <w:color w:val="000000"/>
                <w:szCs w:val="26"/>
              </w:rPr>
              <w:t>Газодинамическое</w:t>
            </w:r>
          </w:p>
        </w:tc>
        <w:tc>
          <w:tcPr>
            <w:tcW w:w="5148" w:type="dxa"/>
          </w:tcPr>
          <w:p w:rsidR="008B664F" w:rsidRPr="008B664F" w:rsidRDefault="008B664F" w:rsidP="008B664F">
            <w:pPr>
              <w:jc w:val="center"/>
              <w:rPr>
                <w:color w:val="000000"/>
                <w:szCs w:val="26"/>
              </w:rPr>
            </w:pPr>
            <w:r w:rsidRPr="008B664F">
              <w:rPr>
                <w:color w:val="000000"/>
                <w:szCs w:val="26"/>
              </w:rPr>
              <w:t>0,0005-0,001</w:t>
            </w:r>
          </w:p>
        </w:tc>
      </w:tr>
      <w:tr w:rsidR="008B664F" w:rsidRPr="008B664F" w:rsidTr="003D3C61">
        <w:tc>
          <w:tcPr>
            <w:tcW w:w="5147" w:type="dxa"/>
          </w:tcPr>
          <w:p w:rsidR="008B664F" w:rsidRPr="008B664F" w:rsidRDefault="008B664F" w:rsidP="008B664F">
            <w:pPr>
              <w:jc w:val="both"/>
              <w:rPr>
                <w:color w:val="000000"/>
                <w:szCs w:val="26"/>
              </w:rPr>
            </w:pPr>
            <w:r w:rsidRPr="008B664F">
              <w:rPr>
                <w:color w:val="000000"/>
                <w:szCs w:val="26"/>
              </w:rPr>
              <w:t>Качения</w:t>
            </w:r>
          </w:p>
        </w:tc>
        <w:tc>
          <w:tcPr>
            <w:tcW w:w="5148" w:type="dxa"/>
          </w:tcPr>
          <w:p w:rsidR="008B664F" w:rsidRPr="008B664F" w:rsidRDefault="008B664F" w:rsidP="008B664F">
            <w:pPr>
              <w:jc w:val="center"/>
              <w:rPr>
                <w:color w:val="000000"/>
                <w:szCs w:val="26"/>
              </w:rPr>
            </w:pPr>
          </w:p>
        </w:tc>
      </w:tr>
      <w:tr w:rsidR="008B664F" w:rsidRPr="008B664F" w:rsidTr="003D3C61">
        <w:tc>
          <w:tcPr>
            <w:tcW w:w="5147" w:type="dxa"/>
          </w:tcPr>
          <w:p w:rsidR="008B664F" w:rsidRPr="008B664F" w:rsidRDefault="008B664F" w:rsidP="008B664F">
            <w:pPr>
              <w:ind w:firstLine="284"/>
              <w:jc w:val="both"/>
              <w:rPr>
                <w:color w:val="000000"/>
                <w:szCs w:val="26"/>
              </w:rPr>
            </w:pPr>
            <w:r>
              <w:rPr>
                <w:color w:val="000000"/>
                <w:szCs w:val="26"/>
              </w:rPr>
              <w:t>б</w:t>
            </w:r>
            <w:r w:rsidRPr="008B664F">
              <w:rPr>
                <w:color w:val="000000"/>
                <w:szCs w:val="26"/>
              </w:rPr>
              <w:t>ез смазочного материала</w:t>
            </w:r>
          </w:p>
        </w:tc>
        <w:tc>
          <w:tcPr>
            <w:tcW w:w="5148" w:type="dxa"/>
          </w:tcPr>
          <w:p w:rsidR="008B664F" w:rsidRPr="008B664F" w:rsidRDefault="008B664F" w:rsidP="008B664F">
            <w:pPr>
              <w:jc w:val="center"/>
              <w:rPr>
                <w:color w:val="000000"/>
                <w:szCs w:val="26"/>
              </w:rPr>
            </w:pPr>
            <w:r w:rsidRPr="008B664F">
              <w:rPr>
                <w:color w:val="000000"/>
                <w:szCs w:val="26"/>
              </w:rPr>
              <w:t>0,005-0,01</w:t>
            </w:r>
          </w:p>
        </w:tc>
      </w:tr>
      <w:tr w:rsidR="008B664F" w:rsidRPr="008B664F" w:rsidTr="003D3C61">
        <w:tc>
          <w:tcPr>
            <w:tcW w:w="5147" w:type="dxa"/>
          </w:tcPr>
          <w:p w:rsidR="008B664F" w:rsidRPr="008B664F" w:rsidRDefault="008B664F" w:rsidP="008B664F">
            <w:pPr>
              <w:ind w:firstLine="284"/>
              <w:jc w:val="both"/>
              <w:rPr>
                <w:color w:val="000000"/>
                <w:szCs w:val="26"/>
              </w:rPr>
            </w:pPr>
            <w:r>
              <w:rPr>
                <w:color w:val="000000"/>
                <w:szCs w:val="26"/>
              </w:rPr>
              <w:t>с</w:t>
            </w:r>
            <w:r w:rsidRPr="008B664F">
              <w:rPr>
                <w:color w:val="000000"/>
                <w:szCs w:val="26"/>
              </w:rPr>
              <w:t>о смазочным материалом</w:t>
            </w:r>
          </w:p>
        </w:tc>
        <w:tc>
          <w:tcPr>
            <w:tcW w:w="5148" w:type="dxa"/>
          </w:tcPr>
          <w:p w:rsidR="008B664F" w:rsidRPr="008B664F" w:rsidRDefault="008B664F" w:rsidP="008B664F">
            <w:pPr>
              <w:jc w:val="center"/>
              <w:rPr>
                <w:color w:val="000000"/>
                <w:szCs w:val="26"/>
              </w:rPr>
            </w:pPr>
            <w:r w:rsidRPr="008B664F">
              <w:rPr>
                <w:color w:val="000000"/>
                <w:szCs w:val="26"/>
              </w:rPr>
              <w:t>0,0005-0,005</w:t>
            </w:r>
          </w:p>
        </w:tc>
      </w:tr>
    </w:tbl>
    <w:p w:rsidR="00F74240" w:rsidRDefault="00F74240" w:rsidP="004340C2">
      <w:pPr>
        <w:ind w:firstLine="510"/>
        <w:jc w:val="both"/>
        <w:rPr>
          <w:color w:val="000000"/>
          <w:sz w:val="28"/>
          <w:szCs w:val="26"/>
        </w:rPr>
      </w:pPr>
    </w:p>
    <w:p w:rsidR="008B664F" w:rsidRDefault="003D3C61" w:rsidP="003D3C61">
      <w:pPr>
        <w:ind w:firstLine="510"/>
        <w:jc w:val="both"/>
        <w:rPr>
          <w:color w:val="000000"/>
          <w:sz w:val="28"/>
          <w:szCs w:val="26"/>
        </w:rPr>
      </w:pPr>
      <w:r w:rsidRPr="003D3C61">
        <w:rPr>
          <w:color w:val="000000"/>
          <w:sz w:val="28"/>
          <w:szCs w:val="26"/>
        </w:rPr>
        <w:t xml:space="preserve">В настоящее время одной из наиболее развитых теорий трения является молекулярно-механическая теория трения. Ее основы были созданы в XX веке трудами ученых: Б.В. Дерягина, И.В. </w:t>
      </w:r>
      <w:proofErr w:type="spellStart"/>
      <w:r w:rsidRPr="003D3C61">
        <w:rPr>
          <w:color w:val="000000"/>
          <w:sz w:val="28"/>
          <w:szCs w:val="26"/>
        </w:rPr>
        <w:t>Крагельск</w:t>
      </w:r>
      <w:r w:rsidRPr="003D3C61">
        <w:rPr>
          <w:color w:val="000000"/>
          <w:sz w:val="28"/>
          <w:szCs w:val="26"/>
        </w:rPr>
        <w:t>о</w:t>
      </w:r>
      <w:r w:rsidRPr="003D3C61">
        <w:rPr>
          <w:color w:val="000000"/>
          <w:sz w:val="28"/>
          <w:szCs w:val="26"/>
        </w:rPr>
        <w:t>го</w:t>
      </w:r>
      <w:proofErr w:type="spellEnd"/>
      <w:r w:rsidRPr="003D3C61">
        <w:rPr>
          <w:color w:val="000000"/>
          <w:sz w:val="28"/>
          <w:szCs w:val="26"/>
        </w:rPr>
        <w:t xml:space="preserve">, Ф. </w:t>
      </w:r>
      <w:proofErr w:type="spellStart"/>
      <w:r w:rsidRPr="003D3C61">
        <w:rPr>
          <w:color w:val="000000"/>
          <w:sz w:val="28"/>
          <w:szCs w:val="26"/>
        </w:rPr>
        <w:t>Боудена</w:t>
      </w:r>
      <w:proofErr w:type="spellEnd"/>
      <w:r w:rsidRPr="003D3C61">
        <w:rPr>
          <w:color w:val="000000"/>
          <w:sz w:val="28"/>
          <w:szCs w:val="26"/>
        </w:rPr>
        <w:t xml:space="preserve">, Д. </w:t>
      </w:r>
      <w:proofErr w:type="spellStart"/>
      <w:r w:rsidRPr="003D3C61">
        <w:rPr>
          <w:color w:val="000000"/>
          <w:sz w:val="28"/>
          <w:szCs w:val="26"/>
        </w:rPr>
        <w:t>Тейбора</w:t>
      </w:r>
      <w:proofErr w:type="spellEnd"/>
      <w:r w:rsidRPr="003D3C61">
        <w:rPr>
          <w:color w:val="000000"/>
          <w:sz w:val="28"/>
          <w:szCs w:val="26"/>
        </w:rPr>
        <w:t xml:space="preserve"> и др.</w:t>
      </w:r>
    </w:p>
    <w:p w:rsidR="004E32AE" w:rsidRDefault="003D3C61" w:rsidP="003D3C61">
      <w:pPr>
        <w:ind w:firstLine="510"/>
        <w:jc w:val="both"/>
        <w:rPr>
          <w:color w:val="000000"/>
          <w:sz w:val="28"/>
          <w:szCs w:val="26"/>
        </w:rPr>
      </w:pPr>
      <w:r w:rsidRPr="003D3C61">
        <w:rPr>
          <w:color w:val="000000"/>
          <w:sz w:val="28"/>
          <w:szCs w:val="26"/>
        </w:rPr>
        <w:t>Существенным для понимания трения твердых тел в</w:t>
      </w:r>
      <w:r w:rsidR="004E32AE">
        <w:rPr>
          <w:color w:val="000000"/>
          <w:sz w:val="28"/>
          <w:szCs w:val="26"/>
        </w:rPr>
        <w:t xml:space="preserve"> </w:t>
      </w:r>
      <w:r w:rsidRPr="003D3C61">
        <w:rPr>
          <w:color w:val="000000"/>
          <w:sz w:val="28"/>
          <w:szCs w:val="26"/>
        </w:rPr>
        <w:t>соответствии с молекулярно-механической теорией является то, что вследствие ш</w:t>
      </w:r>
      <w:r w:rsidRPr="003D3C61">
        <w:rPr>
          <w:color w:val="000000"/>
          <w:sz w:val="28"/>
          <w:szCs w:val="26"/>
        </w:rPr>
        <w:t>е</w:t>
      </w:r>
      <w:r w:rsidRPr="003D3C61">
        <w:rPr>
          <w:color w:val="000000"/>
          <w:sz w:val="28"/>
          <w:szCs w:val="26"/>
        </w:rPr>
        <w:t>роховатости и волнистости поверхностей</w:t>
      </w:r>
      <w:r w:rsidR="004E32AE">
        <w:rPr>
          <w:color w:val="000000"/>
          <w:sz w:val="28"/>
          <w:szCs w:val="26"/>
        </w:rPr>
        <w:t xml:space="preserve"> </w:t>
      </w:r>
      <w:proofErr w:type="spellStart"/>
      <w:r w:rsidRPr="003D3C61">
        <w:rPr>
          <w:color w:val="000000"/>
          <w:sz w:val="28"/>
          <w:szCs w:val="26"/>
        </w:rPr>
        <w:t>контактирование</w:t>
      </w:r>
      <w:proofErr w:type="spellEnd"/>
      <w:r w:rsidRPr="003D3C61">
        <w:rPr>
          <w:color w:val="000000"/>
          <w:sz w:val="28"/>
          <w:szCs w:val="26"/>
        </w:rPr>
        <w:t xml:space="preserve"> всегда дискретно, т.е. происходит в отдельных пятнах контакта. </w:t>
      </w:r>
    </w:p>
    <w:p w:rsidR="003D3C61" w:rsidRPr="003D3C61" w:rsidRDefault="003D3C61" w:rsidP="003D3C61">
      <w:pPr>
        <w:ind w:firstLine="510"/>
        <w:jc w:val="both"/>
        <w:rPr>
          <w:color w:val="000000"/>
          <w:sz w:val="28"/>
          <w:szCs w:val="26"/>
        </w:rPr>
      </w:pPr>
      <w:r w:rsidRPr="004E32AE">
        <w:rPr>
          <w:i/>
          <w:color w:val="000000"/>
          <w:sz w:val="28"/>
          <w:szCs w:val="26"/>
        </w:rPr>
        <w:t>Механическое взаимодействие</w:t>
      </w:r>
      <w:r w:rsidRPr="003D3C61">
        <w:rPr>
          <w:color w:val="000000"/>
          <w:sz w:val="28"/>
          <w:szCs w:val="26"/>
        </w:rPr>
        <w:t xml:space="preserve"> обусловлено взаимным внедрен</w:t>
      </w:r>
      <w:r w:rsidRPr="003D3C61">
        <w:rPr>
          <w:color w:val="000000"/>
          <w:sz w:val="28"/>
          <w:szCs w:val="26"/>
        </w:rPr>
        <w:t>и</w:t>
      </w:r>
      <w:r w:rsidRPr="003D3C61">
        <w:rPr>
          <w:color w:val="000000"/>
          <w:sz w:val="28"/>
          <w:szCs w:val="26"/>
        </w:rPr>
        <w:t>ем отдельных точек касания. Одна поверхность</w:t>
      </w:r>
      <w:r w:rsidR="004E32AE">
        <w:rPr>
          <w:color w:val="000000"/>
          <w:sz w:val="28"/>
          <w:szCs w:val="26"/>
        </w:rPr>
        <w:t xml:space="preserve"> </w:t>
      </w:r>
      <w:r w:rsidRPr="003D3C61">
        <w:rPr>
          <w:color w:val="000000"/>
          <w:sz w:val="28"/>
          <w:szCs w:val="26"/>
        </w:rPr>
        <w:t>внедряется в другую не только за счет имевшейся шероховатости, но и</w:t>
      </w:r>
      <w:r w:rsidR="004E32AE">
        <w:rPr>
          <w:color w:val="000000"/>
          <w:sz w:val="28"/>
          <w:szCs w:val="26"/>
        </w:rPr>
        <w:t xml:space="preserve"> </w:t>
      </w:r>
      <w:r w:rsidRPr="003D3C61">
        <w:rPr>
          <w:color w:val="000000"/>
          <w:sz w:val="28"/>
          <w:szCs w:val="26"/>
        </w:rPr>
        <w:t>деформации, обр</w:t>
      </w:r>
      <w:r w:rsidRPr="003D3C61">
        <w:rPr>
          <w:color w:val="000000"/>
          <w:sz w:val="28"/>
          <w:szCs w:val="26"/>
        </w:rPr>
        <w:t>а</w:t>
      </w:r>
      <w:r w:rsidRPr="003D3C61">
        <w:rPr>
          <w:color w:val="000000"/>
          <w:sz w:val="28"/>
          <w:szCs w:val="26"/>
        </w:rPr>
        <w:t>зующейся под нагрузкой вследствие анизотропии механических свойств (рис.</w:t>
      </w:r>
      <w:proofErr w:type="gramStart"/>
      <w:r w:rsidRPr="003D3C61">
        <w:rPr>
          <w:color w:val="000000"/>
          <w:sz w:val="28"/>
          <w:szCs w:val="26"/>
        </w:rPr>
        <w:t xml:space="preserve"> )</w:t>
      </w:r>
      <w:proofErr w:type="gramEnd"/>
      <w:r w:rsidRPr="003D3C61">
        <w:rPr>
          <w:color w:val="000000"/>
          <w:sz w:val="28"/>
          <w:szCs w:val="26"/>
        </w:rPr>
        <w:t xml:space="preserve">. </w:t>
      </w:r>
    </w:p>
    <w:p w:rsidR="003D3C61" w:rsidRDefault="003D3C61" w:rsidP="004340C2">
      <w:pPr>
        <w:ind w:firstLine="510"/>
        <w:jc w:val="both"/>
        <w:rPr>
          <w:color w:val="000000"/>
          <w:sz w:val="28"/>
          <w:szCs w:val="26"/>
        </w:rPr>
      </w:pPr>
    </w:p>
    <w:p w:rsidR="003D3C61" w:rsidRDefault="003D3C61" w:rsidP="003D3C61">
      <w:pPr>
        <w:jc w:val="center"/>
        <w:rPr>
          <w:color w:val="000000"/>
          <w:sz w:val="28"/>
          <w:szCs w:val="26"/>
        </w:rPr>
      </w:pPr>
      <w:r>
        <w:rPr>
          <w:noProof/>
        </w:rPr>
        <mc:AlternateContent>
          <mc:Choice Requires="wpc">
            <w:drawing>
              <wp:inline distT="0" distB="0" distL="0" distR="0" wp14:anchorId="7B9FD84E" wp14:editId="3E3A10DD">
                <wp:extent cx="3346450" cy="2132330"/>
                <wp:effectExtent l="0" t="0" r="0" b="0"/>
                <wp:docPr id="31" name="Полотно 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" name="Группа 7"/>
                        <wpg:cNvGrpSpPr/>
                        <wpg:grpSpPr>
                          <a:xfrm>
                            <a:off x="120493" y="85414"/>
                            <a:ext cx="3050702" cy="1988700"/>
                            <a:chOff x="120493" y="85414"/>
                            <a:chExt cx="3050702" cy="1988700"/>
                          </a:xfrm>
                        </wpg:grpSpPr>
                        <wps:wsp>
                          <wps:cNvPr id="9" name="Полилиния 9"/>
                          <wps:cNvSpPr/>
                          <wps:spPr>
                            <a:xfrm>
                              <a:off x="359927" y="1615324"/>
                              <a:ext cx="2811268" cy="148910"/>
                            </a:xfrm>
                            <a:custGeom>
                              <a:avLst/>
                              <a:gdLst>
                                <a:gd name="connsiteX0" fmla="*/ 0 w 2811268"/>
                                <a:gd name="connsiteY0" fmla="*/ 136210 h 148910"/>
                                <a:gd name="connsiteX1" fmla="*/ 1422400 w 2811268"/>
                                <a:gd name="connsiteY1" fmla="*/ 129860 h 148910"/>
                                <a:gd name="connsiteX2" fmla="*/ 1905000 w 2811268"/>
                                <a:gd name="connsiteY2" fmla="*/ 9210 h 148910"/>
                                <a:gd name="connsiteX3" fmla="*/ 2025650 w 2811268"/>
                                <a:gd name="connsiteY3" fmla="*/ 21910 h 148910"/>
                                <a:gd name="connsiteX4" fmla="*/ 2051050 w 2811268"/>
                                <a:gd name="connsiteY4" fmla="*/ 129860 h 148910"/>
                                <a:gd name="connsiteX5" fmla="*/ 2755900 w 2811268"/>
                                <a:gd name="connsiteY5" fmla="*/ 136210 h 148910"/>
                                <a:gd name="connsiteX6" fmla="*/ 2768600 w 2811268"/>
                                <a:gd name="connsiteY6" fmla="*/ 142560 h 148910"/>
                                <a:gd name="connsiteX7" fmla="*/ 2787650 w 2811268"/>
                                <a:gd name="connsiteY7" fmla="*/ 148910 h 14891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2811268" h="148910">
                                  <a:moveTo>
                                    <a:pt x="0" y="136210"/>
                                  </a:moveTo>
                                  <a:lnTo>
                                    <a:pt x="1422400" y="129860"/>
                                  </a:lnTo>
                                  <a:cubicBezTo>
                                    <a:pt x="1739900" y="108693"/>
                                    <a:pt x="1804458" y="27202"/>
                                    <a:pt x="1905000" y="9210"/>
                                  </a:cubicBezTo>
                                  <a:cubicBezTo>
                                    <a:pt x="2005542" y="-8782"/>
                                    <a:pt x="2001308" y="1802"/>
                                    <a:pt x="2025650" y="21910"/>
                                  </a:cubicBezTo>
                                  <a:cubicBezTo>
                                    <a:pt x="2049992" y="42018"/>
                                    <a:pt x="1929342" y="110810"/>
                                    <a:pt x="2051050" y="129860"/>
                                  </a:cubicBezTo>
                                  <a:cubicBezTo>
                                    <a:pt x="2172758" y="148910"/>
                                    <a:pt x="2636308" y="134093"/>
                                    <a:pt x="2755900" y="136210"/>
                                  </a:cubicBezTo>
                                  <a:cubicBezTo>
                                    <a:pt x="2875492" y="138327"/>
                                    <a:pt x="2763308" y="140443"/>
                                    <a:pt x="2768600" y="142560"/>
                                  </a:cubicBezTo>
                                  <a:cubicBezTo>
                                    <a:pt x="2773892" y="144677"/>
                                    <a:pt x="2780771" y="146793"/>
                                    <a:pt x="2787650" y="148910"/>
                                  </a:cubicBezTo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" name="Прямоугольник 10"/>
                          <wps:cNvSpPr/>
                          <wps:spPr>
                            <a:xfrm>
                              <a:off x="359927" y="1764234"/>
                              <a:ext cx="2811268" cy="309880"/>
                            </a:xfrm>
                            <a:prstGeom prst="rect">
                              <a:avLst/>
                            </a:pr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" name="Полилиния 11"/>
                          <wps:cNvSpPr/>
                          <wps:spPr>
                            <a:xfrm>
                              <a:off x="313108" y="705174"/>
                              <a:ext cx="2030923" cy="1055454"/>
                            </a:xfrm>
                            <a:custGeom>
                              <a:avLst/>
                              <a:gdLst>
                                <a:gd name="connsiteX0" fmla="*/ 53169 w 2030923"/>
                                <a:gd name="connsiteY0" fmla="*/ 87510 h 1055454"/>
                                <a:gd name="connsiteX1" fmla="*/ 46819 w 2030923"/>
                                <a:gd name="connsiteY1" fmla="*/ 760610 h 1055454"/>
                                <a:gd name="connsiteX2" fmla="*/ 148419 w 2030923"/>
                                <a:gd name="connsiteY2" fmla="*/ 1033660 h 1055454"/>
                                <a:gd name="connsiteX3" fmla="*/ 313519 w 2030923"/>
                                <a:gd name="connsiteY3" fmla="*/ 1014610 h 1055454"/>
                                <a:gd name="connsiteX4" fmla="*/ 396069 w 2030923"/>
                                <a:gd name="connsiteY4" fmla="*/ 824110 h 1055454"/>
                                <a:gd name="connsiteX5" fmla="*/ 472269 w 2030923"/>
                                <a:gd name="connsiteY5" fmla="*/ 716160 h 1055454"/>
                                <a:gd name="connsiteX6" fmla="*/ 580219 w 2030923"/>
                                <a:gd name="connsiteY6" fmla="*/ 646310 h 1055454"/>
                                <a:gd name="connsiteX7" fmla="*/ 713569 w 2030923"/>
                                <a:gd name="connsiteY7" fmla="*/ 747910 h 1055454"/>
                                <a:gd name="connsiteX8" fmla="*/ 891369 w 2030923"/>
                                <a:gd name="connsiteY8" fmla="*/ 766960 h 1055454"/>
                                <a:gd name="connsiteX9" fmla="*/ 1037419 w 2030923"/>
                                <a:gd name="connsiteY9" fmla="*/ 614560 h 1055454"/>
                                <a:gd name="connsiteX10" fmla="*/ 1056469 w 2030923"/>
                                <a:gd name="connsiteY10" fmla="*/ 506610 h 1055454"/>
                                <a:gd name="connsiteX11" fmla="*/ 1170769 w 2030923"/>
                                <a:gd name="connsiteY11" fmla="*/ 525660 h 1055454"/>
                                <a:gd name="connsiteX12" fmla="*/ 1221569 w 2030923"/>
                                <a:gd name="connsiteY12" fmla="*/ 716160 h 1055454"/>
                                <a:gd name="connsiteX13" fmla="*/ 1367619 w 2030923"/>
                                <a:gd name="connsiteY13" fmla="*/ 798710 h 1055454"/>
                                <a:gd name="connsiteX14" fmla="*/ 1431119 w 2030923"/>
                                <a:gd name="connsiteY14" fmla="*/ 906660 h 1055454"/>
                                <a:gd name="connsiteX15" fmla="*/ 1577169 w 2030923"/>
                                <a:gd name="connsiteY15" fmla="*/ 963810 h 1055454"/>
                                <a:gd name="connsiteX16" fmla="*/ 1691469 w 2030923"/>
                                <a:gd name="connsiteY16" fmla="*/ 1008260 h 1055454"/>
                                <a:gd name="connsiteX17" fmla="*/ 1805769 w 2030923"/>
                                <a:gd name="connsiteY17" fmla="*/ 957460 h 1055454"/>
                                <a:gd name="connsiteX18" fmla="*/ 1907369 w 2030923"/>
                                <a:gd name="connsiteY18" fmla="*/ 862210 h 1055454"/>
                                <a:gd name="connsiteX19" fmla="*/ 1989919 w 2030923"/>
                                <a:gd name="connsiteY19" fmla="*/ 779660 h 1055454"/>
                                <a:gd name="connsiteX20" fmla="*/ 2028019 w 2030923"/>
                                <a:gd name="connsiteY20" fmla="*/ 493910 h 1055454"/>
                                <a:gd name="connsiteX21" fmla="*/ 2008969 w 2030923"/>
                                <a:gd name="connsiteY21" fmla="*/ 220860 h 1055454"/>
                                <a:gd name="connsiteX22" fmla="*/ 1856569 w 2030923"/>
                                <a:gd name="connsiteY22" fmla="*/ 81160 h 1055454"/>
                                <a:gd name="connsiteX23" fmla="*/ 1342219 w 2030923"/>
                                <a:gd name="connsiteY23" fmla="*/ 119260 h 1055454"/>
                                <a:gd name="connsiteX24" fmla="*/ 1050119 w 2030923"/>
                                <a:gd name="connsiteY24" fmla="*/ 62110 h 1055454"/>
                                <a:gd name="connsiteX25" fmla="*/ 688169 w 2030923"/>
                                <a:gd name="connsiteY25" fmla="*/ 4960 h 1055454"/>
                                <a:gd name="connsiteX26" fmla="*/ 53169 w 2030923"/>
                                <a:gd name="connsiteY26" fmla="*/ 87510 h 105545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</a:cxnLst>
                              <a:rect l="l" t="t" r="r" b="b"/>
                              <a:pathLst>
                                <a:path w="2030923" h="1055454">
                                  <a:moveTo>
                                    <a:pt x="53169" y="87510"/>
                                  </a:moveTo>
                                  <a:cubicBezTo>
                                    <a:pt x="-53723" y="213452"/>
                                    <a:pt x="30944" y="602918"/>
                                    <a:pt x="46819" y="760610"/>
                                  </a:cubicBezTo>
                                  <a:cubicBezTo>
                                    <a:pt x="62694" y="918302"/>
                                    <a:pt x="103969" y="991327"/>
                                    <a:pt x="148419" y="1033660"/>
                                  </a:cubicBezTo>
                                  <a:cubicBezTo>
                                    <a:pt x="192869" y="1075993"/>
                                    <a:pt x="272244" y="1049535"/>
                                    <a:pt x="313519" y="1014610"/>
                                  </a:cubicBezTo>
                                  <a:cubicBezTo>
                                    <a:pt x="354794" y="979685"/>
                                    <a:pt x="369611" y="873852"/>
                                    <a:pt x="396069" y="824110"/>
                                  </a:cubicBezTo>
                                  <a:cubicBezTo>
                                    <a:pt x="422527" y="774368"/>
                                    <a:pt x="441577" y="745793"/>
                                    <a:pt x="472269" y="716160"/>
                                  </a:cubicBezTo>
                                  <a:cubicBezTo>
                                    <a:pt x="502961" y="686527"/>
                                    <a:pt x="540002" y="641018"/>
                                    <a:pt x="580219" y="646310"/>
                                  </a:cubicBezTo>
                                  <a:cubicBezTo>
                                    <a:pt x="620436" y="651602"/>
                                    <a:pt x="661711" y="727802"/>
                                    <a:pt x="713569" y="747910"/>
                                  </a:cubicBezTo>
                                  <a:cubicBezTo>
                                    <a:pt x="765427" y="768018"/>
                                    <a:pt x="837394" y="789185"/>
                                    <a:pt x="891369" y="766960"/>
                                  </a:cubicBezTo>
                                  <a:cubicBezTo>
                                    <a:pt x="945344" y="744735"/>
                                    <a:pt x="1009902" y="657952"/>
                                    <a:pt x="1037419" y="614560"/>
                                  </a:cubicBezTo>
                                  <a:cubicBezTo>
                                    <a:pt x="1064936" y="571168"/>
                                    <a:pt x="1034244" y="521427"/>
                                    <a:pt x="1056469" y="506610"/>
                                  </a:cubicBezTo>
                                  <a:cubicBezTo>
                                    <a:pt x="1078694" y="491793"/>
                                    <a:pt x="1143252" y="490735"/>
                                    <a:pt x="1170769" y="525660"/>
                                  </a:cubicBezTo>
                                  <a:cubicBezTo>
                                    <a:pt x="1198286" y="560585"/>
                                    <a:pt x="1188761" y="670652"/>
                                    <a:pt x="1221569" y="716160"/>
                                  </a:cubicBezTo>
                                  <a:cubicBezTo>
                                    <a:pt x="1254377" y="761668"/>
                                    <a:pt x="1332694" y="766960"/>
                                    <a:pt x="1367619" y="798710"/>
                                  </a:cubicBezTo>
                                  <a:cubicBezTo>
                                    <a:pt x="1402544" y="830460"/>
                                    <a:pt x="1396194" y="879143"/>
                                    <a:pt x="1431119" y="906660"/>
                                  </a:cubicBezTo>
                                  <a:cubicBezTo>
                                    <a:pt x="1466044" y="934177"/>
                                    <a:pt x="1577169" y="963810"/>
                                    <a:pt x="1577169" y="963810"/>
                                  </a:cubicBezTo>
                                  <a:cubicBezTo>
                                    <a:pt x="1620561" y="980743"/>
                                    <a:pt x="1653369" y="1009318"/>
                                    <a:pt x="1691469" y="1008260"/>
                                  </a:cubicBezTo>
                                  <a:cubicBezTo>
                                    <a:pt x="1729569" y="1007202"/>
                                    <a:pt x="1769786" y="981802"/>
                                    <a:pt x="1805769" y="957460"/>
                                  </a:cubicBezTo>
                                  <a:cubicBezTo>
                                    <a:pt x="1841752" y="933118"/>
                                    <a:pt x="1876677" y="891843"/>
                                    <a:pt x="1907369" y="862210"/>
                                  </a:cubicBezTo>
                                  <a:cubicBezTo>
                                    <a:pt x="1938061" y="832577"/>
                                    <a:pt x="1969811" y="841043"/>
                                    <a:pt x="1989919" y="779660"/>
                                  </a:cubicBezTo>
                                  <a:cubicBezTo>
                                    <a:pt x="2010027" y="718277"/>
                                    <a:pt x="2024844" y="587043"/>
                                    <a:pt x="2028019" y="493910"/>
                                  </a:cubicBezTo>
                                  <a:cubicBezTo>
                                    <a:pt x="2031194" y="400777"/>
                                    <a:pt x="2037544" y="289652"/>
                                    <a:pt x="2008969" y="220860"/>
                                  </a:cubicBezTo>
                                  <a:cubicBezTo>
                                    <a:pt x="1980394" y="152068"/>
                                    <a:pt x="1967694" y="98093"/>
                                    <a:pt x="1856569" y="81160"/>
                                  </a:cubicBezTo>
                                  <a:cubicBezTo>
                                    <a:pt x="1745444" y="64227"/>
                                    <a:pt x="1476627" y="122435"/>
                                    <a:pt x="1342219" y="119260"/>
                                  </a:cubicBezTo>
                                  <a:cubicBezTo>
                                    <a:pt x="1207811" y="116085"/>
                                    <a:pt x="1159127" y="81160"/>
                                    <a:pt x="1050119" y="62110"/>
                                  </a:cubicBezTo>
                                  <a:cubicBezTo>
                                    <a:pt x="941111" y="43060"/>
                                    <a:pt x="856444" y="-332"/>
                                    <a:pt x="688169" y="4960"/>
                                  </a:cubicBezTo>
                                  <a:cubicBezTo>
                                    <a:pt x="519894" y="10252"/>
                                    <a:pt x="160061" y="-38432"/>
                                    <a:pt x="53169" y="87510"/>
                                  </a:cubicBezTo>
                                  <a:close/>
                                </a:path>
                              </a:pathLst>
                            </a:cu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Прямая со стрелкой 12"/>
                          <wps:cNvCnPr/>
                          <wps:spPr>
                            <a:xfrm>
                              <a:off x="1217736" y="94304"/>
                              <a:ext cx="0" cy="647700"/>
                            </a:xfrm>
                            <a:prstGeom prst="straightConnector1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  <a:tailEnd type="stealth" w="med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Прямая со стрелкой 13"/>
                          <wps:cNvCnPr/>
                          <wps:spPr>
                            <a:xfrm rot="16200000">
                              <a:off x="2020046" y="238964"/>
                              <a:ext cx="0" cy="64770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Прямая со стрелкой 14"/>
                          <wps:cNvCnPr/>
                          <wps:spPr>
                            <a:xfrm rot="5400000">
                              <a:off x="336493" y="1537416"/>
                              <a:ext cx="0" cy="43200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" name="Прямая со стрелкой 15"/>
                          <wps:cNvCnPr/>
                          <wps:spPr>
                            <a:xfrm flipV="1">
                              <a:off x="524891" y="1368234"/>
                              <a:ext cx="0" cy="39600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Прямая со стрелкой 16"/>
                          <wps:cNvCnPr/>
                          <wps:spPr>
                            <a:xfrm flipV="1">
                              <a:off x="2014564" y="1318464"/>
                              <a:ext cx="0" cy="39243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Прямая со стрелкой 17"/>
                          <wps:cNvCnPr/>
                          <wps:spPr>
                            <a:xfrm flipH="1">
                              <a:off x="1624685" y="1710894"/>
                              <a:ext cx="377013" cy="14732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Поле 18"/>
                          <wps:cNvSpPr txBox="1"/>
                          <wps:spPr>
                            <a:xfrm>
                              <a:off x="1241187" y="85414"/>
                              <a:ext cx="214240" cy="1981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5220C2" w:rsidRDefault="00B7503D" w:rsidP="003D3C61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F</w:t>
                                </w:r>
                                <w:r w:rsidRPr="005220C2">
                                  <w:rPr>
                                    <w:vertAlign w:val="subscript"/>
                                    <w:lang w:val="en-US"/>
                                  </w:rPr>
                                  <w:t>n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Поле 8"/>
                          <wps:cNvSpPr txBox="1"/>
                          <wps:spPr>
                            <a:xfrm>
                              <a:off x="412814" y="1152334"/>
                              <a:ext cx="193040" cy="2159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3D3C6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  <w:lang w:val="en-US"/>
                                  </w:rPr>
                                  <w:t>n1</w:t>
                                </w:r>
                              </w:p>
                            </w:txbxContent>
                          </wps:txbx>
                          <wps:bodyPr rot="0" spcFirstLastPara="0" vert="horz" wrap="non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Поле 8"/>
                          <wps:cNvSpPr txBox="1"/>
                          <wps:spPr>
                            <a:xfrm>
                              <a:off x="2057265" y="1167234"/>
                              <a:ext cx="193040" cy="215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3D3C6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  <w:lang w:val="en-US"/>
                                  </w:rPr>
                                  <w:t>n2</w:t>
                                </w:r>
                              </w:p>
                            </w:txbxContent>
                          </wps:txbx>
                          <wps:bodyPr rot="0" spcFirstLastPara="0" vert="horz" wrap="non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Поле 8"/>
                          <wps:cNvSpPr txBox="1"/>
                          <wps:spPr>
                            <a:xfrm>
                              <a:off x="130740" y="1818005"/>
                              <a:ext cx="237600" cy="2160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3D3C6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proofErr w:type="spellStart"/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</w:rPr>
                                  <w:t>тр</w:t>
                                </w:r>
                                <w:proofErr w:type="spellEnd"/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" name="Поле 8"/>
                          <wps:cNvSpPr txBox="1"/>
                          <wps:spPr>
                            <a:xfrm>
                              <a:off x="1736235" y="1854064"/>
                              <a:ext cx="237490" cy="215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5220C2" w:rsidRDefault="00B7503D" w:rsidP="003D3C6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</w:rPr>
                                  <w:t>тр2</w:t>
                                </w:r>
                              </w:p>
                            </w:txbxContent>
                          </wps:txbx>
                          <wps:bodyPr rot="0" spcFirstLastPara="0" vert="horz" wrap="non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" name="Поле 8"/>
                          <wps:cNvSpPr txBox="1"/>
                          <wps:spPr>
                            <a:xfrm>
                              <a:off x="1974080" y="346913"/>
                              <a:ext cx="83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3D3C6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31" o:spid="_x0000_s1108" editas="canvas" style="width:263.5pt;height:167.9pt;mso-position-horizontal-relative:char;mso-position-vertical-relative:line" coordsize="33464,213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">
                <v:shape id="_x0000_s1109" type="#_x0000_t75" style="position:absolute;width:33464;height:21323;visibility:visible;mso-wrap-style:square">
                  <v:fill o:detectmouseclick="t"/>
                  <v:path o:connecttype="none"/>
                </v:shape>
                <v:group id="Группа 7" o:spid="_x0000_s1110" style="position:absolute;left:1204;top:854;width:30507;height:19887" coordorigin="1204,854" coordsize="30507,198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shape id="Полилиния 9" o:spid="_x0000_s1111" style="position:absolute;left:3599;top:16153;width:28112;height:1489;visibility:visible;mso-wrap-style:square;v-text-anchor:middle" coordsize="2811268,1489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m1xcQA&#10;AADaAAAADwAAAGRycy9kb3ducmV2LnhtbESP3WrCQBSE7wXfYTmF3tWNoqLRNUghILQFfwrFu0P2&#10;NBuSPRuyW019+q5Q8HKYmW+YddbbRlyo85VjBeNRAoK4cLriUsHnKX9ZgPABWWPjmBT8kodsMxys&#10;MdXuyge6HEMpIoR9igpMCG0qpS8MWfQj1xJH79t1FkOUXSl1h9cIt42cJMlcWqw4Lhhs6dVQUR9/&#10;rIIPMxvnt/ptMl/uc81fwZ+n7l2p56d+uwIRqA+P8H97pxUs4X4l3gC5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JtcXEAAAA2gAAAA8AAAAAAAAAAAAAAAAAmAIAAGRycy9k&#10;b3ducmV2LnhtbFBLBQYAAAAABAAEAPUAAACJAwAAAAA=&#10;" path="m,136210r1422400,-6350c1739900,108693,1804458,27202,1905000,9210v100542,-17992,96308,-7408,120650,12700c2049992,42018,1929342,110810,2051050,129860v121708,19050,585258,4233,704850,6350c2875492,138327,2763308,140443,2768600,142560v5292,2117,12171,4233,19050,6350e" fillcolor="black [3213]" strokecolor="black [3213]" strokeweight="1.5pt">
                    <v:fill r:id="rId14" o:title="" color2="white [3212]" type="pattern"/>
                    <v:path arrowok="t" o:connecttype="custom" o:connectlocs="0,136210;1422400,129860;1905000,9210;2025650,21910;2051050,129860;2755900,136210;2768600,142560;2787650,148910" o:connectangles="0,0,0,0,0,0,0,0"/>
                  </v:shape>
                  <v:rect id="Прямоугольник 10" o:spid="_x0000_s1112" style="position:absolute;left:3599;top:17642;width:28112;height:30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vPw8UA&#10;AADbAAAADwAAAGRycy9kb3ducmV2LnhtbESPzW7CQAyE75V4h5WRuJUNtGqrlAUBKqI3xE8ruJms&#10;SSKy3ii7QHh7fKjUm60Zz3weTVpXqSs1ofRsYNBPQBFn3pacG9htF88foEJEtlh5JgN3CjAZd55G&#10;mFp/4zVdNzFXEsIhRQNFjHWqdcgKchj6viYW7eQbh1HWJte2wZuEu0oPk+RNOyxZGgqsaV5Qdt5c&#10;nIFju/o5HH/3K3vYv8yW71+v2SzxxvS67fQTVKQ2/pv/rr+t4Au9/CID6P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G8/DxQAAANsAAAAPAAAAAAAAAAAAAAAAAJgCAABkcnMv&#10;ZG93bnJldi54bWxQSwUGAAAAAAQABAD1AAAAigMAAAAA&#10;" fillcolor="black [3213]" stroked="f" strokeweight="2pt">
                    <v:fill r:id="rId14" o:title="" color2="white [3212]" type="pattern"/>
                  </v:rect>
                  <v:shape id="Полилиния 11" o:spid="_x0000_s1113" style="position:absolute;left:3131;top:7051;width:20309;height:10555;visibility:visible;mso-wrap-style:square;v-text-anchor:middle" coordsize="2030923,10554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J0N8IA&#10;AADbAAAADwAAAGRycy9kb3ducmV2LnhtbERPS2sCMRC+F/wPYYReimZ9VGU1iiwUCl7qC6/jZvaB&#10;m8m6SXX996Yg9DYf33MWq9ZU4kaNKy0rGPQjEMSp1SXnCg77r94MhPPIGivLpOBBDlbLztsCY23v&#10;vKXbzucihLCLUUHhfR1L6dKCDLq+rYkDl9nGoA+wyaVu8B7CTSWHUTSRBksODQXWlBSUXna/RkGS&#10;T7PPzTnbnD9O4+vo2D7W9U+i1Hu3Xc9BeGr9v/jl/tZh/gD+fgkHyO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gnQ3wgAAANsAAAAPAAAAAAAAAAAAAAAAAJgCAABkcnMvZG93&#10;bnJldi54bWxQSwUGAAAAAAQABAD1AAAAhwMAAAAA&#10;" path="m53169,87510c-53723,213452,30944,602918,46819,760610v15875,157692,57150,230717,101600,273050c192869,1075993,272244,1049535,313519,1014610v41275,-34925,56092,-140758,82550,-190500c422527,774368,441577,745793,472269,716160v30692,-29633,67733,-75142,107950,-69850c620436,651602,661711,727802,713569,747910v51858,20108,123825,41275,177800,19050c945344,744735,1009902,657952,1037419,614560v27517,-43392,-3175,-93133,19050,-107950c1078694,491793,1143252,490735,1170769,525660v27517,34925,17992,144992,50800,190500c1254377,761668,1332694,766960,1367619,798710v34925,31750,28575,80433,63500,107950c1466044,934177,1577169,963810,1577169,963810v43392,16933,76200,45508,114300,44450c1729569,1007202,1769786,981802,1805769,957460v35983,-24342,70908,-65617,101600,-95250c1938061,832577,1969811,841043,1989919,779660v20108,-61383,34925,-192617,38100,-285750c2031194,400777,2037544,289652,2008969,220860,1980394,152068,1967694,98093,1856569,81160v-111125,-16933,-379942,41275,-514350,38100c1207811,116085,1159127,81160,1050119,62110,941111,43060,856444,-332,688169,4960,519894,10252,160061,-38432,53169,87510xe" fillcolor="black [3213]" strokecolor="black [3213]" strokeweight="1.5pt">
                    <v:fill r:id="rId9" o:title="" color2="white [3212]" type="pattern"/>
                    <v:path arrowok="t" o:connecttype="custom" o:connectlocs="53169,87510;46819,760610;148419,1033660;313519,1014610;396069,824110;472269,716160;580219,646310;713569,747910;891369,766960;1037419,614560;1056469,506610;1170769,525660;1221569,716160;1367619,798710;1431119,906660;1577169,963810;1691469,1008260;1805769,957460;1907369,862210;1989919,779660;2028019,493910;2008969,220860;1856569,81160;1342219,119260;1050119,62110;688169,4960;53169,87510" o:connectangles="0,0,0,0,0,0,0,0,0,0,0,0,0,0,0,0,0,0,0,0,0,0,0,0,0,0,0"/>
                  </v:shape>
                  <v:shape id="Прямая со стрелкой 12" o:spid="_x0000_s1114" type="#_x0000_t32" style="position:absolute;left:12177;top:943;width:0;height:64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BSy8IAAADbAAAADwAAAGRycy9kb3ducmV2LnhtbERP22oCMRB9L/QfwhR8q4lCS1mNotLS&#10;glDxhj4Om3GzuJksm7iuf98IBd/mcK4znnauEi01ofSsYdBXIIhzb0ouNOy2X68fIEJENlh5Jg03&#10;CjCdPD+NMTP+ymtqN7EQKYRDhhpsjHUmZcgtOQx9XxMn7uQbhzHBppCmwWsKd5UcKvUuHZacGizW&#10;tLCUnzcXp2F14/xY70/qrZ0vj3a5OPx+qm+tey/dbAQiUhcf4n/3j0nzh3D/JR0gJ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rBSy8IAAADbAAAADwAAAAAAAAAAAAAA&#10;AAChAgAAZHJzL2Rvd25yZXYueG1sUEsFBgAAAAAEAAQA+QAAAJADAAAAAA==&#10;" strokecolor="black [3213]" strokeweight="2.25pt">
                    <v:stroke endarrow="classic" endarrowlength="long"/>
                  </v:shape>
                  <v:shape id="Прямая со стрелкой 13" o:spid="_x0000_s1115" type="#_x0000_t32" style="position:absolute;left:20200;top:2389;width:0;height:6477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4rrI8IAAADbAAAADwAAAGRycy9kb3ducmV2LnhtbERPzWrCQBC+F/oOyxS8SN0YQUp0lVZQ&#10;VHox7QMM2TGJZmfj7mri27tCobf5+H5nvuxNI27kfG1ZwXiUgCAurK65VPD7s37/AOEDssbGMim4&#10;k4fl4vVljpm2HR/olodSxBD2GSqoQmgzKX1RkUE/si1x5I7WGQwRulJqh10MN41Mk2QqDdYcGyps&#10;aVVRcc6vRkFSu0uXF+v993BrNtc07U+73ZdSg7f+cwYiUB/+xX/urY7zJ/D8JR4gF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4rrI8IAAADbAAAADwAAAAAAAAAAAAAA&#10;AAChAgAAZHJzL2Rvd25yZXYueG1sUEsFBgAAAAAEAAQA+QAAAJADAAAAAA==&#10;" strokecolor="windowText" strokeweight="2.25pt">
                    <v:stroke endarrow="classic" endarrowlength="long"/>
                  </v:shape>
                  <v:shape id="Прямая со стрелкой 14" o:spid="_x0000_s1116" type="#_x0000_t32" style="position:absolute;left:3364;top:15374;width:0;height:432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INecIAAADbAAAADwAAAGRycy9kb3ducmV2LnhtbERPS2vCQBC+F/wPywje6qYiJU1dRbQN&#10;Cr3UR89DdroJZmdjdk3Sf+8WCr3Nx/ecxWqwteio9ZVjBU/TBARx4XTFRsHp+P6YgvABWWPtmBT8&#10;kIfVcvSwwEy7nj+pOwQjYgj7DBWUITSZlL4oyaKfuoY4ct+utRgibI3ULfYx3NZyliTP0mLFsaHE&#10;hjYlFZfDzSq45rou9l8fl605het5+2Le0nyt1GQ8rF9BBBrCv/jPvdNx/hx+f4k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3INecIAAADbAAAADwAAAAAAAAAAAAAA&#10;AAChAgAAZHJzL2Rvd25yZXYueG1sUEsFBgAAAAAEAAQA+QAAAJADAAAAAA==&#10;" strokecolor="windowText" strokeweight="2.25pt">
                    <v:stroke endarrow="classic" endarrowlength="long"/>
                  </v:shape>
                  <v:shape id="Прямая со стрелкой 15" o:spid="_x0000_s1117" type="#_x0000_t32" style="position:absolute;left:5248;top:13682;width:0;height:39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EMZcAAAADbAAAADwAAAGRycy9kb3ducmV2LnhtbERPTYvCMBC9C/6HMIIX0XR3dVmqUaSs&#10;6FXdutehGdtiMwlNVuu/3wiCt3m8z1msOtOIK7W+tqzgbZKAIC6srrlU8HPcjL9A+ICssbFMCu7k&#10;YbXs9xaYanvjPV0PoRQxhH2KCqoQXCqlLyoy6CfWEUfubFuDIcK2lLrFWww3jXxPkk9psObYUKGj&#10;rKLicvgzCkab2n7/uq0r82mWnXKzzUfmQ6nhoFvPQQTqwkv8dO90nD+Dxy/xALn8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xxDGXAAAAA2wAAAA8AAAAAAAAAAAAAAAAA&#10;oQIAAGRycy9kb3ducmV2LnhtbFBLBQYAAAAABAAEAPkAAACOAwAAAAA=&#10;" strokecolor="windowText" strokeweight="2.25pt">
                    <v:stroke endarrow="classic" endarrowlength="long"/>
                  </v:shape>
                  <v:shape id="Прямая со стрелкой 16" o:spid="_x0000_s1118" type="#_x0000_t32" style="position:absolute;left:20145;top:13184;width:0;height:39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OSEsAAAADbAAAADwAAAGRycy9kb3ducmV2LnhtbERPS4vCMBC+C/6HMMJeZE1dRZZqFCmK&#10;Xn1Ur0Mz25ZtJqGJ2v33G0HwNh/fcxarzjTiTq2vLSsYjxIQxIXVNZcKzqft5zcIH5A1NpZJwR95&#10;WC37vQWm2j74QPdjKEUMYZ+igioEl0rpi4oM+pF1xJH7sa3BEGFbSt3iI4abRn4lyUwarDk2VOgo&#10;q6j4Pd6MguG2tpur27kyn2bZJTe7fGgmSn0MuvUcRKAuvMUv917H+TN4/hIPkM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yjkhLAAAAA2wAAAA8AAAAAAAAAAAAAAAAA&#10;oQIAAGRycy9kb3ducmV2LnhtbFBLBQYAAAAABAAEAPkAAACOAwAAAAA=&#10;" strokecolor="windowText" strokeweight="2.25pt">
                    <v:stroke endarrow="classic" endarrowlength="long"/>
                  </v:shape>
                  <v:shape id="Прямая со стрелкой 17" o:spid="_x0000_s1119" type="#_x0000_t32" style="position:absolute;left:16246;top:17108;width:3770;height:14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+83icAAAADbAAAADwAAAGRycy9kb3ducmV2LnhtbERPTYvCMBC9C/6HMIIX0XR3xV2qUaSs&#10;6FXdutehGdtiMwlNVuu/3wiCt3m8z1msOtOIK7W+tqzgbZKAIC6srrlU8HPcjL9A+ICssbFMCu7k&#10;YbXs9xaYanvjPV0PoRQxhH2KCqoQXCqlLyoy6CfWEUfubFuDIcK2lLrFWww3jXxPkpk0WHNsqNBR&#10;VlFxOfwZBaNNbb9/3daV+TTLTrnZ5iPzodRw0K3nIAJ14SV+unc6zv+Exy/xALn8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PvN4nAAAAA2wAAAA8AAAAAAAAAAAAAAAAA&#10;oQIAAGRycy9kb3ducmV2LnhtbFBLBQYAAAAABAAEAPkAAACOAwAAAAA=&#10;" strokecolor="windowText" strokeweight="2.25pt">
                    <v:stroke endarrow="classic" endarrowlength="long"/>
                  </v:shape>
                  <v:shape id="Поле 18" o:spid="_x0000_s1120" type="#_x0000_t202" style="position:absolute;left:12411;top:854;width:2143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JnQ8UA&#10;AADbAAAADwAAAGRycy9kb3ducmV2LnhtbESPQU/CQBCF7yb+h82YeIMtkBAtLEQlJKAn0Mh10h27&#10;1e5s013bwq93DiTeZvLevPfNcj34WnXUxiqwgck4A0VcBFtxaeDjfTt6ABUTssU6MBk4U4T16vZm&#10;ibkNPR+oO6ZSSQjHHA24lJpc61g48hjHoSEW7Su0HpOsbalti72E+1pPs2yuPVYsDQ4benFU/Bx/&#10;vYHLuX973mzK/Ws9+f48dVs3Kx6dMfd3w9MCVKIh/Zuv1zsr+AIrv8gAe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4mdDxQAAANsAAAAPAAAAAAAAAAAAAAAAAJgCAABkcnMv&#10;ZG93bnJldi54bWxQSwUGAAAAAAQABAD1AAAAigMAAAAA&#10;" filled="f" stroked="f" strokeweight=".5pt">
                    <v:textbox inset="1mm,0,1mm,0">
                      <w:txbxContent>
                        <w:p w:rsidR="00C92562" w:rsidRPr="005220C2" w:rsidRDefault="00C92562" w:rsidP="003D3C61">
                          <w:pPr>
                            <w:rPr>
                              <w:lang w:val="en-US"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lang w:val="en-US"/>
                            </w:rPr>
                            <w:t>F</w:t>
                          </w:r>
                          <w:r w:rsidRPr="005220C2">
                            <w:rPr>
                              <w:vertAlign w:val="subscript"/>
                              <w:lang w:val="en-US"/>
                            </w:rPr>
                            <w:t>n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Поле 8" o:spid="_x0000_s1121" type="#_x0000_t202" style="position:absolute;left:4128;top:11523;width:1930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Vylb8A&#10;AADbAAAADwAAAGRycy9kb3ducmV2LnhtbERPTYvCMBC9L/gfwgheiqarsKzVKK6geLWunodmbIvN&#10;JDapdv/9RljY2zze5yzXvWnEg1pfW1bwPklBEBdW11wq+D7txp8gfEDW2FgmBT/kYb0avC0x0/bJ&#10;R3rkoRQxhH2GCqoQXCalLyoy6CfWEUfualuDIcK2lLrFZww3jZym6Yc0WHNsqNDRtqLilndGwcl/&#10;Wbd3uzzZdGcuZpcOk3ui1GjYbxYgAvXhX/znPug4fw6vX+I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lXKVvwAAANsAAAAPAAAAAAAAAAAAAAAAAJgCAABkcnMvZG93bnJl&#10;di54bWxQSwUGAAAAAAQABAD1AAAAhAMAAAAA&#10;" fillcolor="white [3212]" stroked="f" strokeweight=".5pt">
                    <v:textbox inset="0,0,0,0">
                      <w:txbxContent>
                        <w:p w:rsidR="00C92562" w:rsidRDefault="00C92562" w:rsidP="003D3C61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  <w:lang w:val="en-US"/>
                            </w:rPr>
                            <w:t>n1</w:t>
                          </w:r>
                        </w:p>
                      </w:txbxContent>
                    </v:textbox>
                  </v:shape>
                  <v:shape id="Поле 8" o:spid="_x0000_s1122" type="#_x0000_t202" style="position:absolute;left:20572;top:11672;width:1931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td3cAA&#10;AADbAAAADwAAAGRycy9kb3ducmV2LnhtbERPz2vCMBS+D/wfwhN2m6k9DK3Gsgmyscto3e6P5NlU&#10;m5fSZFr9681h4PHj+70uR9eJMw2h9axgPstAEGtvWm4U/Ox3LwsQISIb7DyTgisFKDeTpzUWxl+4&#10;onMdG5FCOBSowMbYF1IGbclhmPmeOHEHPziMCQ6NNANeUrjrZJ5lr9Jhy6nBYk9bS/pU/zkFXi+q&#10;Tu8+vr9+q+Pypq2trvW7Us/T8W0FItIYH+J/96dRkKf16Uv6AXJz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Ntd3cAAAADbAAAADwAAAAAAAAAAAAAAAACYAgAAZHJzL2Rvd25y&#10;ZXYueG1sUEsFBgAAAAAEAAQA9QAAAIUDAAAAAA==&#10;" fillcolor="window" stroked="f" strokeweight=".5pt">
                    <v:textbox inset="0,0,0,0">
                      <w:txbxContent>
                        <w:p w:rsidR="00C92562" w:rsidRDefault="00C92562" w:rsidP="003D3C61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  <w:lang w:val="en-US"/>
                            </w:rPr>
                            <w:t>n2</w:t>
                          </w:r>
                        </w:p>
                      </w:txbxContent>
                    </v:textbox>
                  </v:shape>
                  <v:shape id="Поле 8" o:spid="_x0000_s1123" type="#_x0000_t202" style="position:absolute;left:1307;top:18180;width:2376;height:21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nDqsMA&#10;AADbAAAADwAAAGRycy9kb3ducmV2LnhtbESPQWsCMRSE7wX/Q3iCt5pVoehqFBXE0kvZtb0/kudm&#10;283Lsom69tc3hYLHYWa+YVab3jXiSl2oPSuYjDMQxNqbmisFH6fD8xxEiMgGG8+k4E4BNuvB0wpz&#10;429c0LWMlUgQDjkqsDG2uZRBW3IYxr4lTt7Zdw5jkl0lTYe3BHeNnGbZi3RYc1qw2NLekv4uL06B&#10;1/Oi0Yfj+9tn8bX40dYW93Kn1GjYb5cgIvXxEf5vvxoF0xn8fUk/QK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AnDqsMAAADbAAAADwAAAAAAAAAAAAAAAACYAgAAZHJzL2Rv&#10;d25yZXYueG1sUEsFBgAAAAAEAAQA9QAAAIgDAAAAAA==&#10;" fillcolor="window" stroked="f" strokeweight=".5pt">
                    <v:textbox inset="0,0,0,0">
                      <w:txbxContent>
                        <w:p w:rsidR="00C92562" w:rsidRDefault="00C92562" w:rsidP="003D3C61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proofErr w:type="spellStart"/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</w:rPr>
                            <w:t>тр</w:t>
                          </w:r>
                          <w:proofErr w:type="spellEnd"/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8" o:spid="_x0000_s1124" type="#_x0000_t202" style="position:absolute;left:17362;top:18540;width:2375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5gMsMA&#10;AADbAAAADwAAAGRycy9kb3ducmV2LnhtbESPQWsCMRSE7wX/Q3iCt5rVg9itUVpBKl7Krnp/JK+b&#10;1c3Lskl19dc3gtDjMDPfMItV7xpxoS7UnhVMxhkIYu1NzZWCw37zOgcRIrLBxjMpuFGA1XLwssDc&#10;+CsXdCljJRKEQ44KbIxtLmXQlhyGsW+Jk/fjO4cxya6SpsNrgrtGTrNsJh3WnBYstrS2pM/lr1Pg&#10;9bxo9Obre3csTm93bW1xKz+VGg37j3cQkfr4H362t0bBdAaPL+kH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H5gMsMAAADbAAAADwAAAAAAAAAAAAAAAACYAgAAZHJzL2Rv&#10;d25yZXYueG1sUEsFBgAAAAAEAAQA9QAAAIgDAAAAAA==&#10;" fillcolor="window" stroked="f" strokeweight=".5pt">
                    <v:textbox inset="0,0,0,0">
                      <w:txbxContent>
                        <w:p w:rsidR="00C92562" w:rsidRPr="005220C2" w:rsidRDefault="00C92562" w:rsidP="003D3C61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</w:rPr>
                            <w:t>тр2</w:t>
                          </w:r>
                        </w:p>
                      </w:txbxContent>
                    </v:textbox>
                  </v:shape>
                  <v:shape id="Поле 8" o:spid="_x0000_s1125" type="#_x0000_t202" style="position:absolute;left:19740;top:3469;width:83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6XuK8AA&#10;AADbAAAADwAAAGRycy9kb3ducmV2LnhtbERPy4rCMBTdC/5DuII7TX0ydIwigiK4sj5gdpfm2pZp&#10;bkoSbWe+frIYcHk479WmM7V4kfOVZQWTcQKCOLe64kLB9bIffYDwAVljbZkU/JCHzbrfW2Gqbctn&#10;emWhEDGEfYoKyhCaVEqfl2TQj21DHLmHdQZDhK6Q2mEbw00tp0mylAYrjg0lNrQrKf/OnkbBofu9&#10;z0/uK9QZnvPFzWyLx6FVajjotp8gAnXhLf53H7WCWVwfv8QfIN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6XuK8AAAADbAAAADwAAAAAAAAAAAAAAAACYAgAAZHJzL2Rvd25y&#10;ZXYueG1sUEsFBgAAAAAEAAQA9QAAAIUDAAAAAA==&#10;" filled="f" stroked="f" strokeweight=".5pt">
                    <v:textbox inset="0,0,0,0">
                      <w:txbxContent>
                        <w:p w:rsidR="00C92562" w:rsidRDefault="00C92562" w:rsidP="003D3C61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v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842F76" w:rsidRPr="00173B38" w:rsidRDefault="00842F76" w:rsidP="00842F76">
      <w:pPr>
        <w:jc w:val="center"/>
        <w:rPr>
          <w:color w:val="000000"/>
          <w:szCs w:val="26"/>
        </w:rPr>
      </w:pPr>
      <w:r w:rsidRPr="00173B38">
        <w:rPr>
          <w:color w:val="000000"/>
          <w:szCs w:val="26"/>
        </w:rPr>
        <w:t>а)</w:t>
      </w:r>
    </w:p>
    <w:p w:rsidR="003D3C61" w:rsidRDefault="003D3C61" w:rsidP="003D3C61">
      <w:pPr>
        <w:jc w:val="center"/>
        <w:rPr>
          <w:color w:val="000000"/>
          <w:sz w:val="28"/>
          <w:szCs w:val="26"/>
        </w:rPr>
      </w:pPr>
      <w:r>
        <w:rPr>
          <w:noProof/>
        </w:rPr>
        <mc:AlternateContent>
          <mc:Choice Requires="wpc">
            <w:drawing>
              <wp:inline distT="0" distB="0" distL="0" distR="0" wp14:anchorId="54A5B0BF" wp14:editId="737A6DA5">
                <wp:extent cx="4641850" cy="2051050"/>
                <wp:effectExtent l="0" t="0" r="0" b="0"/>
                <wp:docPr id="70" name="Полотно 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24" name="Группа 224"/>
                        <wpg:cNvGrpSpPr/>
                        <wpg:grpSpPr>
                          <a:xfrm>
                            <a:off x="138554" y="91440"/>
                            <a:ext cx="4348357" cy="1851660"/>
                            <a:chOff x="138554" y="91440"/>
                            <a:chExt cx="4348357" cy="1851660"/>
                          </a:xfrm>
                        </wpg:grpSpPr>
                        <wps:wsp>
                          <wps:cNvPr id="225" name="Хорда 225"/>
                          <wps:cNvSpPr/>
                          <wps:spPr>
                            <a:xfrm rot="16623147">
                              <a:off x="1033765" y="278115"/>
                              <a:ext cx="1080000" cy="1080000"/>
                            </a:xfrm>
                            <a:prstGeom prst="chord">
                              <a:avLst/>
                            </a:pr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6" name="Полилиния 226"/>
                          <wps:cNvSpPr/>
                          <wps:spPr>
                            <a:xfrm>
                              <a:off x="138554" y="955675"/>
                              <a:ext cx="2829600" cy="608400"/>
                            </a:xfrm>
                            <a:custGeom>
                              <a:avLst/>
                              <a:gdLst>
                                <a:gd name="connsiteX0" fmla="*/ 63211 w 2830643"/>
                                <a:gd name="connsiteY0" fmla="*/ 222250 h 607924"/>
                                <a:gd name="connsiteX1" fmla="*/ 761711 w 2830643"/>
                                <a:gd name="connsiteY1" fmla="*/ 209550 h 607924"/>
                                <a:gd name="connsiteX2" fmla="*/ 933161 w 2830643"/>
                                <a:gd name="connsiteY2" fmla="*/ 311150 h 607924"/>
                                <a:gd name="connsiteX3" fmla="*/ 1161761 w 2830643"/>
                                <a:gd name="connsiteY3" fmla="*/ 342900 h 607924"/>
                                <a:gd name="connsiteX4" fmla="*/ 1377661 w 2830643"/>
                                <a:gd name="connsiteY4" fmla="*/ 400050 h 607924"/>
                                <a:gd name="connsiteX5" fmla="*/ 1561811 w 2830643"/>
                                <a:gd name="connsiteY5" fmla="*/ 387350 h 607924"/>
                                <a:gd name="connsiteX6" fmla="*/ 1701511 w 2830643"/>
                                <a:gd name="connsiteY6" fmla="*/ 330200 h 607924"/>
                                <a:gd name="connsiteX7" fmla="*/ 1796761 w 2830643"/>
                                <a:gd name="connsiteY7" fmla="*/ 247650 h 607924"/>
                                <a:gd name="connsiteX8" fmla="*/ 1885661 w 2830643"/>
                                <a:gd name="connsiteY8" fmla="*/ 152400 h 607924"/>
                                <a:gd name="connsiteX9" fmla="*/ 2012661 w 2830643"/>
                                <a:gd name="connsiteY9" fmla="*/ 31750 h 607924"/>
                                <a:gd name="connsiteX10" fmla="*/ 2146011 w 2830643"/>
                                <a:gd name="connsiteY10" fmla="*/ 0 h 607924"/>
                                <a:gd name="connsiteX11" fmla="*/ 2260311 w 2830643"/>
                                <a:gd name="connsiteY11" fmla="*/ 31750 h 607924"/>
                                <a:gd name="connsiteX12" fmla="*/ 2330161 w 2830643"/>
                                <a:gd name="connsiteY12" fmla="*/ 139700 h 607924"/>
                                <a:gd name="connsiteX13" fmla="*/ 2380961 w 2830643"/>
                                <a:gd name="connsiteY13" fmla="*/ 190500 h 607924"/>
                                <a:gd name="connsiteX14" fmla="*/ 2736561 w 2830643"/>
                                <a:gd name="connsiteY14" fmla="*/ 184150 h 607924"/>
                                <a:gd name="connsiteX15" fmla="*/ 2711161 w 2830643"/>
                                <a:gd name="connsiteY15" fmla="*/ 558800 h 607924"/>
                                <a:gd name="connsiteX16" fmla="*/ 1422111 w 2830643"/>
                                <a:gd name="connsiteY16" fmla="*/ 590550 h 607924"/>
                                <a:gd name="connsiteX17" fmla="*/ 190211 w 2830643"/>
                                <a:gd name="connsiteY17" fmla="*/ 577850 h 607924"/>
                                <a:gd name="connsiteX18" fmla="*/ 63211 w 2830643"/>
                                <a:gd name="connsiteY18" fmla="*/ 222250 h 60792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</a:cxnLst>
                              <a:rect l="l" t="t" r="r" b="b"/>
                              <a:pathLst>
                                <a:path w="2830643" h="607924">
                                  <a:moveTo>
                                    <a:pt x="63211" y="222250"/>
                                  </a:moveTo>
                                  <a:cubicBezTo>
                                    <a:pt x="158461" y="160867"/>
                                    <a:pt x="616719" y="194733"/>
                                    <a:pt x="761711" y="209550"/>
                                  </a:cubicBezTo>
                                  <a:cubicBezTo>
                                    <a:pt x="906703" y="224367"/>
                                    <a:pt x="866486" y="288925"/>
                                    <a:pt x="933161" y="311150"/>
                                  </a:cubicBezTo>
                                  <a:cubicBezTo>
                                    <a:pt x="999836" y="333375"/>
                                    <a:pt x="1087678" y="328083"/>
                                    <a:pt x="1161761" y="342900"/>
                                  </a:cubicBezTo>
                                  <a:cubicBezTo>
                                    <a:pt x="1235844" y="357717"/>
                                    <a:pt x="1310986" y="392642"/>
                                    <a:pt x="1377661" y="400050"/>
                                  </a:cubicBezTo>
                                  <a:cubicBezTo>
                                    <a:pt x="1444336" y="407458"/>
                                    <a:pt x="1507836" y="398992"/>
                                    <a:pt x="1561811" y="387350"/>
                                  </a:cubicBezTo>
                                  <a:cubicBezTo>
                                    <a:pt x="1615786" y="375708"/>
                                    <a:pt x="1662353" y="353483"/>
                                    <a:pt x="1701511" y="330200"/>
                                  </a:cubicBezTo>
                                  <a:cubicBezTo>
                                    <a:pt x="1740669" y="306917"/>
                                    <a:pt x="1766069" y="277283"/>
                                    <a:pt x="1796761" y="247650"/>
                                  </a:cubicBezTo>
                                  <a:cubicBezTo>
                                    <a:pt x="1827453" y="218017"/>
                                    <a:pt x="1849678" y="188383"/>
                                    <a:pt x="1885661" y="152400"/>
                                  </a:cubicBezTo>
                                  <a:cubicBezTo>
                                    <a:pt x="1921644" y="116417"/>
                                    <a:pt x="1969270" y="57150"/>
                                    <a:pt x="2012661" y="31750"/>
                                  </a:cubicBezTo>
                                  <a:cubicBezTo>
                                    <a:pt x="2056052" y="6350"/>
                                    <a:pt x="2104736" y="0"/>
                                    <a:pt x="2146011" y="0"/>
                                  </a:cubicBezTo>
                                  <a:cubicBezTo>
                                    <a:pt x="2187286" y="0"/>
                                    <a:pt x="2229619" y="8467"/>
                                    <a:pt x="2260311" y="31750"/>
                                  </a:cubicBezTo>
                                  <a:cubicBezTo>
                                    <a:pt x="2291003" y="55033"/>
                                    <a:pt x="2310053" y="113242"/>
                                    <a:pt x="2330161" y="139700"/>
                                  </a:cubicBezTo>
                                  <a:cubicBezTo>
                                    <a:pt x="2350269" y="166158"/>
                                    <a:pt x="2313228" y="183092"/>
                                    <a:pt x="2380961" y="190500"/>
                                  </a:cubicBezTo>
                                  <a:cubicBezTo>
                                    <a:pt x="2448694" y="197908"/>
                                    <a:pt x="2681528" y="122767"/>
                                    <a:pt x="2736561" y="184150"/>
                                  </a:cubicBezTo>
                                  <a:cubicBezTo>
                                    <a:pt x="2791594" y="245533"/>
                                    <a:pt x="2930236" y="491067"/>
                                    <a:pt x="2711161" y="558800"/>
                                  </a:cubicBezTo>
                                  <a:cubicBezTo>
                                    <a:pt x="2492086" y="626533"/>
                                    <a:pt x="1422111" y="590550"/>
                                    <a:pt x="1422111" y="590550"/>
                                  </a:cubicBezTo>
                                  <a:cubicBezTo>
                                    <a:pt x="1001953" y="593725"/>
                                    <a:pt x="421986" y="635000"/>
                                    <a:pt x="190211" y="577850"/>
                                  </a:cubicBezTo>
                                  <a:cubicBezTo>
                                    <a:pt x="-41564" y="520700"/>
                                    <a:pt x="-32039" y="283633"/>
                                    <a:pt x="63211" y="222250"/>
                                  </a:cubicBez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7" name="Прямоугольник 227"/>
                          <wps:cNvSpPr/>
                          <wps:spPr>
                            <a:xfrm>
                              <a:off x="138554" y="1380387"/>
                              <a:ext cx="2829600" cy="288000"/>
                            </a:xfrm>
                            <a:prstGeom prst="rect">
                              <a:avLst/>
                            </a:pr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8" name="Овал 228"/>
                          <wps:cNvSpPr/>
                          <wps:spPr>
                            <a:xfrm>
                              <a:off x="1367451" y="1240330"/>
                              <a:ext cx="180000" cy="18000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4" name="Прямая со стрелкой 234"/>
                          <wps:cNvCnPr/>
                          <wps:spPr>
                            <a:xfrm>
                              <a:off x="1500416" y="91440"/>
                              <a:ext cx="0" cy="54000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5" name="Поле 8"/>
                          <wps:cNvSpPr txBox="1"/>
                          <wps:spPr>
                            <a:xfrm>
                              <a:off x="1516336" y="91440"/>
                              <a:ext cx="214240" cy="1981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3D3C6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6" name="Прямая со стрелкой 236"/>
                          <wps:cNvCnPr/>
                          <wps:spPr>
                            <a:xfrm rot="16200000">
                              <a:off x="2051151" y="112589"/>
                              <a:ext cx="0" cy="43200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7" name="Поле 8"/>
                          <wps:cNvSpPr txBox="1"/>
                          <wps:spPr>
                            <a:xfrm>
                              <a:off x="2008706" y="112689"/>
                              <a:ext cx="8255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3D3C6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8" name="Прямая со стрелкой 238"/>
                          <wps:cNvCnPr/>
                          <wps:spPr>
                            <a:xfrm flipH="1">
                              <a:off x="1122804" y="771185"/>
                              <a:ext cx="323850" cy="323850"/>
                            </a:xfrm>
                            <a:prstGeom prst="straightConnector1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9" name="Поле 8"/>
                          <wps:cNvSpPr txBox="1"/>
                          <wps:spPr>
                            <a:xfrm>
                              <a:off x="1187451" y="728980"/>
                              <a:ext cx="57150" cy="1800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232C93" w:rsidRDefault="00B7503D" w:rsidP="003D3C6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0" name="Прямая со стрелкой 240"/>
                          <wps:cNvCnPr/>
                          <wps:spPr>
                            <a:xfrm flipH="1">
                              <a:off x="1586186" y="1203519"/>
                              <a:ext cx="348467" cy="339409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1" name="Поле 8"/>
                          <wps:cNvSpPr txBox="1"/>
                          <wps:spPr>
                            <a:xfrm>
                              <a:off x="1730576" y="1416520"/>
                              <a:ext cx="400050" cy="215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3D3C6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</w:rPr>
                                  <w:t xml:space="preserve">тр. </w:t>
                                </w:r>
                                <w:proofErr w:type="spellStart"/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</w:rPr>
                                  <w:t>деф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="horz" wrap="non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2" name="Прямая со стрелкой 242"/>
                          <wps:cNvCnPr/>
                          <wps:spPr>
                            <a:xfrm>
                              <a:off x="1629672" y="1116330"/>
                              <a:ext cx="138492" cy="226998"/>
                            </a:xfrm>
                            <a:prstGeom prst="straightConnector1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3" name="Прямая со стрелкой 243"/>
                          <wps:cNvCnPr/>
                          <wps:spPr>
                            <a:xfrm>
                              <a:off x="1730576" y="1079500"/>
                              <a:ext cx="132838" cy="216000"/>
                            </a:xfrm>
                            <a:prstGeom prst="straightConnector1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4" name="Прямая со стрелкой 244"/>
                          <wps:cNvCnPr/>
                          <wps:spPr>
                            <a:xfrm>
                              <a:off x="1768164" y="1003494"/>
                              <a:ext cx="180000" cy="180000"/>
                            </a:xfrm>
                            <a:prstGeom prst="straightConnector1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5" name="Прямая со стрелкой 245"/>
                          <wps:cNvCnPr/>
                          <wps:spPr>
                            <a:xfrm>
                              <a:off x="1547451" y="1164781"/>
                              <a:ext cx="96688" cy="200025"/>
                            </a:xfrm>
                            <a:prstGeom prst="straightConnector1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6" name="Прямая со стрелкой 246"/>
                          <wps:cNvCnPr/>
                          <wps:spPr>
                            <a:xfrm>
                              <a:off x="1863414" y="916305"/>
                              <a:ext cx="180000" cy="180000"/>
                            </a:xfrm>
                            <a:prstGeom prst="straightConnector1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med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7" name="Поле 8"/>
                          <wps:cNvSpPr txBox="1"/>
                          <wps:spPr>
                            <a:xfrm>
                              <a:off x="1586186" y="899795"/>
                              <a:ext cx="116840" cy="17970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DE18BA" w:rsidRDefault="00B7503D" w:rsidP="003D3C6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p</w:t>
                                </w:r>
                                <w:r w:rsidRPr="00DE18BA">
                                  <w:rPr>
                                    <w:vertAlign w:val="subscript"/>
                                    <w:lang w:val="en-US"/>
                                  </w:rPr>
                                  <w:t>r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8" name="Поле 8"/>
                          <wps:cNvSpPr txBox="1"/>
                          <wps:spPr>
                            <a:xfrm>
                              <a:off x="2053791" y="1096305"/>
                              <a:ext cx="239395" cy="17970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3D3C6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sym w:font="Symbol" w:char="F074"/>
                                </w:r>
                                <w:r w:rsidRPr="00DE18BA">
                                  <w:rPr>
                                    <w:vertAlign w:val="subscript"/>
                                  </w:rPr>
                                  <w:t>мол</w:t>
                                </w:r>
                              </w:p>
                            </w:txbxContent>
                          </wps:txbx>
                          <wps:bodyPr rot="0" spcFirstLastPara="0" vert="horz" wrap="non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9" name="Прямая соединительная линия 249"/>
                          <wps:cNvCnPr/>
                          <wps:spPr>
                            <a:xfrm>
                              <a:off x="1699790" y="1343328"/>
                              <a:ext cx="110691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0" name="Прямая соединительная линия 250"/>
                          <wps:cNvCnPr/>
                          <wps:spPr>
                            <a:xfrm>
                              <a:off x="2518638" y="1124734"/>
                              <a:ext cx="432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1" name="Прямая со стрелкой 251"/>
                          <wps:cNvCnPr/>
                          <wps:spPr>
                            <a:xfrm>
                              <a:off x="2698751" y="1124734"/>
                              <a:ext cx="0" cy="218594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med"/>
                              <a:tailEnd type="stealth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2" name="Прямая соединительная линия 252"/>
                          <wps:cNvCnPr/>
                          <wps:spPr>
                            <a:xfrm flipV="1">
                              <a:off x="2698751" y="863600"/>
                              <a:ext cx="0" cy="301182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3" name="Поле 8"/>
                          <wps:cNvSpPr txBox="1"/>
                          <wps:spPr>
                            <a:xfrm>
                              <a:off x="2601823" y="863600"/>
                              <a:ext cx="83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DE18BA" w:rsidRDefault="00B7503D" w:rsidP="003D3C6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h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4" name="Поле 8"/>
                          <wps:cNvSpPr txBox="1"/>
                          <wps:spPr>
                            <a:xfrm>
                              <a:off x="1089149" y="1727200"/>
                              <a:ext cx="11684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3D3C6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non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5" name="Прямая соединительная линия 255"/>
                          <wps:cNvCnPr/>
                          <wps:spPr>
                            <a:xfrm flipH="1">
                              <a:off x="1147569" y="1393970"/>
                              <a:ext cx="246242" cy="33323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" name="Полилиния 64"/>
                          <wps:cNvSpPr/>
                          <wps:spPr>
                            <a:xfrm>
                              <a:off x="3268843" y="172720"/>
                              <a:ext cx="616723" cy="552450"/>
                            </a:xfrm>
                            <a:custGeom>
                              <a:avLst/>
                              <a:gdLst>
                                <a:gd name="connsiteX0" fmla="*/ 7123 w 616723"/>
                                <a:gd name="connsiteY0" fmla="*/ 120650 h 552450"/>
                                <a:gd name="connsiteX1" fmla="*/ 26173 w 616723"/>
                                <a:gd name="connsiteY1" fmla="*/ 152400 h 552450"/>
                                <a:gd name="connsiteX2" fmla="*/ 51573 w 616723"/>
                                <a:gd name="connsiteY2" fmla="*/ 215900 h 552450"/>
                                <a:gd name="connsiteX3" fmla="*/ 70623 w 616723"/>
                                <a:gd name="connsiteY3" fmla="*/ 254000 h 552450"/>
                                <a:gd name="connsiteX4" fmla="*/ 89673 w 616723"/>
                                <a:gd name="connsiteY4" fmla="*/ 381000 h 552450"/>
                                <a:gd name="connsiteX5" fmla="*/ 96023 w 616723"/>
                                <a:gd name="connsiteY5" fmla="*/ 419100 h 552450"/>
                                <a:gd name="connsiteX6" fmla="*/ 102373 w 616723"/>
                                <a:gd name="connsiteY6" fmla="*/ 438150 h 552450"/>
                                <a:gd name="connsiteX7" fmla="*/ 121423 w 616723"/>
                                <a:gd name="connsiteY7" fmla="*/ 444500 h 552450"/>
                                <a:gd name="connsiteX8" fmla="*/ 140473 w 616723"/>
                                <a:gd name="connsiteY8" fmla="*/ 463550 h 552450"/>
                                <a:gd name="connsiteX9" fmla="*/ 172223 w 616723"/>
                                <a:gd name="connsiteY9" fmla="*/ 520700 h 552450"/>
                                <a:gd name="connsiteX10" fmla="*/ 197623 w 616723"/>
                                <a:gd name="connsiteY10" fmla="*/ 533400 h 552450"/>
                                <a:gd name="connsiteX11" fmla="*/ 216673 w 616723"/>
                                <a:gd name="connsiteY11" fmla="*/ 539750 h 552450"/>
                                <a:gd name="connsiteX12" fmla="*/ 235723 w 616723"/>
                                <a:gd name="connsiteY12" fmla="*/ 552450 h 552450"/>
                                <a:gd name="connsiteX13" fmla="*/ 254773 w 616723"/>
                                <a:gd name="connsiteY13" fmla="*/ 546100 h 552450"/>
                                <a:gd name="connsiteX14" fmla="*/ 273823 w 616723"/>
                                <a:gd name="connsiteY14" fmla="*/ 482600 h 552450"/>
                                <a:gd name="connsiteX15" fmla="*/ 280173 w 616723"/>
                                <a:gd name="connsiteY15" fmla="*/ 450850 h 552450"/>
                                <a:gd name="connsiteX16" fmla="*/ 292873 w 616723"/>
                                <a:gd name="connsiteY16" fmla="*/ 412750 h 552450"/>
                                <a:gd name="connsiteX17" fmla="*/ 299223 w 616723"/>
                                <a:gd name="connsiteY17" fmla="*/ 393700 h 552450"/>
                                <a:gd name="connsiteX18" fmla="*/ 337323 w 616723"/>
                                <a:gd name="connsiteY18" fmla="*/ 209550 h 552450"/>
                                <a:gd name="connsiteX19" fmla="*/ 356373 w 616723"/>
                                <a:gd name="connsiteY19" fmla="*/ 203200 h 552450"/>
                                <a:gd name="connsiteX20" fmla="*/ 381773 w 616723"/>
                                <a:gd name="connsiteY20" fmla="*/ 209550 h 552450"/>
                                <a:gd name="connsiteX21" fmla="*/ 388123 w 616723"/>
                                <a:gd name="connsiteY21" fmla="*/ 234950 h 552450"/>
                                <a:gd name="connsiteX22" fmla="*/ 394473 w 616723"/>
                                <a:gd name="connsiteY22" fmla="*/ 304800 h 552450"/>
                                <a:gd name="connsiteX23" fmla="*/ 400823 w 616723"/>
                                <a:gd name="connsiteY23" fmla="*/ 323850 h 552450"/>
                                <a:gd name="connsiteX24" fmla="*/ 407173 w 616723"/>
                                <a:gd name="connsiteY24" fmla="*/ 355600 h 552450"/>
                                <a:gd name="connsiteX25" fmla="*/ 413523 w 616723"/>
                                <a:gd name="connsiteY25" fmla="*/ 374650 h 552450"/>
                                <a:gd name="connsiteX26" fmla="*/ 426223 w 616723"/>
                                <a:gd name="connsiteY26" fmla="*/ 419100 h 552450"/>
                                <a:gd name="connsiteX27" fmla="*/ 432573 w 616723"/>
                                <a:gd name="connsiteY27" fmla="*/ 488950 h 552450"/>
                                <a:gd name="connsiteX28" fmla="*/ 438923 w 616723"/>
                                <a:gd name="connsiteY28" fmla="*/ 508000 h 552450"/>
                                <a:gd name="connsiteX29" fmla="*/ 464323 w 616723"/>
                                <a:gd name="connsiteY29" fmla="*/ 520700 h 552450"/>
                                <a:gd name="connsiteX30" fmla="*/ 515123 w 616723"/>
                                <a:gd name="connsiteY30" fmla="*/ 514350 h 552450"/>
                                <a:gd name="connsiteX31" fmla="*/ 527823 w 616723"/>
                                <a:gd name="connsiteY31" fmla="*/ 476250 h 552450"/>
                                <a:gd name="connsiteX32" fmla="*/ 534173 w 616723"/>
                                <a:gd name="connsiteY32" fmla="*/ 349250 h 552450"/>
                                <a:gd name="connsiteX33" fmla="*/ 540523 w 616723"/>
                                <a:gd name="connsiteY33" fmla="*/ 330200 h 552450"/>
                                <a:gd name="connsiteX34" fmla="*/ 578623 w 616723"/>
                                <a:gd name="connsiteY34" fmla="*/ 304800 h 552450"/>
                                <a:gd name="connsiteX35" fmla="*/ 604023 w 616723"/>
                                <a:gd name="connsiteY35" fmla="*/ 247650 h 552450"/>
                                <a:gd name="connsiteX36" fmla="*/ 610373 w 616723"/>
                                <a:gd name="connsiteY36" fmla="*/ 228600 h 552450"/>
                                <a:gd name="connsiteX37" fmla="*/ 616723 w 616723"/>
                                <a:gd name="connsiteY37" fmla="*/ 209550 h 552450"/>
                                <a:gd name="connsiteX38" fmla="*/ 610373 w 616723"/>
                                <a:gd name="connsiteY38" fmla="*/ 107950 h 552450"/>
                                <a:gd name="connsiteX39" fmla="*/ 591323 w 616723"/>
                                <a:gd name="connsiteY39" fmla="*/ 101600 h 552450"/>
                                <a:gd name="connsiteX40" fmla="*/ 572273 w 616723"/>
                                <a:gd name="connsiteY40" fmla="*/ 82550 h 552450"/>
                                <a:gd name="connsiteX41" fmla="*/ 559573 w 616723"/>
                                <a:gd name="connsiteY41" fmla="*/ 63500 h 552450"/>
                                <a:gd name="connsiteX42" fmla="*/ 521473 w 616723"/>
                                <a:gd name="connsiteY42" fmla="*/ 57150 h 552450"/>
                                <a:gd name="connsiteX43" fmla="*/ 483373 w 616723"/>
                                <a:gd name="connsiteY43" fmla="*/ 31750 h 552450"/>
                                <a:gd name="connsiteX44" fmla="*/ 445273 w 616723"/>
                                <a:gd name="connsiteY44" fmla="*/ 19050 h 552450"/>
                                <a:gd name="connsiteX45" fmla="*/ 394473 w 616723"/>
                                <a:gd name="connsiteY45" fmla="*/ 6350 h 552450"/>
                                <a:gd name="connsiteX46" fmla="*/ 318273 w 616723"/>
                                <a:gd name="connsiteY46" fmla="*/ 0 h 552450"/>
                                <a:gd name="connsiteX47" fmla="*/ 197623 w 616723"/>
                                <a:gd name="connsiteY47" fmla="*/ 6350 h 552450"/>
                                <a:gd name="connsiteX48" fmla="*/ 184923 w 616723"/>
                                <a:gd name="connsiteY48" fmla="*/ 25400 h 552450"/>
                                <a:gd name="connsiteX49" fmla="*/ 96023 w 616723"/>
                                <a:gd name="connsiteY49" fmla="*/ 44450 h 552450"/>
                                <a:gd name="connsiteX50" fmla="*/ 76973 w 616723"/>
                                <a:gd name="connsiteY50" fmla="*/ 63500 h 552450"/>
                                <a:gd name="connsiteX51" fmla="*/ 64273 w 616723"/>
                                <a:gd name="connsiteY51" fmla="*/ 82550 h 552450"/>
                                <a:gd name="connsiteX52" fmla="*/ 26173 w 616723"/>
                                <a:gd name="connsiteY52" fmla="*/ 101600 h 552450"/>
                                <a:gd name="connsiteX53" fmla="*/ 19823 w 616723"/>
                                <a:gd name="connsiteY53" fmla="*/ 120650 h 552450"/>
                                <a:gd name="connsiteX54" fmla="*/ 773 w 616723"/>
                                <a:gd name="connsiteY54" fmla="*/ 127000 h 552450"/>
                                <a:gd name="connsiteX55" fmla="*/ 7123 w 616723"/>
                                <a:gd name="connsiteY55" fmla="*/ 120650 h 5524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  <a:cxn ang="0">
                                  <a:pos x="connsiteX55" y="connsiteY55"/>
                                </a:cxn>
                              </a:cxnLst>
                              <a:rect l="l" t="t" r="r" b="b"/>
                              <a:pathLst>
                                <a:path w="616723" h="552450">
                                  <a:moveTo>
                                    <a:pt x="7123" y="120650"/>
                                  </a:moveTo>
                                  <a:cubicBezTo>
                                    <a:pt x="11356" y="124883"/>
                                    <a:pt x="22543" y="140604"/>
                                    <a:pt x="26173" y="152400"/>
                                  </a:cubicBezTo>
                                  <a:cubicBezTo>
                                    <a:pt x="46886" y="219717"/>
                                    <a:pt x="12324" y="189734"/>
                                    <a:pt x="51573" y="215900"/>
                                  </a:cubicBezTo>
                                  <a:cubicBezTo>
                                    <a:pt x="59757" y="228177"/>
                                    <a:pt x="69077" y="238535"/>
                                    <a:pt x="70623" y="254000"/>
                                  </a:cubicBezTo>
                                  <a:cubicBezTo>
                                    <a:pt x="83020" y="377966"/>
                                    <a:pt x="55793" y="330180"/>
                                    <a:pt x="89673" y="381000"/>
                                  </a:cubicBezTo>
                                  <a:cubicBezTo>
                                    <a:pt x="91790" y="393700"/>
                                    <a:pt x="93230" y="406531"/>
                                    <a:pt x="96023" y="419100"/>
                                  </a:cubicBezTo>
                                  <a:cubicBezTo>
                                    <a:pt x="97475" y="425634"/>
                                    <a:pt x="97640" y="433417"/>
                                    <a:pt x="102373" y="438150"/>
                                  </a:cubicBezTo>
                                  <a:cubicBezTo>
                                    <a:pt x="107106" y="442883"/>
                                    <a:pt x="115073" y="442383"/>
                                    <a:pt x="121423" y="444500"/>
                                  </a:cubicBezTo>
                                  <a:cubicBezTo>
                                    <a:pt x="127773" y="450850"/>
                                    <a:pt x="135492" y="456078"/>
                                    <a:pt x="140473" y="463550"/>
                                  </a:cubicBezTo>
                                  <a:cubicBezTo>
                                    <a:pt x="155648" y="486313"/>
                                    <a:pt x="133993" y="501585"/>
                                    <a:pt x="172223" y="520700"/>
                                  </a:cubicBezTo>
                                  <a:cubicBezTo>
                                    <a:pt x="180690" y="524933"/>
                                    <a:pt x="188922" y="529671"/>
                                    <a:pt x="197623" y="533400"/>
                                  </a:cubicBezTo>
                                  <a:cubicBezTo>
                                    <a:pt x="203775" y="536037"/>
                                    <a:pt x="210686" y="536757"/>
                                    <a:pt x="216673" y="539750"/>
                                  </a:cubicBezTo>
                                  <a:cubicBezTo>
                                    <a:pt x="223499" y="543163"/>
                                    <a:pt x="229373" y="548217"/>
                                    <a:pt x="235723" y="552450"/>
                                  </a:cubicBezTo>
                                  <a:cubicBezTo>
                                    <a:pt x="242073" y="550333"/>
                                    <a:pt x="249546" y="550281"/>
                                    <a:pt x="254773" y="546100"/>
                                  </a:cubicBezTo>
                                  <a:cubicBezTo>
                                    <a:pt x="273677" y="530977"/>
                                    <a:pt x="270510" y="502480"/>
                                    <a:pt x="273823" y="482600"/>
                                  </a:cubicBezTo>
                                  <a:cubicBezTo>
                                    <a:pt x="275597" y="471954"/>
                                    <a:pt x="277333" y="461263"/>
                                    <a:pt x="280173" y="450850"/>
                                  </a:cubicBezTo>
                                  <a:cubicBezTo>
                                    <a:pt x="283695" y="437935"/>
                                    <a:pt x="288640" y="425450"/>
                                    <a:pt x="292873" y="412750"/>
                                  </a:cubicBezTo>
                                  <a:lnTo>
                                    <a:pt x="299223" y="393700"/>
                                  </a:lnTo>
                                  <a:cubicBezTo>
                                    <a:pt x="306848" y="180192"/>
                                    <a:pt x="247258" y="232066"/>
                                    <a:pt x="337323" y="209550"/>
                                  </a:cubicBezTo>
                                  <a:cubicBezTo>
                                    <a:pt x="343817" y="207927"/>
                                    <a:pt x="350023" y="205317"/>
                                    <a:pt x="356373" y="203200"/>
                                  </a:cubicBezTo>
                                  <a:cubicBezTo>
                                    <a:pt x="364840" y="205317"/>
                                    <a:pt x="375602" y="203379"/>
                                    <a:pt x="381773" y="209550"/>
                                  </a:cubicBezTo>
                                  <a:cubicBezTo>
                                    <a:pt x="387944" y="215721"/>
                                    <a:pt x="386970" y="226299"/>
                                    <a:pt x="388123" y="234950"/>
                                  </a:cubicBezTo>
                                  <a:cubicBezTo>
                                    <a:pt x="391213" y="258124"/>
                                    <a:pt x="391167" y="281656"/>
                                    <a:pt x="394473" y="304800"/>
                                  </a:cubicBezTo>
                                  <a:cubicBezTo>
                                    <a:pt x="395420" y="311426"/>
                                    <a:pt x="399200" y="317356"/>
                                    <a:pt x="400823" y="323850"/>
                                  </a:cubicBezTo>
                                  <a:cubicBezTo>
                                    <a:pt x="403441" y="334321"/>
                                    <a:pt x="404555" y="345129"/>
                                    <a:pt x="407173" y="355600"/>
                                  </a:cubicBezTo>
                                  <a:cubicBezTo>
                                    <a:pt x="408796" y="362094"/>
                                    <a:pt x="411684" y="368214"/>
                                    <a:pt x="413523" y="374650"/>
                                  </a:cubicBezTo>
                                  <a:cubicBezTo>
                                    <a:pt x="429470" y="430464"/>
                                    <a:pt x="410998" y="373425"/>
                                    <a:pt x="426223" y="419100"/>
                                  </a:cubicBezTo>
                                  <a:cubicBezTo>
                                    <a:pt x="428340" y="442383"/>
                                    <a:pt x="429267" y="465806"/>
                                    <a:pt x="432573" y="488950"/>
                                  </a:cubicBezTo>
                                  <a:cubicBezTo>
                                    <a:pt x="433520" y="495576"/>
                                    <a:pt x="434190" y="503267"/>
                                    <a:pt x="438923" y="508000"/>
                                  </a:cubicBezTo>
                                  <a:cubicBezTo>
                                    <a:pt x="445616" y="514693"/>
                                    <a:pt x="455856" y="516467"/>
                                    <a:pt x="464323" y="520700"/>
                                  </a:cubicBezTo>
                                  <a:cubicBezTo>
                                    <a:pt x="481256" y="518583"/>
                                    <a:pt x="501143" y="524136"/>
                                    <a:pt x="515123" y="514350"/>
                                  </a:cubicBezTo>
                                  <a:cubicBezTo>
                                    <a:pt x="526090" y="506673"/>
                                    <a:pt x="527823" y="476250"/>
                                    <a:pt x="527823" y="476250"/>
                                  </a:cubicBezTo>
                                  <a:cubicBezTo>
                                    <a:pt x="529940" y="433917"/>
                                    <a:pt x="530501" y="391477"/>
                                    <a:pt x="534173" y="349250"/>
                                  </a:cubicBezTo>
                                  <a:cubicBezTo>
                                    <a:pt x="534753" y="342582"/>
                                    <a:pt x="535790" y="334933"/>
                                    <a:pt x="540523" y="330200"/>
                                  </a:cubicBezTo>
                                  <a:cubicBezTo>
                                    <a:pt x="551316" y="319407"/>
                                    <a:pt x="578623" y="304800"/>
                                    <a:pt x="578623" y="304800"/>
                                  </a:cubicBezTo>
                                  <a:cubicBezTo>
                                    <a:pt x="598749" y="274611"/>
                                    <a:pt x="588910" y="292990"/>
                                    <a:pt x="604023" y="247650"/>
                                  </a:cubicBezTo>
                                  <a:lnTo>
                                    <a:pt x="610373" y="228600"/>
                                  </a:lnTo>
                                  <a:lnTo>
                                    <a:pt x="616723" y="209550"/>
                                  </a:lnTo>
                                  <a:cubicBezTo>
                                    <a:pt x="614606" y="175683"/>
                                    <a:pt x="618145" y="140981"/>
                                    <a:pt x="610373" y="107950"/>
                                  </a:cubicBezTo>
                                  <a:cubicBezTo>
                                    <a:pt x="608840" y="101434"/>
                                    <a:pt x="596892" y="105313"/>
                                    <a:pt x="591323" y="101600"/>
                                  </a:cubicBezTo>
                                  <a:cubicBezTo>
                                    <a:pt x="583851" y="96619"/>
                                    <a:pt x="578022" y="89449"/>
                                    <a:pt x="572273" y="82550"/>
                                  </a:cubicBezTo>
                                  <a:cubicBezTo>
                                    <a:pt x="567387" y="76687"/>
                                    <a:pt x="566399" y="66913"/>
                                    <a:pt x="559573" y="63500"/>
                                  </a:cubicBezTo>
                                  <a:cubicBezTo>
                                    <a:pt x="548057" y="57742"/>
                                    <a:pt x="534173" y="59267"/>
                                    <a:pt x="521473" y="57150"/>
                                  </a:cubicBezTo>
                                  <a:cubicBezTo>
                                    <a:pt x="508773" y="48683"/>
                                    <a:pt x="497853" y="36577"/>
                                    <a:pt x="483373" y="31750"/>
                                  </a:cubicBezTo>
                                  <a:lnTo>
                                    <a:pt x="445273" y="19050"/>
                                  </a:lnTo>
                                  <a:cubicBezTo>
                                    <a:pt x="425056" y="12311"/>
                                    <a:pt x="418158" y="9136"/>
                                    <a:pt x="394473" y="6350"/>
                                  </a:cubicBezTo>
                                  <a:cubicBezTo>
                                    <a:pt x="369160" y="3372"/>
                                    <a:pt x="343673" y="2117"/>
                                    <a:pt x="318273" y="0"/>
                                  </a:cubicBezTo>
                                  <a:cubicBezTo>
                                    <a:pt x="278056" y="2117"/>
                                    <a:pt x="237184" y="-1185"/>
                                    <a:pt x="197623" y="6350"/>
                                  </a:cubicBezTo>
                                  <a:cubicBezTo>
                                    <a:pt x="190126" y="7778"/>
                                    <a:pt x="191395" y="21355"/>
                                    <a:pt x="184923" y="25400"/>
                                  </a:cubicBezTo>
                                  <a:cubicBezTo>
                                    <a:pt x="162302" y="39538"/>
                                    <a:pt x="119737" y="41486"/>
                                    <a:pt x="96023" y="44450"/>
                                  </a:cubicBezTo>
                                  <a:cubicBezTo>
                                    <a:pt x="89673" y="50800"/>
                                    <a:pt x="82722" y="56601"/>
                                    <a:pt x="76973" y="63500"/>
                                  </a:cubicBezTo>
                                  <a:cubicBezTo>
                                    <a:pt x="72087" y="69363"/>
                                    <a:pt x="69669" y="77154"/>
                                    <a:pt x="64273" y="82550"/>
                                  </a:cubicBezTo>
                                  <a:cubicBezTo>
                                    <a:pt x="51963" y="94860"/>
                                    <a:pt x="41667" y="96435"/>
                                    <a:pt x="26173" y="101600"/>
                                  </a:cubicBezTo>
                                  <a:cubicBezTo>
                                    <a:pt x="24056" y="107950"/>
                                    <a:pt x="24556" y="115917"/>
                                    <a:pt x="19823" y="120650"/>
                                  </a:cubicBezTo>
                                  <a:cubicBezTo>
                                    <a:pt x="15090" y="125383"/>
                                    <a:pt x="6760" y="124007"/>
                                    <a:pt x="773" y="127000"/>
                                  </a:cubicBezTo>
                                  <a:cubicBezTo>
                                    <a:pt x="-1904" y="128339"/>
                                    <a:pt x="2890" y="116417"/>
                                    <a:pt x="7123" y="120650"/>
                                  </a:cubicBezTo>
                                  <a:close/>
                                </a:path>
                              </a:pathLst>
                            </a:cu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" name="Полилиния 65"/>
                          <wps:cNvSpPr/>
                          <wps:spPr>
                            <a:xfrm>
                              <a:off x="3319602" y="699770"/>
                              <a:ext cx="578664" cy="383951"/>
                            </a:xfrm>
                            <a:custGeom>
                              <a:avLst/>
                              <a:gdLst>
                                <a:gd name="connsiteX0" fmla="*/ 814 w 578664"/>
                                <a:gd name="connsiteY0" fmla="*/ 292100 h 383951"/>
                                <a:gd name="connsiteX1" fmla="*/ 19864 w 578664"/>
                                <a:gd name="connsiteY1" fmla="*/ 260350 h 383951"/>
                                <a:gd name="connsiteX2" fmla="*/ 45264 w 578664"/>
                                <a:gd name="connsiteY2" fmla="*/ 222250 h 383951"/>
                                <a:gd name="connsiteX3" fmla="*/ 70664 w 578664"/>
                                <a:gd name="connsiteY3" fmla="*/ 190500 h 383951"/>
                                <a:gd name="connsiteX4" fmla="*/ 89714 w 578664"/>
                                <a:gd name="connsiteY4" fmla="*/ 88900 h 383951"/>
                                <a:gd name="connsiteX5" fmla="*/ 96064 w 578664"/>
                                <a:gd name="connsiteY5" fmla="*/ 69850 h 383951"/>
                                <a:gd name="connsiteX6" fmla="*/ 134164 w 578664"/>
                                <a:gd name="connsiteY6" fmla="*/ 44450 h 383951"/>
                                <a:gd name="connsiteX7" fmla="*/ 172264 w 578664"/>
                                <a:gd name="connsiteY7" fmla="*/ 31750 h 383951"/>
                                <a:gd name="connsiteX8" fmla="*/ 216714 w 578664"/>
                                <a:gd name="connsiteY8" fmla="*/ 38100 h 383951"/>
                                <a:gd name="connsiteX9" fmla="*/ 223064 w 578664"/>
                                <a:gd name="connsiteY9" fmla="*/ 95250 h 383951"/>
                                <a:gd name="connsiteX10" fmla="*/ 242114 w 578664"/>
                                <a:gd name="connsiteY10" fmla="*/ 165100 h 383951"/>
                                <a:gd name="connsiteX11" fmla="*/ 248464 w 578664"/>
                                <a:gd name="connsiteY11" fmla="*/ 196850 h 383951"/>
                                <a:gd name="connsiteX12" fmla="*/ 261164 w 578664"/>
                                <a:gd name="connsiteY12" fmla="*/ 234950 h 383951"/>
                                <a:gd name="connsiteX13" fmla="*/ 267514 w 578664"/>
                                <a:gd name="connsiteY13" fmla="*/ 260350 h 383951"/>
                                <a:gd name="connsiteX14" fmla="*/ 286564 w 578664"/>
                                <a:gd name="connsiteY14" fmla="*/ 273050 h 383951"/>
                                <a:gd name="connsiteX15" fmla="*/ 311964 w 578664"/>
                                <a:gd name="connsiteY15" fmla="*/ 266700 h 383951"/>
                                <a:gd name="connsiteX16" fmla="*/ 337364 w 578664"/>
                                <a:gd name="connsiteY16" fmla="*/ 209550 h 383951"/>
                                <a:gd name="connsiteX17" fmla="*/ 356414 w 578664"/>
                                <a:gd name="connsiteY17" fmla="*/ 171450 h 383951"/>
                                <a:gd name="connsiteX18" fmla="*/ 362764 w 578664"/>
                                <a:gd name="connsiteY18" fmla="*/ 152400 h 383951"/>
                                <a:gd name="connsiteX19" fmla="*/ 375464 w 578664"/>
                                <a:gd name="connsiteY19" fmla="*/ 133350 h 383951"/>
                                <a:gd name="connsiteX20" fmla="*/ 388164 w 578664"/>
                                <a:gd name="connsiteY20" fmla="*/ 82550 h 383951"/>
                                <a:gd name="connsiteX21" fmla="*/ 400864 w 578664"/>
                                <a:gd name="connsiteY21" fmla="*/ 44450 h 383951"/>
                                <a:gd name="connsiteX22" fmla="*/ 407214 w 578664"/>
                                <a:gd name="connsiteY22" fmla="*/ 25400 h 383951"/>
                                <a:gd name="connsiteX23" fmla="*/ 445314 w 578664"/>
                                <a:gd name="connsiteY23" fmla="*/ 0 h 383951"/>
                                <a:gd name="connsiteX24" fmla="*/ 477064 w 578664"/>
                                <a:gd name="connsiteY24" fmla="*/ 6350 h 383951"/>
                                <a:gd name="connsiteX25" fmla="*/ 489764 w 578664"/>
                                <a:gd name="connsiteY25" fmla="*/ 25400 h 383951"/>
                                <a:gd name="connsiteX26" fmla="*/ 496114 w 578664"/>
                                <a:gd name="connsiteY26" fmla="*/ 107950 h 383951"/>
                                <a:gd name="connsiteX27" fmla="*/ 527864 w 578664"/>
                                <a:gd name="connsiteY27" fmla="*/ 139700 h 383951"/>
                                <a:gd name="connsiteX28" fmla="*/ 540564 w 578664"/>
                                <a:gd name="connsiteY28" fmla="*/ 177800 h 383951"/>
                                <a:gd name="connsiteX29" fmla="*/ 559614 w 578664"/>
                                <a:gd name="connsiteY29" fmla="*/ 215900 h 383951"/>
                                <a:gd name="connsiteX30" fmla="*/ 578664 w 578664"/>
                                <a:gd name="connsiteY30" fmla="*/ 254000 h 383951"/>
                                <a:gd name="connsiteX31" fmla="*/ 572314 w 578664"/>
                                <a:gd name="connsiteY31" fmla="*/ 273050 h 383951"/>
                                <a:gd name="connsiteX32" fmla="*/ 515164 w 578664"/>
                                <a:gd name="connsiteY32" fmla="*/ 304800 h 383951"/>
                                <a:gd name="connsiteX33" fmla="*/ 477064 w 578664"/>
                                <a:gd name="connsiteY33" fmla="*/ 342900 h 383951"/>
                                <a:gd name="connsiteX34" fmla="*/ 419914 w 578664"/>
                                <a:gd name="connsiteY34" fmla="*/ 355600 h 383951"/>
                                <a:gd name="connsiteX35" fmla="*/ 381814 w 578664"/>
                                <a:gd name="connsiteY35" fmla="*/ 368300 h 383951"/>
                                <a:gd name="connsiteX36" fmla="*/ 280214 w 578664"/>
                                <a:gd name="connsiteY36" fmla="*/ 374650 h 383951"/>
                                <a:gd name="connsiteX37" fmla="*/ 191314 w 578664"/>
                                <a:gd name="connsiteY37" fmla="*/ 374650 h 383951"/>
                                <a:gd name="connsiteX38" fmla="*/ 172264 w 578664"/>
                                <a:gd name="connsiteY38" fmla="*/ 361950 h 383951"/>
                                <a:gd name="connsiteX39" fmla="*/ 134164 w 578664"/>
                                <a:gd name="connsiteY39" fmla="*/ 355600 h 383951"/>
                                <a:gd name="connsiteX40" fmla="*/ 96064 w 578664"/>
                                <a:gd name="connsiteY40" fmla="*/ 342900 h 383951"/>
                                <a:gd name="connsiteX41" fmla="*/ 77014 w 578664"/>
                                <a:gd name="connsiteY41" fmla="*/ 336550 h 383951"/>
                                <a:gd name="connsiteX42" fmla="*/ 57964 w 578664"/>
                                <a:gd name="connsiteY42" fmla="*/ 323850 h 383951"/>
                                <a:gd name="connsiteX43" fmla="*/ 38914 w 578664"/>
                                <a:gd name="connsiteY43" fmla="*/ 304800 h 383951"/>
                                <a:gd name="connsiteX44" fmla="*/ 7164 w 578664"/>
                                <a:gd name="connsiteY44" fmla="*/ 298450 h 383951"/>
                                <a:gd name="connsiteX45" fmla="*/ 814 w 578664"/>
                                <a:gd name="connsiteY45" fmla="*/ 292100 h 38395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</a:cxnLst>
                              <a:rect l="l" t="t" r="r" b="b"/>
                              <a:pathLst>
                                <a:path w="578664" h="383951">
                                  <a:moveTo>
                                    <a:pt x="814" y="292100"/>
                                  </a:moveTo>
                                  <a:cubicBezTo>
                                    <a:pt x="2931" y="285750"/>
                                    <a:pt x="13238" y="270763"/>
                                    <a:pt x="19864" y="260350"/>
                                  </a:cubicBezTo>
                                  <a:cubicBezTo>
                                    <a:pt x="28059" y="247473"/>
                                    <a:pt x="40437" y="236730"/>
                                    <a:pt x="45264" y="222250"/>
                                  </a:cubicBezTo>
                                  <a:cubicBezTo>
                                    <a:pt x="54027" y="195960"/>
                                    <a:pt x="46045" y="206913"/>
                                    <a:pt x="70664" y="190500"/>
                                  </a:cubicBezTo>
                                  <a:cubicBezTo>
                                    <a:pt x="100148" y="146274"/>
                                    <a:pt x="77444" y="187062"/>
                                    <a:pt x="89714" y="88900"/>
                                  </a:cubicBezTo>
                                  <a:cubicBezTo>
                                    <a:pt x="90544" y="82258"/>
                                    <a:pt x="91331" y="74583"/>
                                    <a:pt x="96064" y="69850"/>
                                  </a:cubicBezTo>
                                  <a:cubicBezTo>
                                    <a:pt x="106857" y="59057"/>
                                    <a:pt x="119684" y="49277"/>
                                    <a:pt x="134164" y="44450"/>
                                  </a:cubicBezTo>
                                  <a:lnTo>
                                    <a:pt x="172264" y="31750"/>
                                  </a:lnTo>
                                  <a:lnTo>
                                    <a:pt x="216714" y="38100"/>
                                  </a:lnTo>
                                  <a:cubicBezTo>
                                    <a:pt x="228688" y="53067"/>
                                    <a:pt x="220353" y="76275"/>
                                    <a:pt x="223064" y="95250"/>
                                  </a:cubicBezTo>
                                  <a:cubicBezTo>
                                    <a:pt x="236055" y="186185"/>
                                    <a:pt x="221021" y="59633"/>
                                    <a:pt x="242114" y="165100"/>
                                  </a:cubicBezTo>
                                  <a:cubicBezTo>
                                    <a:pt x="244231" y="175683"/>
                                    <a:pt x="245624" y="186437"/>
                                    <a:pt x="248464" y="196850"/>
                                  </a:cubicBezTo>
                                  <a:cubicBezTo>
                                    <a:pt x="251986" y="209765"/>
                                    <a:pt x="257917" y="221963"/>
                                    <a:pt x="261164" y="234950"/>
                                  </a:cubicBezTo>
                                  <a:cubicBezTo>
                                    <a:pt x="263281" y="243417"/>
                                    <a:pt x="262673" y="253088"/>
                                    <a:pt x="267514" y="260350"/>
                                  </a:cubicBezTo>
                                  <a:cubicBezTo>
                                    <a:pt x="271747" y="266700"/>
                                    <a:pt x="280214" y="268817"/>
                                    <a:pt x="286564" y="273050"/>
                                  </a:cubicBezTo>
                                  <a:cubicBezTo>
                                    <a:pt x="295031" y="270933"/>
                                    <a:pt x="304702" y="271541"/>
                                    <a:pt x="311964" y="266700"/>
                                  </a:cubicBezTo>
                                  <a:cubicBezTo>
                                    <a:pt x="324902" y="258075"/>
                                    <a:pt x="334859" y="217066"/>
                                    <a:pt x="337364" y="209550"/>
                                  </a:cubicBezTo>
                                  <a:cubicBezTo>
                                    <a:pt x="353325" y="161667"/>
                                    <a:pt x="331795" y="220689"/>
                                    <a:pt x="356414" y="171450"/>
                                  </a:cubicBezTo>
                                  <a:cubicBezTo>
                                    <a:pt x="359407" y="165463"/>
                                    <a:pt x="359771" y="158387"/>
                                    <a:pt x="362764" y="152400"/>
                                  </a:cubicBezTo>
                                  <a:cubicBezTo>
                                    <a:pt x="366177" y="145574"/>
                                    <a:pt x="372051" y="140176"/>
                                    <a:pt x="375464" y="133350"/>
                                  </a:cubicBezTo>
                                  <a:cubicBezTo>
                                    <a:pt x="383171" y="117936"/>
                                    <a:pt x="383817" y="98491"/>
                                    <a:pt x="388164" y="82550"/>
                                  </a:cubicBezTo>
                                  <a:cubicBezTo>
                                    <a:pt x="391686" y="69635"/>
                                    <a:pt x="396631" y="57150"/>
                                    <a:pt x="400864" y="44450"/>
                                  </a:cubicBezTo>
                                  <a:cubicBezTo>
                                    <a:pt x="402981" y="38100"/>
                                    <a:pt x="401645" y="29113"/>
                                    <a:pt x="407214" y="25400"/>
                                  </a:cubicBezTo>
                                  <a:lnTo>
                                    <a:pt x="445314" y="0"/>
                                  </a:lnTo>
                                  <a:cubicBezTo>
                                    <a:pt x="455897" y="2117"/>
                                    <a:pt x="467693" y="995"/>
                                    <a:pt x="477064" y="6350"/>
                                  </a:cubicBezTo>
                                  <a:cubicBezTo>
                                    <a:pt x="483690" y="10136"/>
                                    <a:pt x="488358" y="17899"/>
                                    <a:pt x="489764" y="25400"/>
                                  </a:cubicBezTo>
                                  <a:cubicBezTo>
                                    <a:pt x="494850" y="52525"/>
                                    <a:pt x="491028" y="80825"/>
                                    <a:pt x="496114" y="107950"/>
                                  </a:cubicBezTo>
                                  <a:cubicBezTo>
                                    <a:pt x="499138" y="124077"/>
                                    <a:pt x="516374" y="132040"/>
                                    <a:pt x="527864" y="139700"/>
                                  </a:cubicBezTo>
                                  <a:cubicBezTo>
                                    <a:pt x="532097" y="152400"/>
                                    <a:pt x="533138" y="166661"/>
                                    <a:pt x="540564" y="177800"/>
                                  </a:cubicBezTo>
                                  <a:cubicBezTo>
                                    <a:pt x="576960" y="232395"/>
                                    <a:pt x="533324" y="163320"/>
                                    <a:pt x="559614" y="215900"/>
                                  </a:cubicBezTo>
                                  <a:cubicBezTo>
                                    <a:pt x="584233" y="265139"/>
                                    <a:pt x="562703" y="206117"/>
                                    <a:pt x="578664" y="254000"/>
                                  </a:cubicBezTo>
                                  <a:cubicBezTo>
                                    <a:pt x="576547" y="260350"/>
                                    <a:pt x="577047" y="268317"/>
                                    <a:pt x="572314" y="273050"/>
                                  </a:cubicBezTo>
                                  <a:cubicBezTo>
                                    <a:pt x="550479" y="294885"/>
                                    <a:pt x="539119" y="296815"/>
                                    <a:pt x="515164" y="304800"/>
                                  </a:cubicBezTo>
                                  <a:cubicBezTo>
                                    <a:pt x="502464" y="317500"/>
                                    <a:pt x="494103" y="337220"/>
                                    <a:pt x="477064" y="342900"/>
                                  </a:cubicBezTo>
                                  <a:cubicBezTo>
                                    <a:pt x="422560" y="361068"/>
                                    <a:pt x="509319" y="333249"/>
                                    <a:pt x="419914" y="355600"/>
                                  </a:cubicBezTo>
                                  <a:cubicBezTo>
                                    <a:pt x="406927" y="358847"/>
                                    <a:pt x="395175" y="367465"/>
                                    <a:pt x="381814" y="368300"/>
                                  </a:cubicBezTo>
                                  <a:lnTo>
                                    <a:pt x="280214" y="374650"/>
                                  </a:lnTo>
                                  <a:cubicBezTo>
                                    <a:pt x="243920" y="386748"/>
                                    <a:pt x="250591" y="387352"/>
                                    <a:pt x="191314" y="374650"/>
                                  </a:cubicBezTo>
                                  <a:cubicBezTo>
                                    <a:pt x="183852" y="373051"/>
                                    <a:pt x="179504" y="364363"/>
                                    <a:pt x="172264" y="361950"/>
                                  </a:cubicBezTo>
                                  <a:cubicBezTo>
                                    <a:pt x="160050" y="357879"/>
                                    <a:pt x="146655" y="358723"/>
                                    <a:pt x="134164" y="355600"/>
                                  </a:cubicBezTo>
                                  <a:cubicBezTo>
                                    <a:pt x="121177" y="352353"/>
                                    <a:pt x="108764" y="347133"/>
                                    <a:pt x="96064" y="342900"/>
                                  </a:cubicBezTo>
                                  <a:cubicBezTo>
                                    <a:pt x="89714" y="340783"/>
                                    <a:pt x="82583" y="340263"/>
                                    <a:pt x="77014" y="336550"/>
                                  </a:cubicBezTo>
                                  <a:cubicBezTo>
                                    <a:pt x="70664" y="332317"/>
                                    <a:pt x="63827" y="328736"/>
                                    <a:pt x="57964" y="323850"/>
                                  </a:cubicBezTo>
                                  <a:cubicBezTo>
                                    <a:pt x="51065" y="318101"/>
                                    <a:pt x="46946" y="308816"/>
                                    <a:pt x="38914" y="304800"/>
                                  </a:cubicBezTo>
                                  <a:cubicBezTo>
                                    <a:pt x="29261" y="299973"/>
                                    <a:pt x="17635" y="301068"/>
                                    <a:pt x="7164" y="298450"/>
                                  </a:cubicBezTo>
                                  <a:cubicBezTo>
                                    <a:pt x="670" y="296827"/>
                                    <a:pt x="-1303" y="298450"/>
                                    <a:pt x="814" y="292100"/>
                                  </a:cubicBez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6" name="Овал 66"/>
                          <wps:cNvSpPr/>
                          <wps:spPr>
                            <a:xfrm>
                              <a:off x="3130551" y="165100"/>
                              <a:ext cx="914400" cy="91440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" name="Поле 8"/>
                          <wps:cNvSpPr txBox="1"/>
                          <wps:spPr>
                            <a:xfrm>
                              <a:off x="4083686" y="860201"/>
                              <a:ext cx="403225" cy="215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3D3C6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</w:rPr>
                                  <w:t>тр. мол</w:t>
                                </w:r>
                              </w:p>
                            </w:txbxContent>
                          </wps:txbx>
                          <wps:bodyPr rot="0" spcFirstLastPara="0" vert="horz" wrap="non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" name="Прямая соединительная линия 68"/>
                          <wps:cNvCnPr/>
                          <wps:spPr>
                            <a:xfrm>
                              <a:off x="3491866" y="731520"/>
                              <a:ext cx="591820" cy="236631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9" name="Прямая соединительная линия 69"/>
                          <wps:cNvCnPr/>
                          <wps:spPr>
                            <a:xfrm>
                              <a:off x="3764916" y="699770"/>
                              <a:ext cx="318770" cy="268381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70" o:spid="_x0000_s1126" editas="canvas" style="width:365.5pt;height:161.5pt;mso-position-horizontal-relative:char;mso-position-vertical-relative:line" coordsize="46418,205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">
                <v:shape id="_x0000_s1127" type="#_x0000_t75" style="position:absolute;width:46418;height:20510;visibility:visible;mso-wrap-style:square">
                  <v:fill o:detectmouseclick="t"/>
                  <v:path o:connecttype="none"/>
                </v:shape>
                <v:group id="Группа 224" o:spid="_x0000_s1128" style="position:absolute;left:1385;top:914;width:43484;height:18517" coordorigin="1385,914" coordsize="43483,185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+hQ8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GSfM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voUPFAAAA3AAA&#10;AA8AAAAAAAAAAAAAAAAAqgIAAGRycy9kb3ducmV2LnhtbFBLBQYAAAAABAAEAPoAAACcAwAAAAA=&#10;">
                  <v:shape id="Хорда 225" o:spid="_x0000_s1129" style="position:absolute;left:10337;top:2781;width:10800;height:10800;rotation:-5436051fd;visibility:visible;mso-wrap-style:square;v-text-anchor:middle" coordsize="1080000,108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iAasUA&#10;AADcAAAADwAAAGRycy9kb3ducmV2LnhtbESPQWvCQBSE74X+h+UVeim6aVAbo6uEYqFXbQ89PrLP&#10;bEj2bdjdavTXdwuCx2FmvmHW29H24kQ+tI4VvE4zEMS10y03Cr6/PiYFiBCRNfaOScGFAmw3jw9r&#10;LLU7855Oh9iIBOFQogIT41BKGWpDFsPUDcTJOzpvMSbpG6k9nhPc9jLPsoW02HJaMDjQu6G6O/xa&#10;BcVs2V66qlqYl10x/lwH39WzN6Wen8ZqBSLSGO/hW/tTK8jzOfyfSUdAb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KIBqxQAAANwAAAAPAAAAAAAAAAAAAAAAAJgCAABkcnMv&#10;ZG93bnJldi54bWxQSwUGAAAAAAQABAD1AAAAigMAAAAA&#10;" path="m921838,921838v-172822,172822,-440175,208020,-651838,85816c58337,885450,-44857,636317,18400,400238,81657,164159,295593,,540000,l921838,921838xe" fillcolor="black [3213]" strokecolor="black [3213]" strokeweight="2pt">
                    <v:fill r:id="rId9" o:title="" color2="white [3212]" type="pattern"/>
                    <v:path arrowok="t" o:connecttype="custom" o:connectlocs="921838,921838;270000,1007654;18400,400238;540000,0;921838,921838" o:connectangles="0,0,0,0,0"/>
                  </v:shape>
                  <v:shape id="Полилиния 226" o:spid="_x0000_s1130" style="position:absolute;left:1385;top:9556;width:28296;height:6084;visibility:visible;mso-wrap-style:square;v-text-anchor:middle" coordsize="2830643,6079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yOE8QA&#10;AADcAAAADwAAAGRycy9kb3ducmV2LnhtbESPQWvCQBSE7wX/w/IKXopuEqjU1FWkkpJrY0GPj+xr&#10;Epp9G3a3JvbXdwuCx2FmvmE2u8n04kLOd5YVpMsEBHFtdceNgs9jsXgB4QOyxt4yKbiSh9129rDB&#10;XNuRP+hShUZECPscFbQhDLmUvm7JoF/agTh6X9YZDFG6RmqHY4SbXmZJspIGO44LLQ701lL9Xf0Y&#10;BfXzdE4PZZa637U9vA+heOJTqtT8cdq/ggg0hXv41i61gixbwf+ZeAT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cjhPEAAAA3AAAAA8AAAAAAAAAAAAAAAAAmAIAAGRycy9k&#10;b3ducmV2LnhtbFBLBQYAAAAABAAEAPUAAACJAwAAAAA=&#10;" path="m63211,222250v95250,-61383,553508,-27517,698500,-12700c906703,224367,866486,288925,933161,311150v66675,22225,154517,16933,228600,31750c1235844,357717,1310986,392642,1377661,400050v66675,7408,130175,-1058,184150,-12700c1615786,375708,1662353,353483,1701511,330200v39158,-23283,64558,-52917,95250,-82550c1827453,218017,1849678,188383,1885661,152400v35983,-35983,83609,-95250,127000,-120650c2056052,6350,2104736,,2146011,v41275,,83608,8467,114300,31750c2291003,55033,2310053,113242,2330161,139700v20108,26458,-16933,43392,50800,50800c2448694,197908,2681528,122767,2736561,184150v55033,61383,193675,306917,-25400,374650c2492086,626533,1422111,590550,1422111,590550,1001953,593725,421986,635000,190211,577850,-41564,520700,-32039,283633,63211,222250xe" fillcolor="black [3213]" strokecolor="black [3213]" strokeweight="1.5pt">
                    <v:fill r:id="rId14" o:title="" color2="white [3212]" type="pattern"/>
                    <v:path arrowok="t" o:connecttype="custom" o:connectlocs="63188,222424;761430,209714;932817,311394;1161333,343168;1377153,400363;1561236,387653;1700884,330459;1796099,247844;1884966,152519;2011919,31775;2145220,0;2259478,31775;2329302,139809;2380084,190649;2735553,184294;2710162,559238;1421587,591012;190141,578302;63188,222424" o:connectangles="0,0,0,0,0,0,0,0,0,0,0,0,0,0,0,0,0,0,0"/>
                  </v:shape>
                  <v:rect id="Прямоугольник 227" o:spid="_x0000_s1131" style="position:absolute;left:1385;top:13803;width:28296;height:28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1VbcUA&#10;AADcAAAADwAAAGRycy9kb3ducmV2LnhtbESPT2vCQBTE70K/w/IK3nTTKFVSV6lF0Zv4F709s69J&#10;aPZtyK4av31XEDwOM/MbZjRpTCmuVLvCsoKPbgSCOLW64EzBbjvvDEE4j6yxtEwK7uRgMn5rjTDR&#10;9sZrum58JgKEXYIKcu+rREqX5mTQdW1FHLxfWxv0QdaZ1DXeAtyUMo6iT2mw4LCQY0U/OaV/m4tR&#10;cG5W+9P5cFzp07E3XQxm/XQaWaXa7833FwhPjX+Fn+2lVhDHA3icCUdAj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jVVtxQAAANwAAAAPAAAAAAAAAAAAAAAAAJgCAABkcnMv&#10;ZG93bnJldi54bWxQSwUGAAAAAAQABAD1AAAAigMAAAAA&#10;" fillcolor="black [3213]" stroked="f" strokeweight="2pt">
                    <v:fill r:id="rId14" o:title="" color2="white [3212]" type="pattern"/>
                  </v:rect>
                  <v:oval id="Овал 228" o:spid="_x0000_s1132" style="position:absolute;left:13674;top:12403;width:1800;height:1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YfSMIA&#10;AADcAAAADwAAAGRycy9kb3ducmV2LnhtbERPy2rCQBTdF/yH4QrumolZWImOolJBC100vraXzDUT&#10;zNwJmWlM/76zKHR5OO/lerCN6KnztWMF0yQFQVw6XXOl4Hzav85B+ICssXFMCn7Iw3o1ellirt2T&#10;v6gvQiViCPscFZgQ2lxKXxqy6BPXEkfu7jqLIcKukrrDZwy3jczSdCYt1hwbDLa0M1Q+im+rYLje&#10;wvv2ct9vP5rjW/F5LU3/mCs1GQ+bBYhAQ/gX/7kPWkGWxbXxTDwC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5h9IwgAAANwAAAAPAAAAAAAAAAAAAAAAAJgCAABkcnMvZG93&#10;bnJldi54bWxQSwUGAAAAAAQABAD1AAAAhwMAAAAA&#10;" filled="f" strokecolor="black [3213]" strokeweight="1.5pt"/>
                  <v:shape id="Прямая со стрелкой 234" o:spid="_x0000_s1133" type="#_x0000_t32" style="position:absolute;left:15004;top:914;width:0;height:54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qxZsQAAADcAAAADwAAAGRycy9kb3ducmV2LnhtbESPUWvCMBSF3wf+h3AF32Y6dWNUoxRh&#10;sAkO5vwBl+aaliU3pYlt3a83guDj4ZzzHc5qMzgrOmpD7VnByzQDQVx6XbNRcPz9eH4HESKyRuuZ&#10;FFwowGY9elphrn3PP9QdohEJwiFHBVWMTS5lKCtyGKa+IU7eybcOY5KtkbrFPsGdlbMse5MOa04L&#10;FTa0raj8O5ydgmbxfdkVxZffm+G/PrI13avtlZqMh2IJItIQH+F7+1MrmM0XcDuTjoB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KrFmxAAAANwAAAAPAAAAAAAAAAAA&#10;AAAAAKECAABkcnMvZG93bnJldi54bWxQSwUGAAAAAAQABAD5AAAAkgMAAAAA&#10;" strokecolor="windowText" strokeweight="2.25pt">
                    <v:stroke endarrow="classic" endarrowlength="long"/>
                  </v:shape>
                  <v:shape id="Поле 8" o:spid="_x0000_s1134" type="#_x0000_t202" style="position:absolute;left:15163;top:914;width:2142;height:19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1228YA&#10;AADcAAAADwAAAGRycy9kb3ducmV2LnhtbESPT2vCQBTE74V+h+UVvNWNSotGV6mK0NaTf9DrI/vM&#10;xmbfhuyaxH76bqHQ4zAzv2Fmi86WoqHaF44VDPoJCOLM6YJzBcfD5nkMwgdkjaVjUnAnD4v548MM&#10;U+1a3lGzD7mIEPYpKjAhVKmUPjNk0fddRRy9i6sthijrXOoa2wi3pRwmyau0WHBcMFjRylD2tb9Z&#10;Bd/3drtcr/OPz3JwPZ2bjRllE6NU76l7m4II1IX/8F/7XSsYjl7g90w8AnL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s1228YAAADcAAAADwAAAAAAAAAAAAAAAACYAgAAZHJz&#10;L2Rvd25yZXYueG1sUEsFBgAAAAAEAAQA9QAAAIsDAAAAAA==&#10;" filled="f" stroked="f" strokeweight=".5pt">
                    <v:textbox inset="1mm,0,1mm,0">
                      <w:txbxContent>
                        <w:p w:rsidR="00C92562" w:rsidRDefault="00C92562" w:rsidP="003D3C61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  <w:lang w:val="en-US"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  <v:shape id="Прямая со стрелкой 236" o:spid="_x0000_s1135" type="#_x0000_t32" style="position:absolute;left:20511;top:1125;width:0;height:432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zxIcYAAADcAAAADwAAAGRycy9kb3ducmV2LnhtbESP0WrCQBRE3wv9h+UWfJG6aQSR1E1o&#10;C4qKL6b9gEv2NkmbvZvurib+vSsIfRxm5gyzKkbTiTM531pW8DJLQBBXVrdcK/j6XD8vQfiArLGz&#10;TAou5KHIHx9WmGk78JHOZahFhLDPUEETQp9J6auGDPqZ7Ymj922dwRClq6V2OES46WSaJAtpsOW4&#10;0GBPHw1Vv+XJKEha9zeU1Xp/mG7N5pSm489u967U5Gl8ewURaAz/4Xt7qxWk8wXczsQjIP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sM8SHGAAAA3AAAAA8AAAAAAAAA&#10;AAAAAAAAoQIAAGRycy9kb3ducmV2LnhtbFBLBQYAAAAABAAEAPkAAACUAwAAAAA=&#10;" strokecolor="windowText" strokeweight="2.25pt">
                    <v:stroke endarrow="classic" endarrowlength="long"/>
                  </v:shape>
                  <v:shape id="Поле 8" o:spid="_x0000_s1136" type="#_x0000_t202" style="position:absolute;left:20087;top:1126;width:825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dHc8UA&#10;AADcAAAADwAAAGRycy9kb3ducmV2LnhtbESPQWvCQBSE74L/YXlCb7rRVlvSbESESqEnUyt4e2Sf&#10;STD7NuyuJu2v7xaEHoeZ+YbJ1oNpxY2cbywrmM8SEMSl1Q1XCg6fb9MXED4ga2wtk4Jv8rDOx6MM&#10;U2173tOtCJWIEPYpKqhD6FIpfVmTQT+zHXH0ztYZDFG6SmqHfYSbVi6SZCUNNhwXauxoW1N5Ka5G&#10;wW74OT59uFNoC9yXyy+zqc67XqmHybB5BRFoCP/he/tdK1g8PsPfmXgEZP4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p0dzxQAAANwAAAAPAAAAAAAAAAAAAAAAAJgCAABkcnMv&#10;ZG93bnJldi54bWxQSwUGAAAAAAQABAD1AAAAigMAAAAA&#10;" filled="f" stroked="f" strokeweight=".5pt">
                    <v:textbox inset="0,0,0,0">
                      <w:txbxContent>
                        <w:p w:rsidR="00C92562" w:rsidRDefault="00C92562" w:rsidP="003D3C61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v</w:t>
                          </w:r>
                          <w:proofErr w:type="gramEnd"/>
                        </w:p>
                      </w:txbxContent>
                    </v:textbox>
                  </v:shape>
                  <v:shape id="Прямая со стрелкой 238" o:spid="_x0000_s1137" type="#_x0000_t32" style="position:absolute;left:11228;top:7711;width:3238;height:323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pGUsAAAADcAAAADwAAAGRycy9kb3ducmV2LnhtbERPyWrDMBC9B/oPYgq9hEauA8G4kU3p&#10;llzjhJ6n1nih1shIiuP+fXQI5Ph4+7aczSAmcr63rOBllYAgrq3uuVVwOn49ZyB8QNY4WCYF/+Sh&#10;LB4WW8y1vfCBpiq0Ioawz1FBF8KYS+nrjgz6lR2JI9dYZzBE6FqpHV5iuBlkmiQbabDn2NDhSO8d&#10;1X/V2SiYvz/Oh0bq32U2uuzzZ5c2m8ko9fQ4v72CCDSHu/jm3msF6TqujWfiEZDFF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QqRlLAAAAA3AAAAA8AAAAAAAAAAAAAAAAA&#10;oQIAAGRycy9kb3ducmV2LnhtbFBLBQYAAAAABAAEAPkAAACOAwAAAAA=&#10;" strokecolor="windowText" strokeweight="1.25pt">
                    <v:stroke endarrow="classic" endarrowlength="long"/>
                  </v:shape>
                  <v:shape id="Поле 8" o:spid="_x0000_s1138" type="#_x0000_t202" style="position:absolute;left:11874;top:7289;width:572;height:18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2F8MMA&#10;AADcAAAADwAAAGRycy9kb3ducmV2LnhtbESPQWvCQBSE74X+h+UJXoJuGqHU1FVSQfHa2Pb8yL4m&#10;wezbbXaj8d+7BcHjMDPfMKvNaDpxpt63lhW8zFMQxJXVLdcKvo672RsIH5A1dpZJwZU8bNbPTyvM&#10;tb3wJ53LUIsIYZ+jgiYEl0vpq4YM+rl1xNH7tb3BEGVfS93jJcJNJ7M0fZUGW44LDTraNlSdysEo&#10;OPoP6/ZuVybF8M3V4mfA5C9RajoZi3cQgcbwCN/bB60gWyzh/0w8An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2F8MMAAADcAAAADwAAAAAAAAAAAAAAAACYAgAAZHJzL2Rv&#10;d25yZXYueG1sUEsFBgAAAAAEAAQA9QAAAIgDAAAAAA==&#10;" fillcolor="white [3212]" stroked="f" strokeweight=".5pt">
                    <v:textbox inset="0,0,0,0">
                      <w:txbxContent>
                        <w:p w:rsidR="00C92562" w:rsidRPr="00232C93" w:rsidRDefault="00C92562" w:rsidP="003D3C61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r</w:t>
                          </w:r>
                          <w:proofErr w:type="gramEnd"/>
                        </w:p>
                      </w:txbxContent>
                    </v:textbox>
                  </v:shape>
                  <v:shape id="Прямая со стрелкой 240" o:spid="_x0000_s1139" type="#_x0000_t32" style="position:absolute;left:15861;top:12035;width:3485;height:339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0WtZ78AAADcAAAADwAAAGRycy9kb3ducmV2LnhtbERPTYvCMBC9C/6HMIIX0XRdEalGkbLi&#10;XletXodmbIvNJDRR6783hwWPj/e92nSmEQ9qfW1ZwdckAUFcWF1zqeB03I0XIHxA1thYJgUv8rBZ&#10;93srTLV98h89DqEUMYR9igqqEFwqpS8qMugn1hFH7mpbgyHCtpS6xWcMN42cJslcGqw5NlToKKuo&#10;uB3uRsFoV9ufi9u7Mp9l2Tk3+3xkvpUaDrrtEkSgLnzE/+5frWA6i/PjmXgE5PoN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70WtZ78AAADcAAAADwAAAAAAAAAAAAAAAACh&#10;AgAAZHJzL2Rvd25yZXYueG1sUEsFBgAAAAAEAAQA+QAAAI0DAAAAAA==&#10;" strokecolor="windowText" strokeweight="2.25pt">
                    <v:stroke endarrow="classic" endarrowlength="long"/>
                  </v:shape>
                  <v:shape id="Поле 8" o:spid="_x0000_s1140" type="#_x0000_t202" style="position:absolute;left:17305;top:14165;width:4001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GeQsQA&#10;AADcAAAADwAAAGRycy9kb3ducmV2LnhtbESPQWsCMRSE7wX/Q3iCt5pVpOhqFBWkpZeyW70/kudm&#10;dfOybFJd++ubQqHHYWa+YVab3jXiRl2oPSuYjDMQxNqbmisFx8/D8xxEiMgGG8+k4EEBNuvB0wpz&#10;4+9c0K2MlUgQDjkqsDG2uZRBW3IYxr4lTt7Zdw5jkl0lTYf3BHeNnGbZi3RYc1qw2NLekr6WX06B&#10;1/Oi0YfXj/dTcVl8a2uLR7lTajTst0sQkfr4H/5rvxkF09kEfs+kIy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hnkLEAAAA3AAAAA8AAAAAAAAAAAAAAAAAmAIAAGRycy9k&#10;b3ducmV2LnhtbFBLBQYAAAAABAAEAPUAAACJAwAAAAA=&#10;" fillcolor="window" stroked="f" strokeweight=".5pt">
                    <v:textbox inset="0,0,0,0">
                      <w:txbxContent>
                        <w:p w:rsidR="00C92562" w:rsidRDefault="00C92562" w:rsidP="003D3C61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</w:rPr>
                            <w:t xml:space="preserve">тр. </w:t>
                          </w:r>
                          <w:proofErr w:type="spellStart"/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</w:rPr>
                            <w:t>деф</w:t>
                          </w:r>
                          <w:proofErr w:type="spellEnd"/>
                        </w:p>
                      </w:txbxContent>
                    </v:textbox>
                  </v:shape>
                  <v:shape id="Прямая со стрелкой 242" o:spid="_x0000_s1141" type="#_x0000_t32" style="position:absolute;left:16296;top:11163;width:1385;height:227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kposQAAADcAAAADwAAAGRycy9kb3ducmV2LnhtbESPQWuDQBSE74X+h+UFeqtrJJRgsxFJ&#10;EXIJbYz0/HBfVeq+FXdjtL++WyjkOMzMN8wum00vJhpdZ1nBOopBENdWd9woqC7F8xaE88gae8uk&#10;YCEH2f7xYYeptjc+01T6RgQIuxQVtN4PqZSubsmgi+xAHLwvOxr0QY6N1CPeAtz0MonjF2mw47DQ&#10;4kCHlurv8moUdNNpI49vlf1JlvfD1jZF/vFZKPW0mvNXEJ5mfw//t49aQbJJ4O9MOAJy/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KSmixAAAANwAAAAPAAAAAAAAAAAA&#10;AAAAAKECAABkcnMvZG93bnJldi54bWxQSwUGAAAAAAQABAD5AAAAkgMAAAAA&#10;" strokecolor="windowText" strokeweight="1.25pt">
                    <v:stroke endarrow="classic" endarrowlength="long"/>
                  </v:shape>
                  <v:shape id="Прямая со стрелкой 243" o:spid="_x0000_s1142" type="#_x0000_t32" style="position:absolute;left:17305;top:10795;width:1329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WMOcUAAADcAAAADwAAAGRycy9kb3ducmV2LnhtbESPQWuDQBSE74H+h+UVekvWWAliswkh&#10;RciltDGS88N9VYn7Vtyt0f76bqHQ4zAz3zDb/WQ6MdLgWssK1qsIBHFldcu1gvKSL1MQziNr7CyT&#10;gpkc7HcPiy1m2t75TGPhaxEg7DJU0HjfZ1K6qiGDbmV74uB92sGgD3KopR7wHuCmk3EUbaTBlsNC&#10;gz0dG6puxZdR0I5viTy9lvY7nt+Pqa3zw8c1V+rpcTq8gPA0+f/wX/ukFcTJM/yeCUdA7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GWMOcUAAADcAAAADwAAAAAAAAAA&#10;AAAAAAChAgAAZHJzL2Rvd25yZXYueG1sUEsFBgAAAAAEAAQA+QAAAJMDAAAAAA==&#10;" strokecolor="windowText" strokeweight="1.25pt">
                    <v:stroke endarrow="classic" endarrowlength="long"/>
                  </v:shape>
                  <v:shape id="Прямая со стрелкой 244" o:spid="_x0000_s1143" type="#_x0000_t32" style="position:absolute;left:17681;top:10034;width:1800;height:18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wUTcQAAADcAAAADwAAAGRycy9kb3ducmV2LnhtbESPQWvCQBSE7wX/w/IK3uqmIRSJriJK&#10;wEuxjeL5kX3Nhmbfhuw2Jv56t1DocZiZb5j1drStGKj3jWMFr4sEBHHldMO1gsu5eFmC8AFZY+uY&#10;FEzkYbuZPa0x1+7GnzSUoRYRwj5HBSaELpfSV4Ys+oXriKP35XqLIcq+lrrHW4TbVqZJ8iYtNhwX&#10;DHa0N1R9lz9WQTO8Z/J4uLh7Op32S1cXu49rodT8edytQAQaw3/4r33UCtIsg98z8QjIz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jBRNxAAAANwAAAAPAAAAAAAAAAAA&#10;AAAAAKECAABkcnMvZG93bnJldi54bWxQSwUGAAAAAAQABAD5AAAAkgMAAAAA&#10;" strokecolor="windowText" strokeweight="1.25pt">
                    <v:stroke endarrow="classic" endarrowlength="long"/>
                  </v:shape>
                  <v:shape id="Прямая со стрелкой 245" o:spid="_x0000_s1144" type="#_x0000_t32" style="position:absolute;left:15474;top:11647;width:967;height:200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Cx1sUAAADcAAAADwAAAGRycy9kb3ducmV2LnhtbESPQWvCQBSE74X+h+UVeqsbgy2SukqI&#10;BHIpbVU8P7KvSTD7NmTXmPjr3YLgcZiZb5jVZjStGKh3jWUF81kEgri0uuFKwWGfvy1BOI+ssbVM&#10;CiZysFk/P60w0fbCvzTsfCUChF2CCmrvu0RKV9Zk0M1sRxy8P9sb9EH2ldQ9XgLctDKOog9psOGw&#10;UGNHWU3laXc2CprhayGL7cFe4+k7W9oqT3+OuVKvL2P6CcLT6B/he7vQCuLFO/yfCUdAr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Cx1sUAAADcAAAADwAAAAAAAAAA&#10;AAAAAAChAgAAZHJzL2Rvd25yZXYueG1sUEsFBgAAAAAEAAQA+QAAAJMDAAAAAA==&#10;" strokecolor="windowText" strokeweight="1.25pt">
                    <v:stroke endarrow="classic" endarrowlength="long"/>
                  </v:shape>
                  <v:shape id="Прямая со стрелкой 246" o:spid="_x0000_s1145" type="#_x0000_t32" style="position:absolute;left:18634;top:9163;width:1800;height:18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IvocQAAADcAAAADwAAAGRycy9kb3ducmV2LnhtbESPQWuDQBSE74X+h+UVemvWSAjBuopY&#10;BC+laRp6frivKnHfirs1pr8+Gwj0OMzMN0yaL2YQM02ut6xgvYpAEDdW99wqOH5VLzsQziNrHCyT&#10;ggs5yLPHhxQTbc/8SfPBtyJA2CWooPN+TKR0TUcG3cqOxMH7sZNBH+TUSj3hOcDNIOMo2kqDPYeF&#10;DkcqO2pOh1+joJ/fN7J+O9q/+PJR7mxbFfvvSqnnp6V4BeFp8f/he7vWCuLNFm5nwhGQ2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Ei+hxAAAANwAAAAPAAAAAAAAAAAA&#10;AAAAAKECAABkcnMvZG93bnJldi54bWxQSwUGAAAAAAQABAD5AAAAkgMAAAAA&#10;" strokecolor="windowText" strokeweight="1.25pt">
                    <v:stroke endarrow="classic" endarrowlength="long"/>
                  </v:shape>
                  <v:shape id="Поле 8" o:spid="_x0000_s1146" type="#_x0000_t202" style="position:absolute;left:15861;top:8997;width:1169;height:179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SjrcQA&#10;AADcAAAADwAAAGRycy9kb3ducmV2LnhtbESPQWsCMRSE7wX/Q3hCbzWrSKtbo6ggLV7Kbuv9kbxu&#10;Vjcvyybq2l/fCIUeh5n5hlmseteIC3Wh9qxgPMpAEGtvaq4UfH3unmYgQkQ22HgmBTcKsFoOHhaY&#10;G3/lgi5lrESCcMhRgY2xzaUM2pLDMPItcfK+fecwJtlV0nR4TXDXyEmWPUuHNacFiy1tLelTeXYK&#10;vJ4Vjd69fewPxXH+o60tbuVGqcdhv34FEamP/+G/9rtRMJm+wP1MOgJ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Eo63EAAAA3AAAAA8AAAAAAAAAAAAAAAAAmAIAAGRycy9k&#10;b3ducmV2LnhtbFBLBQYAAAAABAAEAPUAAACJAwAAAAA=&#10;" fillcolor="window" stroked="f" strokeweight=".5pt">
                    <v:textbox inset="0,0,0,0">
                      <w:txbxContent>
                        <w:p w:rsidR="00C92562" w:rsidRPr="00DE18BA" w:rsidRDefault="00C92562" w:rsidP="003D3C61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lang w:val="en-US"/>
                            </w:rPr>
                            <w:t>p</w:t>
                          </w:r>
                          <w:r w:rsidRPr="00DE18BA">
                            <w:rPr>
                              <w:vertAlign w:val="subscript"/>
                              <w:lang w:val="en-US"/>
                            </w:rPr>
                            <w:t>r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Поле 8" o:spid="_x0000_s1147" type="#_x0000_t202" style="position:absolute;left:20537;top:10963;width:2394;height:17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s338EA&#10;AADcAAAADwAAAGRycy9kb3ducmV2LnhtbERPz2vCMBS+C/sfwht403Qiop1RtoEoXqR1uz+St6Zb&#10;81KaqNW/3hwEjx/f7+W6d404UxdqzwrexhkIYu1NzZWC7+NmNAcRIrLBxjMpuFKA9eplsMTc+AsX&#10;dC5jJVIIhxwV2BjbXMqgLTkMY98SJ+7Xdw5jgl0lTYeXFO4aOcmymXRYc2qw2NKXJf1fnpwCr+dF&#10;ozfbw/6n+FvctLXFtfxUavjaf7yDiNTHp/jh3hkFk2lam86kI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bN9/BAAAA3AAAAA8AAAAAAAAAAAAAAAAAmAIAAGRycy9kb3du&#10;cmV2LnhtbFBLBQYAAAAABAAEAPUAAACGAwAAAAA=&#10;" fillcolor="window" stroked="f" strokeweight=".5pt">
                    <v:textbox inset="0,0,0,0">
                      <w:txbxContent>
                        <w:p w:rsidR="00C92562" w:rsidRDefault="00C92562" w:rsidP="003D3C61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sym w:font="Symbol" w:char="F074"/>
                          </w:r>
                          <w:r w:rsidRPr="00DE18BA">
                            <w:rPr>
                              <w:vertAlign w:val="subscript"/>
                            </w:rPr>
                            <w:t>мол</w:t>
                          </w:r>
                        </w:p>
                      </w:txbxContent>
                    </v:textbox>
                  </v:shape>
                  <v:line id="Прямая соединительная линия 249" o:spid="_x0000_s1148" style="position:absolute;visibility:visible;mso-wrap-style:square" from="16997,13433" to="28067,13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V9WcYAAADcAAAADwAAAGRycy9kb3ducmV2LnhtbESPT2vCQBTE7wW/w/KE3urGYI1GVwmC&#10;0D8nreL1kX0mabNvw+42pv303UKhx2FmfsOst4NpRU/ON5YVTCcJCOLS6oYrBae3/cMChA/IGlvL&#10;pOCLPGw3o7s15tre+ED9MVQiQtjnqKAOocul9GVNBv3EdsTRu1pnMETpKqkd3iLctDJNkrk02HBc&#10;qLGjXU3lx/HTKFiUL++uyIrn6eO5y7779HW+v2RK3Y+HYgUi0BD+w3/tJ60gnS3h90w8AnLz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VfVnGAAAA3AAAAA8AAAAAAAAA&#10;AAAAAAAAoQIAAGRycy9kb3ducmV2LnhtbFBLBQYAAAAABAAEAPkAAACUAwAAAAA=&#10;" strokecolor="black [3213]"/>
                  <v:line id="Прямая соединительная линия 250" o:spid="_x0000_s1149" style="position:absolute;visibility:visible;mso-wrap-style:square" from="25186,11247" to="29506,11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ZCGcIAAADcAAAADwAAAGRycy9kb3ducmV2LnhtbERPz2vCMBS+D/wfwhvsNlMLWqlGKYLg&#10;tpO64fXRPNu65qUksXb7681B8Pjx/V6uB9OKnpxvLCuYjBMQxKXVDVcKvo/b9zkIH5A1tpZJwR95&#10;WK9GL0vMtb3xnvpDqEQMYZ+jgjqELpfSlzUZ9GPbEUfubJ3BEKGrpHZ4i+GmlWmSzKTBhmNDjR1t&#10;aip/D1ejYF5+XlyRFR+T6U+X/ffp12x7ypR6ex2KBYhAQ3iKH+6dVpBO4/x4Jh4Bub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7ZCGcIAAADcAAAADwAAAAAAAAAAAAAA&#10;AAChAgAAZHJzL2Rvd25yZXYueG1sUEsFBgAAAAAEAAQA+QAAAJADAAAAAA==&#10;" strokecolor="black [3213]"/>
                  <v:shape id="Прямая со стрелкой 251" o:spid="_x0000_s1150" type="#_x0000_t32" style="position:absolute;left:26987;top:11247;width:0;height:21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muOMIAAADcAAAADwAAAGRycy9kb3ducmV2LnhtbESPT2sCMRTE7wW/Q3iCt5rdLYpsjbIK&#10;lt7Ef/fXzetm6eZl2USN374pFDwOM/MbZrmOthM3GnzrWEE+zUAQ10633Cg4n3avCxA+IGvsHJOC&#10;B3lYr0YvSyy1u/OBbsfQiARhX6ICE0JfSulrQxb91PXEyft2g8WQ5NBIPeA9wW0niyybS4stpwWD&#10;PW0N1T/Hq1UQ9ztTbVx1KT7iNSzk10Hnb0apyThW7yACxfAM/7c/tYJilsPfmXQE5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dmuOMIAAADcAAAADwAAAAAAAAAAAAAA&#10;AAChAgAAZHJzL2Rvd25yZXYueG1sUEsFBgAAAAAEAAQA+QAAAJADAAAAAA==&#10;" strokecolor="black [3213]">
                    <v:stroke startarrow="classic" startarrowwidth="narrow" endarrow="classic" endarrowwidth="narrow"/>
                  </v:shape>
                  <v:line id="Прямая соединительная линия 252" o:spid="_x0000_s1151" style="position:absolute;flip:y;visibility:visible;mso-wrap-style:square" from="26987,8636" to="26987,11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g5gcQAAADcAAAADwAAAGRycy9kb3ducmV2LnhtbESP0WoCMRRE3wv+Q7hC32q2SxXdGkWF&#10;QvFFqn7AZXO7Wbq5WZOo6369EYQ+DjNzhpkvO9uIC/lQO1bwPspAEJdO11wpOB6+3qYgQkTW2Dgm&#10;BTcKsFwMXuZYaHflH7rsYyUShEOBCkyMbSFlKA1ZDCPXEifv13mLMUlfSe3xmuC2kXmWTaTFmtOC&#10;wZY2hsq//dkqaPp47Gfrjemz08dN73YT58dbpV6H3eoTRKQu/oef7W+tIB/n8DiTjoB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2DmBxAAAANwAAAAPAAAAAAAAAAAA&#10;AAAAAKECAABkcnMvZG93bnJldi54bWxQSwUGAAAAAAQABAD5AAAAkgMAAAAA&#10;" strokecolor="black [3213]"/>
                  <v:shape id="Поле 8" o:spid="_x0000_s1152" type="#_x0000_t202" style="position:absolute;left:26018;top:8636;width:83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Ok0MUA&#10;AADcAAAADwAAAGRycy9kb3ducmV2LnhtbESPT2vCQBTE70K/w/IK3pqNVkWiq0ihIngy/gFvj+wz&#10;CWbfht2tSfvpu4WCx2FmfsMs171pxIOcry0rGCUpCOLC6ppLBafj59schA/IGhvLpOCbPKxXL4Ml&#10;Ztp2fKBHHkoRIewzVFCF0GZS+qIigz6xLXH0btYZDFG6UmqHXYSbRo7TdCYN1hwXKmzpo6Linn8Z&#10;Bdv+5zLZu2tocjwU07PZlLdtp9Twtd8sQATqwzP8395pBePpO/ydiUd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Q6TQxQAAANwAAAAPAAAAAAAAAAAAAAAAAJgCAABkcnMv&#10;ZG93bnJldi54bWxQSwUGAAAAAAQABAD1AAAAigMAAAAA&#10;" filled="f" stroked="f" strokeweight=".5pt">
                    <v:textbox inset="0,0,0,0">
                      <w:txbxContent>
                        <w:p w:rsidR="00C92562" w:rsidRPr="00DE18BA" w:rsidRDefault="00C92562" w:rsidP="003D3C61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h</w:t>
                          </w:r>
                          <w:proofErr w:type="gramEnd"/>
                        </w:p>
                      </w:txbxContent>
                    </v:textbox>
                  </v:shape>
                  <v:shape id="Поле 8" o:spid="_x0000_s1153" type="#_x0000_t202" style="position:absolute;left:10891;top:17272;width:1168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o8pMUA&#10;AADcAAAADwAAAGRycy9kb3ducmV2LnhtbESPQWvCQBSE7wX/w/IEb3VTMUVS1xAEpeApaSv09sg+&#10;k9Ds27C7NdFf3y0Uehxm5htmm0+mF1dyvrOs4GmZgCCure64UfD+dnjcgPABWWNvmRTcyEO+mz1s&#10;MdN25JKuVWhEhLDPUEEbwpBJ6euWDPqlHYijd7HOYIjSNVI7HCPc9HKVJM/SYMdxocWB9i3VX9W3&#10;UXCc7uf1yX2GvsKyTj9M0VyOo1KL+VS8gAg0hf/wX/tVK1ila/g9E4+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qjykxQAAANwAAAAPAAAAAAAAAAAAAAAAAJgCAABkcnMv&#10;ZG93bnJldi54bWxQSwUGAAAAAAQABAD1AAAAigMAAAAA&#10;" filled="f" stroked="f" strokeweight=".5pt">
                    <v:textbox inset="0,0,0,0">
                      <w:txbxContent>
                        <w:p w:rsidR="00C92562" w:rsidRDefault="00C92562" w:rsidP="003D3C61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line id="Прямая соединительная линия 255" o:spid="_x0000_s1154" style="position:absolute;flip:x;visibility:visible;mso-wrap-style:square" from="11475,13939" to="13938,17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Gh9cQAAADcAAAADwAAAGRycy9kb3ducmV2LnhtbESP3WoCMRSE7wXfIRyhd5qtdKXdGkWF&#10;QumN+PMAh83pZunmZE2irvv0jSB4OczMN8x82dlGXMiH2rGC10kGgrh0uuZKwfHwNX4HESKyxsYx&#10;KbhRgOViOJhjod2Vd3TZx0okCIcCFZgY20LKUBqyGCauJU7er/MWY5K+ktrjNcFtI6dZNpMWa04L&#10;BlvaGCr/9meroOnjsf9Yb0yfnd5uerudOZ//KPUy6lafICJ18Rl+tL+1gmmew/1MOg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MaH1xAAAANwAAAAPAAAAAAAAAAAA&#10;AAAAAKECAABkcnMvZG93bnJldi54bWxQSwUGAAAAAAQABAD5AAAAkgMAAAAA&#10;" strokecolor="black [3213]"/>
                  <v:shape id="Полилиния 64" o:spid="_x0000_s1155" style="position:absolute;left:32688;top:1727;width:6167;height:5524;visibility:visible;mso-wrap-style:square;v-text-anchor:middle" coordsize="616723,552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BkncMA&#10;AADbAAAADwAAAGRycy9kb3ducmV2LnhtbESP0WqDQBRE3wP9h+UW+hbXlGLEZiNBEPpUGs0H3Lo3&#10;KnHvWndrbL8+WyjkcZiZM8wuX8wgZppcb1nBJopBEDdW99wqONXlOgXhPLLGwTIp+CEH+f5htcNM&#10;2ysfaa58KwKEXYYKOu/HTErXdGTQRXYkDt7ZTgZ9kFMr9YTXADeDfI7jRBrsOSx0OFLRUXOpvo0C&#10;/VtXLqnSr5qL9H37WZQ2/SiVenpcDq8gPC3+Hv5vv2kFyQv8fQk/QO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VBkncMAAADbAAAADwAAAAAAAAAAAAAAAACYAgAAZHJzL2Rv&#10;d25yZXYueG1sUEsFBgAAAAAEAAQA9QAAAIgDAAAAAA==&#10;" path="m7123,120650v4233,4233,15420,19954,19050,31750c46886,219717,12324,189734,51573,215900v8184,12277,17504,22635,19050,38100c83020,377966,55793,330180,89673,381000v2117,12700,3557,25531,6350,38100c97475,425634,97640,433417,102373,438150v4733,4733,12700,4233,19050,6350c127773,450850,135492,456078,140473,463550v15175,22763,-6480,38035,31750,57150c180690,524933,188922,529671,197623,533400v6152,2637,13063,3357,19050,6350c223499,543163,229373,548217,235723,552450v6350,-2117,13823,-2169,19050,-6350c273677,530977,270510,502480,273823,482600v1774,-10646,3510,-21337,6350,-31750c283695,437935,288640,425450,292873,412750r6350,-19050c306848,180192,247258,232066,337323,209550v6494,-1623,12700,-4233,19050,-6350c364840,205317,375602,203379,381773,209550v6171,6171,5197,16749,6350,25400c391213,258124,391167,281656,394473,304800v947,6626,4727,12556,6350,19050c403441,334321,404555,345129,407173,355600v1623,6494,4511,12614,6350,19050c429470,430464,410998,373425,426223,419100v2117,23283,3044,46706,6350,69850c433520,495576,434190,503267,438923,508000v6693,6693,16933,8467,25400,12700c481256,518583,501143,524136,515123,514350v10967,-7677,12700,-38100,12700,-38100c529940,433917,530501,391477,534173,349250v580,-6668,1617,-14317,6350,-19050c551316,319407,578623,304800,578623,304800v20126,-30189,10287,-11810,25400,-57150l610373,228600r6350,-19050c614606,175683,618145,140981,610373,107950v-1533,-6516,-13481,-2637,-19050,-6350c583851,96619,578022,89449,572273,82550,567387,76687,566399,66913,559573,63500,548057,57742,534173,59267,521473,57150,508773,48683,497853,36577,483373,31750l445273,19050c425056,12311,418158,9136,394473,6350,369160,3372,343673,2117,318273,,278056,2117,237184,-1185,197623,6350v-7497,1428,-6228,15005,-12700,19050c162302,39538,119737,41486,96023,44450,89673,50800,82722,56601,76973,63500,72087,69363,69669,77154,64273,82550,51963,94860,41667,96435,26173,101600v-2117,6350,-1617,14317,-6350,19050c15090,125383,6760,124007,773,127000v-2677,1339,2117,-10583,6350,-6350xe" fillcolor="black [3213]" strokecolor="black [3213]" strokeweight="1pt">
                    <v:fill r:id="rId9" o:title="" color2="white [3212]" type="pattern"/>
                    <v:path arrowok="t" o:connecttype="custom" o:connectlocs="7123,120650;26173,152400;51573,215900;70623,254000;89673,381000;96023,419100;102373,438150;121423,444500;140473,463550;172223,520700;197623,533400;216673,539750;235723,552450;254773,546100;273823,482600;280173,450850;292873,412750;299223,393700;337323,209550;356373,203200;381773,209550;388123,234950;394473,304800;400823,323850;407173,355600;413523,374650;426223,419100;432573,488950;438923,508000;464323,520700;515123,514350;527823,476250;534173,349250;540523,330200;578623,304800;604023,247650;610373,228600;616723,209550;610373,107950;591323,101600;572273,82550;559573,63500;521473,57150;483373,31750;445273,19050;394473,6350;318273,0;197623,6350;184923,25400;96023,44450;76973,63500;64273,82550;26173,101600;19823,120650;773,127000;7123,120650" o:connectangles="0,0,0,0,0,0,0,0,0,0,0,0,0,0,0,0,0,0,0,0,0,0,0,0,0,0,0,0,0,0,0,0,0,0,0,0,0,0,0,0,0,0,0,0,0,0,0,0,0,0,0,0,0,0,0,0"/>
                  </v:shape>
                  <v:shape id="Полилиния 65" o:spid="_x0000_s1156" style="position:absolute;left:33196;top:6997;width:5786;height:3840;visibility:visible;mso-wrap-style:square;v-text-anchor:middle" coordsize="578664,3839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LNmMQA&#10;AADbAAAADwAAAGRycy9kb3ducmV2LnhtbESPQYvCMBSE7wv+h/AEL6KpyopWo4is4mEvW/0Bz+bZ&#10;VpuXbhNr/fdGWNjjMDPfMMt1a0rRUO0KywpGwwgEcWp1wZmC03E3mIFwHlljaZkUPMnBetX5WGKs&#10;7YN/qEl8JgKEXYwKcu+rWEqX5mTQDW1FHLyLrQ36IOtM6hofAW5KOY6iqTRYcFjIsaJtTuktuRsF&#10;eO+Pr3L++z3ZnWT/a3/eNtdnolSv224WIDy1/j/81z5oBdNPeH8JP0Cu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CzZjEAAAA2wAAAA8AAAAAAAAAAAAAAAAAmAIAAGRycy9k&#10;b3ducmV2LnhtbFBLBQYAAAAABAAEAPUAAACJAwAAAAA=&#10;" path="m814,292100v2117,-6350,12424,-21337,19050,-31750c28059,247473,40437,236730,45264,222250v8763,-26290,781,-15337,25400,-31750c100148,146274,77444,187062,89714,88900v830,-6642,1617,-14317,6350,-19050c106857,59057,119684,49277,134164,44450l172264,31750r44450,6350c228688,53067,220353,76275,223064,95250v12991,90935,-2043,-35617,19050,69850c244231,175683,245624,186437,248464,196850v3522,12915,9453,25113,12700,38100c263281,243417,262673,253088,267514,260350v4233,6350,12700,8467,19050,12700c295031,270933,304702,271541,311964,266700v12938,-8625,22895,-49634,25400,-57150c353325,161667,331795,220689,356414,171450v2993,-5987,3357,-13063,6350,-19050c366177,145574,372051,140176,375464,133350v7707,-15414,8353,-34859,12700,-50800c391686,69635,396631,57150,400864,44450v2117,-6350,781,-15337,6350,-19050l445314,v10583,2117,22379,995,31750,6350c483690,10136,488358,17899,489764,25400v5086,27125,1264,55425,6350,82550c499138,124077,516374,132040,527864,139700v4233,12700,5274,26961,12700,38100c576960,232395,533324,163320,559614,215900v24619,49239,3089,-9783,19050,38100c576547,260350,577047,268317,572314,273050v-21835,21835,-33195,23765,-57150,31750c502464,317500,494103,337220,477064,342900v-54504,18168,32255,-9651,-57150,12700c406927,358847,395175,367465,381814,368300r-101600,6350c243920,386748,250591,387352,191314,374650v-7462,-1599,-11810,-10287,-19050,-12700c160050,357879,146655,358723,134164,355600v-12987,-3247,-25400,-8467,-38100,-12700c89714,340783,82583,340263,77014,336550,70664,332317,63827,328736,57964,323850,51065,318101,46946,308816,38914,304800,29261,299973,17635,301068,7164,298450v-6494,-1623,-8467,,-6350,-6350xe" fillcolor="black [3213]" strokecolor="black [3213]" strokeweight="1pt">
                    <v:fill r:id="rId14" o:title="" color2="white [3212]" type="pattern"/>
                    <v:path arrowok="t" o:connecttype="custom" o:connectlocs="814,292100;19864,260350;45264,222250;70664,190500;89714,88900;96064,69850;134164,44450;172264,31750;216714,38100;223064,95250;242114,165100;248464,196850;261164,234950;267514,260350;286564,273050;311964,266700;337364,209550;356414,171450;362764,152400;375464,133350;388164,82550;400864,44450;407214,25400;445314,0;477064,6350;489764,25400;496114,107950;527864,139700;540564,177800;559614,215900;578664,254000;572314,273050;515164,304800;477064,342900;419914,355600;381814,368300;280214,374650;191314,374650;172264,361950;134164,355600;96064,342900;77014,336550;57964,323850;38914,304800;7164,298450;814,292100" o:connectangles="0,0,0,0,0,0,0,0,0,0,0,0,0,0,0,0,0,0,0,0,0,0,0,0,0,0,0,0,0,0,0,0,0,0,0,0,0,0,0,0,0,0,0,0,0,0"/>
                  </v:shape>
                  <v:oval id="Овал 66" o:spid="_x0000_s1157" style="position:absolute;left:31305;top:1651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fA58QA&#10;AADbAAAADwAAAGRycy9kb3ducmV2LnhtbESPT2vCQBTE7wW/w/IEb3VjD6lEV1GpoIUeGv9dH9ln&#10;Nph9G7JrTL99t1DwOMzMb5j5sre16Kj1lWMFk3ECgrhwuuJSwfGwfZ2C8AFZY+2YFPyQh+Vi8DLH&#10;TLsHf1OXh1JECPsMFZgQmkxKXxiy6MeuIY7e1bUWQ5RtKXWLjwi3tXxLklRarDguGGxoY6i45Xer&#10;oD9fwsf6dN2uP+v9e/51Lkx3myo1GvarGYhAfXiG/9s7rSBN4e9L/AF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2nwOfEAAAA2wAAAA8AAAAAAAAAAAAAAAAAmAIAAGRycy9k&#10;b3ducmV2LnhtbFBLBQYAAAAABAAEAPUAAACJAwAAAAA=&#10;" filled="f" strokecolor="black [3213]" strokeweight="1.5pt"/>
                  <v:shape id="Поле 8" o:spid="_x0000_s1158" type="#_x0000_t202" style="position:absolute;left:40836;top:8602;width:4033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h8acMA&#10;AADbAAAADwAAAGRycy9kb3ducmV2LnhtbESPQWsCMRSE74X+h/AK3mrWHqyuRrEFUXopu+r9kTw3&#10;q5uXZZPq6q9vCgWPw8x8w8yXvWvEhbpQe1YwGmYgiLU3NVcK9rv16wREiMgGG8+k4EYBlovnpznm&#10;xl+5oEsZK5EgHHJUYGNscymDtuQwDH1LnLyj7xzGJLtKmg6vCe4a+ZZlY+mw5rRgsaVPS/pc/jgF&#10;Xk+KRq8331+H4jS9a2uLW/mh1OClX81AROrjI/zf3hoF43f4+5J+gF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Vh8acMAAADbAAAADwAAAAAAAAAAAAAAAACYAgAAZHJzL2Rv&#10;d25yZXYueG1sUEsFBgAAAAAEAAQA9QAAAIgDAAAAAA==&#10;" fillcolor="window" stroked="f" strokeweight=".5pt">
                    <v:textbox inset="0,0,0,0">
                      <w:txbxContent>
                        <w:p w:rsidR="00C92562" w:rsidRDefault="00C92562" w:rsidP="003D3C61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</w:rPr>
                            <w:t>тр. мол</w:t>
                          </w:r>
                        </w:p>
                      </w:txbxContent>
                    </v:textbox>
                  </v:shape>
                  <v:line id="Прямая соединительная линия 68" o:spid="_x0000_s1159" style="position:absolute;visibility:visible;mso-wrap-style:square" from="34918,7315" to="40836,9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v6Q8EAAADbAAAADwAAAGRycy9kb3ducmV2LnhtbERPz2vCMBS+D/wfwhN2m6nCWqlGKYKg&#10;7jQ38fponm21eSlJrHV//XIY7Pjx/V6uB9OKnpxvLCuYThIQxKXVDVcKvr+2b3MQPiBrbC2Tgid5&#10;WK9GL0vMtX3wJ/XHUIkYwj5HBXUIXS6lL2sy6Ce2I47cxTqDIUJXSe3wEcNNK2dJkkqDDceGGjva&#10;1FTejnejYF4erq7Iiv30/dRlP/3sI92eM6Vex0OxABFoCP/iP/dOK0jj2Pgl/gC5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O/pDwQAAANsAAAAPAAAAAAAAAAAAAAAA&#10;AKECAABkcnMvZG93bnJldi54bWxQSwUGAAAAAAQABAD5AAAAjwMAAAAA&#10;" strokecolor="black [3213]"/>
                  <v:line id="Прямая соединительная линия 69" o:spid="_x0000_s1160" style="position:absolute;visibility:visible;mso-wrap-style:square" from="37649,6997" to="40836,9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df2MUAAADbAAAADwAAAGRycy9kb3ducmV2LnhtbESPQWvCQBSE74L/YXlCb7pRMLGpqwRB&#10;sPVU29LrI/uapM2+DbtrTP31rlDocZiZb5j1djCt6Mn5xrKC+SwBQVxa3XCl4P1tP12B8AFZY2uZ&#10;FPySh+1mPFpjru2FX6k/hUpECPscFdQhdLmUvqzJoJ/Zjjh6X9YZDFG6SmqHlwg3rVwkSSoNNhwX&#10;auxoV1P5czobBavy5dsVWfE8X3502bVfHNP9Z6bUw2QonkAEGsJ/+K990ArSR7h/iT9Ab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3df2MUAAADbAAAADwAAAAAAAAAA&#10;AAAAAAChAgAAZHJzL2Rvd25yZXYueG1sUEsFBgAAAAAEAAQA+QAAAJMDAAAAAA==&#10;" strokecolor="black [3213]"/>
                </v:group>
                <w10:anchorlock/>
              </v:group>
            </w:pict>
          </mc:Fallback>
        </mc:AlternateContent>
      </w:r>
    </w:p>
    <w:p w:rsidR="003D3C61" w:rsidRPr="00173B38" w:rsidRDefault="00842F76" w:rsidP="00842F76">
      <w:pPr>
        <w:jc w:val="center"/>
        <w:rPr>
          <w:color w:val="000000"/>
          <w:szCs w:val="26"/>
        </w:rPr>
      </w:pPr>
      <w:r w:rsidRPr="00173B38">
        <w:rPr>
          <w:color w:val="000000"/>
          <w:szCs w:val="26"/>
        </w:rPr>
        <w:t>б)</w:t>
      </w:r>
    </w:p>
    <w:p w:rsidR="00842F76" w:rsidRPr="00842F76" w:rsidRDefault="00842F76" w:rsidP="00842F76">
      <w:pPr>
        <w:jc w:val="center"/>
        <w:rPr>
          <w:color w:val="000000"/>
          <w:szCs w:val="26"/>
        </w:rPr>
      </w:pPr>
      <w:r w:rsidRPr="00842F76">
        <w:rPr>
          <w:color w:val="000000"/>
          <w:szCs w:val="26"/>
        </w:rPr>
        <w:t>Рис.</w:t>
      </w:r>
      <w:r w:rsidR="004E32AE">
        <w:rPr>
          <w:color w:val="000000"/>
          <w:szCs w:val="26"/>
        </w:rPr>
        <w:t xml:space="preserve"> </w:t>
      </w:r>
      <w:r w:rsidRPr="00842F76">
        <w:rPr>
          <w:color w:val="000000"/>
          <w:szCs w:val="26"/>
        </w:rPr>
        <w:t>Контакт двух шероховатых тел:</w:t>
      </w:r>
    </w:p>
    <w:p w:rsidR="00842F76" w:rsidRPr="00842F76" w:rsidRDefault="00842F76" w:rsidP="00842F76">
      <w:pPr>
        <w:jc w:val="center"/>
        <w:rPr>
          <w:color w:val="000000"/>
          <w:szCs w:val="26"/>
        </w:rPr>
      </w:pPr>
      <w:r>
        <w:rPr>
          <w:color w:val="000000"/>
          <w:szCs w:val="26"/>
        </w:rPr>
        <w:t>а –</w:t>
      </w:r>
      <w:r w:rsidRPr="00842F76">
        <w:rPr>
          <w:color w:val="000000"/>
          <w:szCs w:val="26"/>
        </w:rPr>
        <w:t xml:space="preserve"> сила трения, возникающая при контактном взаимодействии двух</w:t>
      </w:r>
      <w:r>
        <w:rPr>
          <w:color w:val="000000"/>
          <w:szCs w:val="26"/>
        </w:rPr>
        <w:t xml:space="preserve"> </w:t>
      </w:r>
      <w:r w:rsidRPr="00842F76">
        <w:rPr>
          <w:color w:val="000000"/>
          <w:szCs w:val="26"/>
        </w:rPr>
        <w:t xml:space="preserve">неровностей; б </w:t>
      </w:r>
      <w:r>
        <w:rPr>
          <w:color w:val="000000"/>
          <w:szCs w:val="26"/>
        </w:rPr>
        <w:t>–</w:t>
      </w:r>
      <w:r w:rsidRPr="00842F76">
        <w:rPr>
          <w:color w:val="000000"/>
          <w:szCs w:val="26"/>
        </w:rPr>
        <w:t xml:space="preserve"> контакт жесткой сферы с деформированным телом;</w:t>
      </w:r>
      <w:r>
        <w:rPr>
          <w:color w:val="000000"/>
          <w:szCs w:val="26"/>
        </w:rPr>
        <w:t xml:space="preserve"> </w:t>
      </w:r>
      <w:proofErr w:type="spellStart"/>
      <w:r>
        <w:rPr>
          <w:color w:val="000000"/>
          <w:szCs w:val="26"/>
          <w:lang w:val="en-US"/>
        </w:rPr>
        <w:t>F</w:t>
      </w:r>
      <w:r w:rsidRPr="00842F76">
        <w:rPr>
          <w:color w:val="000000"/>
          <w:szCs w:val="26"/>
          <w:vertAlign w:val="subscript"/>
          <w:lang w:val="en-US"/>
        </w:rPr>
        <w:t>n</w:t>
      </w:r>
      <w:proofErr w:type="spellEnd"/>
      <w:r w:rsidRPr="00842F76">
        <w:rPr>
          <w:color w:val="000000"/>
          <w:szCs w:val="26"/>
        </w:rPr>
        <w:t xml:space="preserve"> – нормальная нагрузка; </w:t>
      </w:r>
      <w:r>
        <w:rPr>
          <w:color w:val="000000"/>
          <w:szCs w:val="26"/>
          <w:lang w:val="en-US"/>
        </w:rPr>
        <w:t>F</w:t>
      </w:r>
      <w:proofErr w:type="spellStart"/>
      <w:r w:rsidRPr="00842F76">
        <w:rPr>
          <w:color w:val="000000"/>
          <w:szCs w:val="26"/>
          <w:vertAlign w:val="subscript"/>
        </w:rPr>
        <w:t>тр</w:t>
      </w:r>
      <w:proofErr w:type="spellEnd"/>
      <w:r>
        <w:rPr>
          <w:color w:val="000000"/>
          <w:szCs w:val="26"/>
        </w:rPr>
        <w:t xml:space="preserve"> –</w:t>
      </w:r>
      <w:r w:rsidRPr="00842F76">
        <w:rPr>
          <w:color w:val="000000"/>
          <w:szCs w:val="26"/>
        </w:rPr>
        <w:t xml:space="preserve"> сила трения; </w:t>
      </w:r>
      <w:r>
        <w:rPr>
          <w:color w:val="000000"/>
          <w:szCs w:val="26"/>
        </w:rPr>
        <w:sym w:font="Symbol" w:char="F074"/>
      </w:r>
      <w:r w:rsidRPr="00842F76">
        <w:rPr>
          <w:color w:val="000000"/>
          <w:szCs w:val="26"/>
          <w:vertAlign w:val="subscript"/>
        </w:rPr>
        <w:t>мол</w:t>
      </w:r>
      <w:r w:rsidRPr="00842F76">
        <w:rPr>
          <w:color w:val="000000"/>
          <w:szCs w:val="26"/>
        </w:rPr>
        <w:t xml:space="preserve"> </w:t>
      </w:r>
      <w:r>
        <w:rPr>
          <w:color w:val="000000"/>
          <w:szCs w:val="26"/>
        </w:rPr>
        <w:t>–</w:t>
      </w:r>
      <w:r w:rsidRPr="00842F76">
        <w:rPr>
          <w:color w:val="000000"/>
          <w:szCs w:val="26"/>
        </w:rPr>
        <w:t xml:space="preserve"> касательное</w:t>
      </w:r>
      <w:r>
        <w:rPr>
          <w:color w:val="000000"/>
          <w:szCs w:val="26"/>
        </w:rPr>
        <w:t xml:space="preserve"> напряжение среза; </w:t>
      </w:r>
      <w:r>
        <w:rPr>
          <w:color w:val="000000"/>
          <w:szCs w:val="26"/>
          <w:lang w:val="en-US"/>
        </w:rPr>
        <w:t>r</w:t>
      </w:r>
      <w:r w:rsidRPr="00842F76">
        <w:rPr>
          <w:color w:val="000000"/>
          <w:szCs w:val="26"/>
        </w:rPr>
        <w:t xml:space="preserve"> и </w:t>
      </w:r>
      <w:r>
        <w:rPr>
          <w:color w:val="000000"/>
          <w:szCs w:val="26"/>
          <w:lang w:val="en-US"/>
        </w:rPr>
        <w:t>h</w:t>
      </w:r>
      <w:r w:rsidRPr="00842F76">
        <w:rPr>
          <w:color w:val="000000"/>
          <w:szCs w:val="26"/>
        </w:rPr>
        <w:t xml:space="preserve"> – радиус неровности и глубина ее внедрения; </w:t>
      </w:r>
      <w:r>
        <w:rPr>
          <w:color w:val="000000"/>
          <w:szCs w:val="26"/>
          <w:lang w:val="en-US"/>
        </w:rPr>
        <w:t>F</w:t>
      </w:r>
      <w:r w:rsidRPr="00842F76">
        <w:rPr>
          <w:color w:val="000000"/>
          <w:szCs w:val="26"/>
          <w:vertAlign w:val="subscript"/>
        </w:rPr>
        <w:t>тр</w:t>
      </w:r>
      <w:r>
        <w:rPr>
          <w:color w:val="000000"/>
          <w:szCs w:val="26"/>
          <w:vertAlign w:val="subscript"/>
        </w:rPr>
        <w:t>.</w:t>
      </w:r>
      <w:r w:rsidRPr="00842F76">
        <w:rPr>
          <w:color w:val="000000"/>
          <w:szCs w:val="26"/>
          <w:vertAlign w:val="subscript"/>
        </w:rPr>
        <w:t xml:space="preserve"> </w:t>
      </w:r>
      <w:proofErr w:type="gramStart"/>
      <w:r w:rsidRPr="00842F76">
        <w:rPr>
          <w:color w:val="000000"/>
          <w:szCs w:val="26"/>
          <w:vertAlign w:val="subscript"/>
        </w:rPr>
        <w:t>мол</w:t>
      </w:r>
      <w:proofErr w:type="gramEnd"/>
      <w:r w:rsidRPr="00842F76">
        <w:rPr>
          <w:color w:val="000000"/>
          <w:szCs w:val="26"/>
        </w:rPr>
        <w:t xml:space="preserve"> </w:t>
      </w:r>
      <w:r>
        <w:rPr>
          <w:color w:val="000000"/>
          <w:szCs w:val="26"/>
        </w:rPr>
        <w:t>и</w:t>
      </w:r>
      <w:r w:rsidRPr="00842F76">
        <w:rPr>
          <w:color w:val="000000"/>
          <w:szCs w:val="26"/>
        </w:rPr>
        <w:t xml:space="preserve"> </w:t>
      </w:r>
      <w:r>
        <w:rPr>
          <w:color w:val="000000"/>
          <w:szCs w:val="26"/>
          <w:lang w:val="en-US"/>
        </w:rPr>
        <w:t>F</w:t>
      </w:r>
      <w:r w:rsidRPr="00842F76">
        <w:rPr>
          <w:color w:val="000000"/>
          <w:szCs w:val="26"/>
          <w:vertAlign w:val="subscript"/>
        </w:rPr>
        <w:t>тр</w:t>
      </w:r>
      <w:r>
        <w:rPr>
          <w:color w:val="000000"/>
          <w:szCs w:val="26"/>
          <w:vertAlign w:val="subscript"/>
        </w:rPr>
        <w:t>.</w:t>
      </w:r>
      <w:r w:rsidRPr="00842F76">
        <w:rPr>
          <w:color w:val="000000"/>
          <w:szCs w:val="26"/>
          <w:vertAlign w:val="subscript"/>
        </w:rPr>
        <w:t xml:space="preserve"> </w:t>
      </w:r>
      <w:proofErr w:type="spellStart"/>
      <w:r>
        <w:rPr>
          <w:color w:val="000000"/>
          <w:szCs w:val="26"/>
          <w:vertAlign w:val="subscript"/>
        </w:rPr>
        <w:t>деф</w:t>
      </w:r>
      <w:proofErr w:type="spellEnd"/>
      <w:r>
        <w:rPr>
          <w:color w:val="000000"/>
          <w:szCs w:val="26"/>
        </w:rPr>
        <w:t xml:space="preserve"> – </w:t>
      </w:r>
      <w:r w:rsidRPr="00842F76">
        <w:rPr>
          <w:color w:val="000000"/>
          <w:szCs w:val="26"/>
        </w:rPr>
        <w:t>молекулярная и деформационная с</w:t>
      </w:r>
      <w:r w:rsidRPr="00842F76">
        <w:rPr>
          <w:color w:val="000000"/>
          <w:szCs w:val="26"/>
        </w:rPr>
        <w:t>о</w:t>
      </w:r>
      <w:r w:rsidRPr="00842F76">
        <w:rPr>
          <w:color w:val="000000"/>
          <w:szCs w:val="26"/>
        </w:rPr>
        <w:t>ставляющие силы</w:t>
      </w:r>
      <w:r>
        <w:rPr>
          <w:color w:val="000000"/>
          <w:szCs w:val="26"/>
        </w:rPr>
        <w:t xml:space="preserve"> </w:t>
      </w:r>
      <w:r w:rsidRPr="00842F76">
        <w:rPr>
          <w:color w:val="000000"/>
          <w:szCs w:val="26"/>
        </w:rPr>
        <w:t>трения, действующие на отдельную неровность</w:t>
      </w:r>
    </w:p>
    <w:p w:rsidR="003D3C61" w:rsidRDefault="003D3C61" w:rsidP="004340C2">
      <w:pPr>
        <w:ind w:firstLine="510"/>
        <w:jc w:val="both"/>
        <w:rPr>
          <w:color w:val="000000"/>
          <w:sz w:val="28"/>
          <w:szCs w:val="26"/>
        </w:rPr>
      </w:pPr>
    </w:p>
    <w:p w:rsidR="003D3C61" w:rsidRDefault="00173B38" w:rsidP="00173B38">
      <w:pPr>
        <w:ind w:firstLine="510"/>
        <w:jc w:val="both"/>
        <w:rPr>
          <w:color w:val="000000"/>
          <w:sz w:val="28"/>
          <w:szCs w:val="26"/>
        </w:rPr>
      </w:pPr>
      <w:r w:rsidRPr="004E32AE">
        <w:rPr>
          <w:i/>
          <w:color w:val="000000"/>
          <w:sz w:val="28"/>
          <w:szCs w:val="26"/>
        </w:rPr>
        <w:t>Молекулярное взаимодействие</w:t>
      </w:r>
      <w:r w:rsidRPr="00173B38">
        <w:rPr>
          <w:color w:val="000000"/>
          <w:sz w:val="28"/>
          <w:szCs w:val="26"/>
        </w:rPr>
        <w:t xml:space="preserve"> обусловлено взаимным притяж</w:t>
      </w:r>
      <w:r w:rsidRPr="00173B38">
        <w:rPr>
          <w:color w:val="000000"/>
          <w:sz w:val="28"/>
          <w:szCs w:val="26"/>
        </w:rPr>
        <w:t>е</w:t>
      </w:r>
      <w:r w:rsidRPr="00173B38">
        <w:rPr>
          <w:color w:val="000000"/>
          <w:sz w:val="28"/>
          <w:szCs w:val="26"/>
        </w:rPr>
        <w:t xml:space="preserve">нием поверхностей двух тел. </w:t>
      </w:r>
      <w:r>
        <w:rPr>
          <w:color w:val="000000"/>
          <w:sz w:val="28"/>
          <w:szCs w:val="26"/>
        </w:rPr>
        <w:t>П</w:t>
      </w:r>
      <w:r w:rsidRPr="00173B38">
        <w:rPr>
          <w:color w:val="000000"/>
          <w:sz w:val="28"/>
          <w:szCs w:val="26"/>
        </w:rPr>
        <w:t>рактически</w:t>
      </w:r>
      <w:r w:rsidR="004E32AE">
        <w:rPr>
          <w:color w:val="000000"/>
          <w:sz w:val="28"/>
          <w:szCs w:val="26"/>
        </w:rPr>
        <w:t xml:space="preserve"> </w:t>
      </w:r>
      <w:r w:rsidRPr="00173B38">
        <w:rPr>
          <w:color w:val="000000"/>
          <w:sz w:val="28"/>
          <w:szCs w:val="26"/>
        </w:rPr>
        <w:t>молекулярное притяжение или пренебрежимо мало, или такое, что приводит к образованию прочной связи в объеме и может быть разрушено только при сдвиге.</w:t>
      </w:r>
    </w:p>
    <w:p w:rsidR="008B664F" w:rsidRPr="00DC5DF9" w:rsidRDefault="008B664F" w:rsidP="008B664F">
      <w:pPr>
        <w:ind w:firstLine="510"/>
        <w:jc w:val="both"/>
        <w:rPr>
          <w:color w:val="000000"/>
          <w:sz w:val="28"/>
          <w:szCs w:val="26"/>
        </w:rPr>
      </w:pPr>
      <w:r w:rsidRPr="00DC5DF9">
        <w:rPr>
          <w:color w:val="000000"/>
          <w:sz w:val="28"/>
          <w:szCs w:val="26"/>
        </w:rPr>
        <w:t>Суммарная величина силы трения:</w:t>
      </w:r>
    </w:p>
    <w:p w:rsidR="008B664F" w:rsidRPr="00DC5DF9" w:rsidRDefault="008B664F" w:rsidP="008B664F">
      <w:pPr>
        <w:ind w:firstLine="510"/>
        <w:jc w:val="both"/>
        <w:rPr>
          <w:color w:val="000000"/>
          <w:sz w:val="28"/>
          <w:szCs w:val="26"/>
        </w:rPr>
      </w:pPr>
    </w:p>
    <w:p w:rsidR="008B664F" w:rsidRPr="00DC5DF9" w:rsidRDefault="008B664F" w:rsidP="008B664F">
      <w:pPr>
        <w:pStyle w:val="MTDisplayEquation"/>
        <w:ind w:firstLine="510"/>
        <w:rPr>
          <w:color w:val="000000"/>
        </w:rPr>
      </w:pPr>
      <w:r w:rsidRPr="00DC5DF9">
        <w:rPr>
          <w:color w:val="000000"/>
        </w:rPr>
        <w:tab/>
      </w:r>
      <w:r w:rsidR="00CC1002" w:rsidRPr="00DC5DF9">
        <w:rPr>
          <w:color w:val="000000"/>
          <w:position w:val="-32"/>
        </w:rPr>
        <w:object w:dxaOrig="5300" w:dyaOrig="800">
          <v:shape id="_x0000_i1027" type="#_x0000_t75" style="width:264.75pt;height:40.5pt" o:ole="">
            <v:imagedata r:id="rId15" o:title=""/>
          </v:shape>
          <o:OLEObject Type="Embed" ProgID="Equation.DSMT4" ShapeID="_x0000_i1027" DrawAspect="Content" ObjectID="_1438950187" r:id="rId16"/>
        </w:object>
      </w:r>
    </w:p>
    <w:p w:rsidR="008B664F" w:rsidRPr="00DC5DF9" w:rsidRDefault="008B664F" w:rsidP="008B664F">
      <w:pPr>
        <w:ind w:firstLine="510"/>
        <w:rPr>
          <w:color w:val="000000"/>
        </w:rPr>
      </w:pPr>
    </w:p>
    <w:p w:rsidR="008B664F" w:rsidRPr="00DC5DF9" w:rsidRDefault="008B664F" w:rsidP="008B664F">
      <w:pPr>
        <w:ind w:firstLine="510"/>
        <w:jc w:val="both"/>
        <w:rPr>
          <w:color w:val="000000"/>
          <w:sz w:val="28"/>
          <w:szCs w:val="26"/>
        </w:rPr>
      </w:pPr>
      <w:r w:rsidRPr="00DC5DF9">
        <w:rPr>
          <w:color w:val="000000"/>
          <w:sz w:val="28"/>
          <w:szCs w:val="26"/>
        </w:rPr>
        <w:lastRenderedPageBreak/>
        <w:t xml:space="preserve">где </w:t>
      </w:r>
      <w:r w:rsidRPr="00DC5DF9">
        <w:rPr>
          <w:color w:val="000000"/>
          <w:sz w:val="28"/>
          <w:szCs w:val="28"/>
        </w:rPr>
        <w:sym w:font="Symbol" w:char="F044"/>
      </w:r>
      <w:r w:rsidRPr="004E32AE">
        <w:rPr>
          <w:i/>
          <w:color w:val="000000"/>
          <w:sz w:val="28"/>
          <w:szCs w:val="26"/>
          <w:lang w:val="en-US"/>
        </w:rPr>
        <w:t>F</w:t>
      </w:r>
      <w:proofErr w:type="spellStart"/>
      <w:r w:rsidR="00CC1002" w:rsidRPr="00CC1002">
        <w:rPr>
          <w:color w:val="000000"/>
          <w:sz w:val="28"/>
          <w:szCs w:val="26"/>
          <w:vertAlign w:val="subscript"/>
        </w:rPr>
        <w:t>тр</w:t>
      </w:r>
      <w:proofErr w:type="gramStart"/>
      <w:r w:rsidR="00CC1002" w:rsidRPr="00CC1002">
        <w:rPr>
          <w:color w:val="000000"/>
          <w:sz w:val="28"/>
          <w:szCs w:val="26"/>
          <w:vertAlign w:val="subscript"/>
        </w:rPr>
        <w:t>.</w:t>
      </w:r>
      <w:r w:rsidRPr="00DC5DF9">
        <w:rPr>
          <w:color w:val="000000"/>
          <w:sz w:val="28"/>
          <w:szCs w:val="26"/>
          <w:vertAlign w:val="subscript"/>
        </w:rPr>
        <w:t>м</w:t>
      </w:r>
      <w:proofErr w:type="gramEnd"/>
      <w:r w:rsidRPr="00DC5DF9">
        <w:rPr>
          <w:color w:val="000000"/>
          <w:sz w:val="28"/>
          <w:szCs w:val="26"/>
          <w:vertAlign w:val="subscript"/>
        </w:rPr>
        <w:t>ол</w:t>
      </w:r>
      <w:proofErr w:type="spellEnd"/>
      <w:r w:rsidRPr="00DC5DF9">
        <w:rPr>
          <w:color w:val="000000"/>
          <w:sz w:val="28"/>
          <w:szCs w:val="26"/>
        </w:rPr>
        <w:t xml:space="preserve">, </w:t>
      </w:r>
      <w:r w:rsidRPr="00DC5DF9">
        <w:rPr>
          <w:color w:val="000000"/>
          <w:sz w:val="28"/>
          <w:szCs w:val="28"/>
        </w:rPr>
        <w:sym w:font="Symbol" w:char="F044"/>
      </w:r>
      <w:r w:rsidRPr="004E32AE">
        <w:rPr>
          <w:i/>
          <w:color w:val="000000"/>
          <w:sz w:val="28"/>
          <w:szCs w:val="26"/>
          <w:lang w:val="en-US"/>
        </w:rPr>
        <w:t>F</w:t>
      </w:r>
      <w:r w:rsidR="00CC1002" w:rsidRPr="00CC1002">
        <w:rPr>
          <w:color w:val="000000"/>
          <w:sz w:val="28"/>
          <w:szCs w:val="26"/>
          <w:vertAlign w:val="subscript"/>
        </w:rPr>
        <w:t xml:space="preserve"> </w:t>
      </w:r>
      <w:proofErr w:type="spellStart"/>
      <w:r w:rsidR="00CC1002" w:rsidRPr="00CC1002">
        <w:rPr>
          <w:color w:val="000000"/>
          <w:sz w:val="28"/>
          <w:szCs w:val="26"/>
          <w:vertAlign w:val="subscript"/>
        </w:rPr>
        <w:t>тр.</w:t>
      </w:r>
      <w:r w:rsidRPr="00DC5DF9">
        <w:rPr>
          <w:color w:val="000000"/>
          <w:sz w:val="28"/>
          <w:szCs w:val="26"/>
          <w:vertAlign w:val="subscript"/>
        </w:rPr>
        <w:t>деф</w:t>
      </w:r>
      <w:proofErr w:type="spellEnd"/>
      <w:r w:rsidR="00CC1002">
        <w:rPr>
          <w:color w:val="000000"/>
          <w:sz w:val="28"/>
          <w:szCs w:val="26"/>
        </w:rPr>
        <w:t xml:space="preserve"> –</w:t>
      </w:r>
      <w:r w:rsidRPr="00DC5DF9">
        <w:rPr>
          <w:color w:val="000000"/>
          <w:sz w:val="28"/>
          <w:szCs w:val="26"/>
        </w:rPr>
        <w:t xml:space="preserve"> молекулярная (адгезионная) и</w:t>
      </w:r>
      <w:r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>деформац</w:t>
      </w:r>
      <w:r w:rsidRPr="00DC5DF9">
        <w:rPr>
          <w:color w:val="000000"/>
          <w:sz w:val="28"/>
          <w:szCs w:val="26"/>
        </w:rPr>
        <w:t>и</w:t>
      </w:r>
      <w:r w:rsidRPr="00DC5DF9">
        <w:rPr>
          <w:color w:val="000000"/>
          <w:sz w:val="28"/>
          <w:szCs w:val="26"/>
        </w:rPr>
        <w:t>онная составляющие силы трения, дейст</w:t>
      </w:r>
      <w:r>
        <w:rPr>
          <w:color w:val="000000"/>
          <w:sz w:val="28"/>
          <w:szCs w:val="26"/>
        </w:rPr>
        <w:t>вующие на отдельную неро</w:t>
      </w:r>
      <w:r>
        <w:rPr>
          <w:color w:val="000000"/>
          <w:sz w:val="28"/>
          <w:szCs w:val="26"/>
        </w:rPr>
        <w:t>в</w:t>
      </w:r>
      <w:r>
        <w:rPr>
          <w:color w:val="000000"/>
          <w:sz w:val="28"/>
          <w:szCs w:val="26"/>
        </w:rPr>
        <w:t>ность</w:t>
      </w:r>
      <w:r w:rsidR="00CC1002">
        <w:rPr>
          <w:color w:val="000000"/>
          <w:sz w:val="28"/>
          <w:szCs w:val="26"/>
        </w:rPr>
        <w:t xml:space="preserve">, внедрившуюся на глубину </w:t>
      </w:r>
      <w:r w:rsidR="00CC1002" w:rsidRPr="00CC1002">
        <w:rPr>
          <w:i/>
          <w:color w:val="000000"/>
          <w:sz w:val="28"/>
          <w:szCs w:val="26"/>
          <w:lang w:val="en-US"/>
        </w:rPr>
        <w:t>h</w:t>
      </w:r>
      <w:r w:rsidRPr="00DC5DF9">
        <w:rPr>
          <w:color w:val="000000"/>
          <w:sz w:val="28"/>
          <w:szCs w:val="26"/>
        </w:rPr>
        <w:t xml:space="preserve"> и движущуюся по деформируем</w:t>
      </w:r>
      <w:r w:rsidRPr="00DC5DF9">
        <w:rPr>
          <w:color w:val="000000"/>
          <w:sz w:val="28"/>
          <w:szCs w:val="26"/>
        </w:rPr>
        <w:t>о</w:t>
      </w:r>
      <w:r w:rsidRPr="00DC5DF9">
        <w:rPr>
          <w:color w:val="000000"/>
          <w:sz w:val="28"/>
          <w:szCs w:val="26"/>
        </w:rPr>
        <w:t xml:space="preserve">му телу. </w:t>
      </w:r>
    </w:p>
    <w:p w:rsidR="00456FAA" w:rsidRPr="00DC5DF9" w:rsidRDefault="00456FAA" w:rsidP="004340C2">
      <w:pPr>
        <w:ind w:firstLine="510"/>
        <w:jc w:val="both"/>
        <w:rPr>
          <w:color w:val="000000"/>
          <w:sz w:val="28"/>
          <w:szCs w:val="26"/>
        </w:rPr>
      </w:pPr>
      <w:proofErr w:type="gramStart"/>
      <w:r w:rsidRPr="00DC5DF9">
        <w:rPr>
          <w:color w:val="000000"/>
          <w:sz w:val="28"/>
          <w:szCs w:val="26"/>
        </w:rPr>
        <w:t>Разделив левую и правую части уравнения на нормальную нагрузку</w:t>
      </w:r>
      <w:r w:rsidR="00CC1002">
        <w:rPr>
          <w:color w:val="000000"/>
          <w:sz w:val="28"/>
          <w:szCs w:val="26"/>
        </w:rPr>
        <w:t xml:space="preserve"> </w:t>
      </w:r>
      <w:proofErr w:type="spellStart"/>
      <w:r w:rsidR="00CC1002" w:rsidRPr="002E1D1F">
        <w:rPr>
          <w:i/>
          <w:color w:val="000000"/>
          <w:sz w:val="28"/>
          <w:szCs w:val="26"/>
          <w:lang w:val="en-US"/>
        </w:rPr>
        <w:t>F</w:t>
      </w:r>
      <w:r w:rsidR="00CC1002" w:rsidRPr="002E1D1F">
        <w:rPr>
          <w:i/>
          <w:color w:val="000000"/>
          <w:sz w:val="28"/>
          <w:szCs w:val="26"/>
          <w:vertAlign w:val="subscript"/>
          <w:lang w:val="en-US"/>
        </w:rPr>
        <w:t>n</w:t>
      </w:r>
      <w:proofErr w:type="spellEnd"/>
      <w:r w:rsidRPr="00DC5DF9">
        <w:rPr>
          <w:color w:val="000000"/>
          <w:sz w:val="28"/>
          <w:szCs w:val="26"/>
        </w:rPr>
        <w:t xml:space="preserve"> получим выражение для коэффициента трения, </w:t>
      </w:r>
      <w:r w:rsidR="002E1D1F">
        <w:rPr>
          <w:color w:val="000000"/>
          <w:sz w:val="28"/>
          <w:szCs w:val="26"/>
        </w:rPr>
        <w:t>который равен</w:t>
      </w:r>
      <w:r w:rsidRPr="00DC5DF9">
        <w:rPr>
          <w:color w:val="000000"/>
          <w:sz w:val="28"/>
          <w:szCs w:val="26"/>
        </w:rPr>
        <w:t xml:space="preserve"> сумме его молекулярной и деформационной составляющих:</w:t>
      </w:r>
      <w:proofErr w:type="gramEnd"/>
    </w:p>
    <w:p w:rsidR="00456FAA" w:rsidRPr="00DC5DF9" w:rsidRDefault="00456FAA" w:rsidP="004340C2">
      <w:pPr>
        <w:pStyle w:val="MTDisplayEquation"/>
        <w:ind w:firstLine="510"/>
        <w:rPr>
          <w:color w:val="000000"/>
        </w:rPr>
      </w:pPr>
      <w:r w:rsidRPr="00DC5DF9">
        <w:rPr>
          <w:color w:val="000000"/>
        </w:rPr>
        <w:tab/>
      </w:r>
      <w:r w:rsidRPr="00DC5DF9">
        <w:rPr>
          <w:color w:val="000000"/>
          <w:position w:val="-4"/>
        </w:rPr>
        <w:object w:dxaOrig="200" w:dyaOrig="300">
          <v:shape id="_x0000_i1028" type="#_x0000_t75" style="width:10.5pt;height:15pt" o:ole="">
            <v:imagedata r:id="rId17" o:title=""/>
          </v:shape>
          <o:OLEObject Type="Embed" ProgID="Equation.DSMT4" ShapeID="_x0000_i1028" DrawAspect="Content" ObjectID="_1438950188" r:id="rId18"/>
        </w:object>
      </w:r>
      <w:r w:rsidR="00CC1002" w:rsidRPr="00CC1002">
        <w:rPr>
          <w:color w:val="000000"/>
          <w:position w:val="-34"/>
        </w:rPr>
        <w:object w:dxaOrig="6860" w:dyaOrig="1180">
          <v:shape id="_x0000_i1029" type="#_x0000_t75" style="width:343.5pt;height:59.25pt" o:ole="">
            <v:imagedata r:id="rId19" o:title=""/>
          </v:shape>
          <o:OLEObject Type="Embed" ProgID="Equation.DSMT4" ShapeID="_x0000_i1029" DrawAspect="Content" ObjectID="_1438950189" r:id="rId20"/>
        </w:object>
      </w:r>
      <w:r w:rsidRPr="00DC5DF9">
        <w:rPr>
          <w:color w:val="000000"/>
        </w:rPr>
        <w:t>.</w:t>
      </w:r>
    </w:p>
    <w:p w:rsidR="00456FAA" w:rsidRPr="00DC5DF9" w:rsidRDefault="00456FAA" w:rsidP="004340C2">
      <w:pPr>
        <w:ind w:firstLine="510"/>
        <w:rPr>
          <w:color w:val="000000"/>
        </w:rPr>
      </w:pPr>
    </w:p>
    <w:p w:rsidR="00795ABF" w:rsidRPr="00795ABF" w:rsidRDefault="00795ABF" w:rsidP="00795ABF">
      <w:pPr>
        <w:ind w:firstLine="510"/>
        <w:jc w:val="both"/>
        <w:rPr>
          <w:color w:val="000000"/>
          <w:sz w:val="28"/>
          <w:szCs w:val="26"/>
        </w:rPr>
      </w:pPr>
      <w:r w:rsidRPr="00795ABF">
        <w:rPr>
          <w:color w:val="000000"/>
          <w:sz w:val="28"/>
          <w:szCs w:val="26"/>
        </w:rPr>
        <w:t xml:space="preserve">Определим эти составляющие для случая внедрения отдельной микронеровности (см. рис., б). </w:t>
      </w:r>
    </w:p>
    <w:p w:rsidR="00795ABF" w:rsidRDefault="00795ABF" w:rsidP="00795ABF">
      <w:pPr>
        <w:ind w:firstLine="510"/>
        <w:jc w:val="both"/>
        <w:rPr>
          <w:color w:val="000000"/>
          <w:sz w:val="28"/>
          <w:szCs w:val="26"/>
        </w:rPr>
      </w:pPr>
      <w:r w:rsidRPr="00795ABF">
        <w:rPr>
          <w:b/>
          <w:color w:val="000000"/>
          <w:sz w:val="28"/>
          <w:szCs w:val="26"/>
        </w:rPr>
        <w:t>Молекулярная составляющая.</w:t>
      </w:r>
      <w:r w:rsidRPr="00795ABF">
        <w:rPr>
          <w:color w:val="000000"/>
          <w:sz w:val="28"/>
          <w:szCs w:val="26"/>
        </w:rPr>
        <w:t xml:space="preserve"> При рассмотрении этой</w:t>
      </w:r>
      <w:r w:rsidR="004E32AE">
        <w:rPr>
          <w:color w:val="000000"/>
          <w:sz w:val="28"/>
          <w:szCs w:val="26"/>
        </w:rPr>
        <w:t xml:space="preserve"> </w:t>
      </w:r>
      <w:r w:rsidRPr="00795ABF">
        <w:rPr>
          <w:color w:val="000000"/>
          <w:sz w:val="28"/>
          <w:szCs w:val="26"/>
        </w:rPr>
        <w:t xml:space="preserve">задачи полагаем, что сдвиговое сопротивление молекулярной связи </w:t>
      </w:r>
      <w:r>
        <w:rPr>
          <w:color w:val="000000"/>
          <w:sz w:val="28"/>
          <w:szCs w:val="26"/>
        </w:rPr>
        <w:sym w:font="Symbol" w:char="F074"/>
      </w:r>
      <w:r w:rsidRPr="00795ABF">
        <w:rPr>
          <w:color w:val="000000"/>
          <w:sz w:val="28"/>
          <w:szCs w:val="26"/>
        </w:rPr>
        <w:t xml:space="preserve"> пр</w:t>
      </w:r>
      <w:r w:rsidRPr="00795ABF">
        <w:rPr>
          <w:color w:val="000000"/>
          <w:sz w:val="28"/>
          <w:szCs w:val="26"/>
        </w:rPr>
        <w:t>о</w:t>
      </w:r>
      <w:r w:rsidRPr="00795ABF">
        <w:rPr>
          <w:color w:val="000000"/>
          <w:sz w:val="28"/>
          <w:szCs w:val="26"/>
        </w:rPr>
        <w:t xml:space="preserve">порционально времени оседлой жизни частицы </w:t>
      </w:r>
      <w:r w:rsidRPr="002E1D1F">
        <w:rPr>
          <w:i/>
          <w:color w:val="000000"/>
          <w:sz w:val="28"/>
          <w:szCs w:val="26"/>
          <w:lang w:val="en-US"/>
        </w:rPr>
        <w:t>t</w:t>
      </w:r>
      <w:r>
        <w:rPr>
          <w:color w:val="000000"/>
          <w:sz w:val="28"/>
          <w:szCs w:val="26"/>
        </w:rPr>
        <w:t>:</w:t>
      </w:r>
    </w:p>
    <w:p w:rsidR="00795ABF" w:rsidRPr="004E32AE" w:rsidRDefault="00795ABF" w:rsidP="002F0C33">
      <w:pPr>
        <w:pStyle w:val="MTDisplayEquation"/>
        <w:tabs>
          <w:tab w:val="clear" w:pos="10080"/>
          <w:tab w:val="right" w:pos="8505"/>
        </w:tabs>
        <w:spacing w:before="120" w:after="120"/>
      </w:pPr>
      <w:r>
        <w:tab/>
      </w:r>
      <w:r w:rsidRPr="00795ABF">
        <w:rPr>
          <w:position w:val="-6"/>
        </w:rPr>
        <w:object w:dxaOrig="859" w:dyaOrig="260">
          <v:shape id="_x0000_i1030" type="#_x0000_t75" style="width:42.75pt;height:12.75pt" o:ole="">
            <v:imagedata r:id="rId21" o:title=""/>
          </v:shape>
          <o:OLEObject Type="Embed" ProgID="Equation.DSMT4" ShapeID="_x0000_i1030" DrawAspect="Content" ObjectID="_1438950190" r:id="rId22"/>
        </w:object>
      </w:r>
      <w:r>
        <w:t>,</w:t>
      </w:r>
      <w:r w:rsidR="002F0C33" w:rsidRPr="004E32AE">
        <w:t xml:space="preserve"> </w:t>
      </w:r>
      <w:r w:rsidR="002F0C33" w:rsidRPr="004E32AE">
        <w:tab/>
        <w:t>1</w:t>
      </w:r>
    </w:p>
    <w:p w:rsidR="00795ABF" w:rsidRPr="00795ABF" w:rsidRDefault="00795ABF" w:rsidP="00795ABF">
      <w:pPr>
        <w:ind w:firstLine="510"/>
        <w:jc w:val="both"/>
        <w:rPr>
          <w:color w:val="000000"/>
          <w:sz w:val="28"/>
          <w:szCs w:val="26"/>
        </w:rPr>
      </w:pPr>
      <w:r w:rsidRPr="00795ABF">
        <w:rPr>
          <w:color w:val="000000"/>
          <w:sz w:val="28"/>
          <w:szCs w:val="26"/>
        </w:rPr>
        <w:t xml:space="preserve">где </w:t>
      </w:r>
      <w:r w:rsidRPr="00795ABF">
        <w:rPr>
          <w:i/>
          <w:color w:val="000000"/>
          <w:sz w:val="28"/>
          <w:szCs w:val="26"/>
          <w:lang w:val="en-US"/>
        </w:rPr>
        <w:t>a</w:t>
      </w:r>
      <w:r w:rsidRPr="00795ABF">
        <w:rPr>
          <w:color w:val="000000"/>
          <w:sz w:val="28"/>
          <w:szCs w:val="26"/>
        </w:rPr>
        <w:t xml:space="preserve"> </w:t>
      </w:r>
      <w:r>
        <w:rPr>
          <w:color w:val="000000"/>
          <w:sz w:val="28"/>
          <w:szCs w:val="26"/>
        </w:rPr>
        <w:t>–</w:t>
      </w:r>
      <w:r w:rsidRPr="00795ABF">
        <w:rPr>
          <w:color w:val="000000"/>
          <w:sz w:val="28"/>
          <w:szCs w:val="26"/>
        </w:rPr>
        <w:t xml:space="preserve"> коэффициент пропорциональности. </w:t>
      </w:r>
    </w:p>
    <w:p w:rsidR="00795ABF" w:rsidRDefault="00795ABF" w:rsidP="00795ABF">
      <w:pPr>
        <w:ind w:firstLine="510"/>
        <w:jc w:val="both"/>
        <w:rPr>
          <w:color w:val="000000"/>
          <w:sz w:val="28"/>
          <w:szCs w:val="26"/>
        </w:rPr>
      </w:pPr>
      <w:r w:rsidRPr="00795ABF">
        <w:rPr>
          <w:color w:val="000000"/>
          <w:sz w:val="28"/>
          <w:szCs w:val="26"/>
        </w:rPr>
        <w:t xml:space="preserve">Уравнение Френкеля для времени оседлой жизни частицы: </w:t>
      </w:r>
    </w:p>
    <w:p w:rsidR="00795ABF" w:rsidRPr="002C734C" w:rsidRDefault="00795ABF" w:rsidP="002F0C33">
      <w:pPr>
        <w:pStyle w:val="MTDisplayEquation"/>
        <w:tabs>
          <w:tab w:val="clear" w:pos="10080"/>
          <w:tab w:val="right" w:pos="8505"/>
        </w:tabs>
      </w:pPr>
      <w:r>
        <w:tab/>
      </w:r>
      <w:r w:rsidRPr="00795ABF">
        <w:rPr>
          <w:position w:val="-32"/>
        </w:rPr>
        <w:object w:dxaOrig="1980" w:dyaOrig="780">
          <v:shape id="_x0000_i1031" type="#_x0000_t75" style="width:99pt;height:39pt" o:ole="">
            <v:imagedata r:id="rId23" o:title=""/>
          </v:shape>
          <o:OLEObject Type="Embed" ProgID="Equation.DSMT4" ShapeID="_x0000_i1031" DrawAspect="Content" ObjectID="_1438950191" r:id="rId24"/>
        </w:object>
      </w:r>
      <w:r>
        <w:t>,</w:t>
      </w:r>
      <w:r w:rsidR="002F0C33" w:rsidRPr="002C734C">
        <w:t xml:space="preserve"> </w:t>
      </w:r>
      <w:r w:rsidR="002F0C33" w:rsidRPr="002C734C">
        <w:tab/>
        <w:t>2</w:t>
      </w:r>
    </w:p>
    <w:p w:rsidR="00795ABF" w:rsidRPr="00795ABF" w:rsidRDefault="00795ABF" w:rsidP="00795ABF">
      <w:pPr>
        <w:ind w:firstLine="510"/>
        <w:jc w:val="both"/>
        <w:rPr>
          <w:color w:val="000000"/>
          <w:sz w:val="28"/>
          <w:szCs w:val="26"/>
        </w:rPr>
      </w:pPr>
      <w:r w:rsidRPr="00795ABF">
        <w:rPr>
          <w:color w:val="000000"/>
          <w:sz w:val="28"/>
          <w:szCs w:val="26"/>
        </w:rPr>
        <w:t xml:space="preserve">где </w:t>
      </w:r>
      <w:r w:rsidRPr="002F0C33">
        <w:rPr>
          <w:i/>
          <w:color w:val="000000"/>
          <w:sz w:val="28"/>
          <w:szCs w:val="26"/>
          <w:lang w:val="en-US"/>
        </w:rPr>
        <w:t>t</w:t>
      </w:r>
      <w:r w:rsidRPr="00795ABF">
        <w:rPr>
          <w:color w:val="000000"/>
          <w:sz w:val="28"/>
          <w:szCs w:val="26"/>
          <w:vertAlign w:val="subscript"/>
        </w:rPr>
        <w:t>0</w:t>
      </w:r>
      <w:r w:rsidRPr="00795ABF">
        <w:rPr>
          <w:color w:val="000000"/>
          <w:sz w:val="28"/>
          <w:szCs w:val="26"/>
        </w:rPr>
        <w:t> =</w:t>
      </w:r>
      <w:r>
        <w:rPr>
          <w:color w:val="000000"/>
          <w:sz w:val="28"/>
          <w:szCs w:val="26"/>
        </w:rPr>
        <w:t> 10</w:t>
      </w:r>
      <w:r w:rsidRPr="00795ABF">
        <w:rPr>
          <w:color w:val="000000"/>
          <w:sz w:val="28"/>
          <w:szCs w:val="26"/>
          <w:vertAlign w:val="superscript"/>
        </w:rPr>
        <w:t>-12</w:t>
      </w:r>
      <w:r>
        <w:rPr>
          <w:color w:val="000000"/>
          <w:sz w:val="28"/>
          <w:szCs w:val="26"/>
        </w:rPr>
        <w:t xml:space="preserve"> </w:t>
      </w:r>
      <w:proofErr w:type="gramStart"/>
      <w:r>
        <w:rPr>
          <w:color w:val="000000"/>
          <w:sz w:val="28"/>
          <w:szCs w:val="26"/>
        </w:rPr>
        <w:t>с</w:t>
      </w:r>
      <w:proofErr w:type="gramEnd"/>
      <w:r>
        <w:rPr>
          <w:color w:val="000000"/>
          <w:sz w:val="28"/>
          <w:szCs w:val="26"/>
        </w:rPr>
        <w:t xml:space="preserve"> –</w:t>
      </w:r>
      <w:r w:rsidRPr="00795ABF">
        <w:rPr>
          <w:color w:val="000000"/>
          <w:sz w:val="28"/>
          <w:szCs w:val="26"/>
        </w:rPr>
        <w:t xml:space="preserve"> </w:t>
      </w:r>
      <w:proofErr w:type="gramStart"/>
      <w:r w:rsidRPr="00795ABF">
        <w:rPr>
          <w:color w:val="000000"/>
          <w:sz w:val="28"/>
          <w:szCs w:val="26"/>
        </w:rPr>
        <w:t>постоянная</w:t>
      </w:r>
      <w:proofErr w:type="gramEnd"/>
      <w:r w:rsidRPr="00795ABF">
        <w:rPr>
          <w:color w:val="000000"/>
          <w:sz w:val="28"/>
          <w:szCs w:val="26"/>
        </w:rPr>
        <w:t xml:space="preserve"> времени; </w:t>
      </w:r>
      <w:r w:rsidRPr="002F0C33">
        <w:rPr>
          <w:i/>
          <w:color w:val="000000"/>
          <w:sz w:val="28"/>
          <w:szCs w:val="26"/>
          <w:lang w:val="en-US"/>
        </w:rPr>
        <w:t>u</w:t>
      </w:r>
      <w:r w:rsidRPr="00795ABF">
        <w:rPr>
          <w:color w:val="000000"/>
          <w:sz w:val="28"/>
          <w:szCs w:val="26"/>
        </w:rPr>
        <w:t xml:space="preserve">' </w:t>
      </w:r>
      <w:r>
        <w:rPr>
          <w:color w:val="000000"/>
          <w:sz w:val="28"/>
          <w:szCs w:val="26"/>
        </w:rPr>
        <w:t>–</w:t>
      </w:r>
      <w:r w:rsidRPr="00795ABF">
        <w:rPr>
          <w:color w:val="000000"/>
          <w:sz w:val="28"/>
          <w:szCs w:val="26"/>
        </w:rPr>
        <w:t xml:space="preserve"> энергия активации мол</w:t>
      </w:r>
      <w:r w:rsidRPr="00795ABF">
        <w:rPr>
          <w:color w:val="000000"/>
          <w:sz w:val="28"/>
          <w:szCs w:val="26"/>
        </w:rPr>
        <w:t>е</w:t>
      </w:r>
      <w:r w:rsidR="002F0C33">
        <w:rPr>
          <w:color w:val="000000"/>
          <w:sz w:val="28"/>
          <w:szCs w:val="26"/>
        </w:rPr>
        <w:t xml:space="preserve">кулярной связи; </w:t>
      </w:r>
      <w:r w:rsidR="002F0C33" w:rsidRPr="002F0C33">
        <w:rPr>
          <w:i/>
          <w:color w:val="000000"/>
          <w:sz w:val="28"/>
          <w:szCs w:val="26"/>
          <w:lang w:val="en-US"/>
        </w:rPr>
        <w:t>T</w:t>
      </w:r>
      <w:r w:rsidRPr="00795ABF">
        <w:rPr>
          <w:color w:val="000000"/>
          <w:sz w:val="28"/>
          <w:szCs w:val="26"/>
        </w:rPr>
        <w:t xml:space="preserve"> </w:t>
      </w:r>
      <w:r w:rsidR="002F0C33">
        <w:rPr>
          <w:color w:val="000000"/>
          <w:sz w:val="28"/>
          <w:szCs w:val="26"/>
        </w:rPr>
        <w:t xml:space="preserve">– абсолютная температура; </w:t>
      </w:r>
      <w:r w:rsidR="002F0C33" w:rsidRPr="002F0C33">
        <w:rPr>
          <w:i/>
          <w:color w:val="000000"/>
          <w:sz w:val="28"/>
          <w:szCs w:val="26"/>
          <w:lang w:val="en-US"/>
        </w:rPr>
        <w:t>k</w:t>
      </w:r>
      <w:r w:rsidRPr="00795ABF">
        <w:rPr>
          <w:color w:val="000000"/>
          <w:sz w:val="28"/>
          <w:szCs w:val="26"/>
        </w:rPr>
        <w:t xml:space="preserve"> </w:t>
      </w:r>
      <w:r w:rsidR="002F0C33">
        <w:rPr>
          <w:color w:val="000000"/>
          <w:sz w:val="28"/>
          <w:szCs w:val="26"/>
        </w:rPr>
        <w:t>–</w:t>
      </w:r>
      <w:r w:rsidRPr="00795ABF">
        <w:rPr>
          <w:color w:val="000000"/>
          <w:sz w:val="28"/>
          <w:szCs w:val="26"/>
        </w:rPr>
        <w:t xml:space="preserve"> постоянная Боль</w:t>
      </w:r>
      <w:r w:rsidRPr="00795ABF">
        <w:rPr>
          <w:color w:val="000000"/>
          <w:sz w:val="28"/>
          <w:szCs w:val="26"/>
        </w:rPr>
        <w:t>ц</w:t>
      </w:r>
      <w:r w:rsidRPr="00795ABF">
        <w:rPr>
          <w:color w:val="000000"/>
          <w:sz w:val="28"/>
          <w:szCs w:val="26"/>
        </w:rPr>
        <w:t xml:space="preserve">мана. </w:t>
      </w:r>
    </w:p>
    <w:p w:rsidR="00795ABF" w:rsidRDefault="00795ABF" w:rsidP="00795ABF">
      <w:pPr>
        <w:ind w:firstLine="510"/>
        <w:jc w:val="both"/>
        <w:rPr>
          <w:color w:val="000000"/>
          <w:sz w:val="28"/>
          <w:szCs w:val="26"/>
        </w:rPr>
      </w:pPr>
      <w:r w:rsidRPr="00795ABF">
        <w:rPr>
          <w:color w:val="000000"/>
          <w:sz w:val="28"/>
          <w:szCs w:val="26"/>
        </w:rPr>
        <w:t>В условиях трения, когда имеется касательная и</w:t>
      </w:r>
      <w:r w:rsidR="004E32AE">
        <w:rPr>
          <w:color w:val="000000"/>
          <w:sz w:val="28"/>
          <w:szCs w:val="26"/>
        </w:rPr>
        <w:t xml:space="preserve"> </w:t>
      </w:r>
      <w:r w:rsidRPr="00795ABF">
        <w:rPr>
          <w:color w:val="000000"/>
          <w:sz w:val="28"/>
          <w:szCs w:val="26"/>
        </w:rPr>
        <w:t>нормальная нагрузка на фрикционном контакте, энергию активации можно пре</w:t>
      </w:r>
      <w:r w:rsidRPr="00795ABF">
        <w:rPr>
          <w:color w:val="000000"/>
          <w:sz w:val="28"/>
          <w:szCs w:val="26"/>
        </w:rPr>
        <w:t>д</w:t>
      </w:r>
      <w:r w:rsidRPr="00795ABF">
        <w:rPr>
          <w:color w:val="000000"/>
          <w:sz w:val="28"/>
          <w:szCs w:val="26"/>
        </w:rPr>
        <w:t xml:space="preserve">ставить как сумму: </w:t>
      </w:r>
    </w:p>
    <w:p w:rsidR="002F0C33" w:rsidRPr="004E32AE" w:rsidRDefault="002F0C33" w:rsidP="002F0C33">
      <w:pPr>
        <w:pStyle w:val="MTDisplayEquation"/>
        <w:tabs>
          <w:tab w:val="clear" w:pos="10080"/>
          <w:tab w:val="right" w:pos="8505"/>
        </w:tabs>
      </w:pPr>
      <w:r>
        <w:tab/>
      </w:r>
      <w:r w:rsidRPr="002F0C33">
        <w:rPr>
          <w:position w:val="-12"/>
        </w:rPr>
        <w:object w:dxaOrig="1520" w:dyaOrig="380">
          <v:shape id="_x0000_i1032" type="#_x0000_t75" style="width:75.75pt;height:18.75pt" o:ole="">
            <v:imagedata r:id="rId25" o:title=""/>
          </v:shape>
          <o:OLEObject Type="Embed" ProgID="Equation.DSMT4" ShapeID="_x0000_i1032" DrawAspect="Content" ObjectID="_1438950192" r:id="rId26"/>
        </w:object>
      </w:r>
      <w:r>
        <w:t>,</w:t>
      </w:r>
      <w:r w:rsidRPr="004E32AE">
        <w:t xml:space="preserve"> </w:t>
      </w:r>
      <w:r w:rsidRPr="004E32AE">
        <w:tab/>
        <w:t>3</w:t>
      </w:r>
    </w:p>
    <w:p w:rsidR="00795ABF" w:rsidRPr="00795ABF" w:rsidRDefault="002F0C33" w:rsidP="00795ABF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где </w:t>
      </w:r>
      <w:r w:rsidRPr="002E1D1F">
        <w:rPr>
          <w:i/>
          <w:color w:val="000000"/>
          <w:sz w:val="28"/>
          <w:szCs w:val="26"/>
          <w:lang w:val="en-US"/>
        </w:rPr>
        <w:t>u</w:t>
      </w:r>
      <w:r w:rsidR="00795ABF" w:rsidRPr="00795ABF">
        <w:rPr>
          <w:color w:val="000000"/>
          <w:sz w:val="28"/>
          <w:szCs w:val="26"/>
        </w:rPr>
        <w:t xml:space="preserve"> </w:t>
      </w:r>
      <w:r w:rsidRPr="002F0C33">
        <w:rPr>
          <w:color w:val="000000"/>
          <w:sz w:val="28"/>
          <w:szCs w:val="26"/>
        </w:rPr>
        <w:t>–</w:t>
      </w:r>
      <w:r w:rsidR="00795ABF" w:rsidRPr="00795ABF">
        <w:rPr>
          <w:color w:val="000000"/>
          <w:sz w:val="28"/>
          <w:szCs w:val="26"/>
        </w:rPr>
        <w:t xml:space="preserve"> энергия активации; </w:t>
      </w:r>
      <w:r>
        <w:rPr>
          <w:color w:val="000000"/>
          <w:sz w:val="28"/>
          <w:szCs w:val="26"/>
        </w:rPr>
        <w:sym w:font="Symbol" w:char="F067"/>
      </w:r>
      <w:r w:rsidR="00795ABF" w:rsidRPr="00795ABF">
        <w:rPr>
          <w:color w:val="000000"/>
          <w:sz w:val="28"/>
          <w:szCs w:val="26"/>
        </w:rPr>
        <w:t xml:space="preserve"> </w:t>
      </w:r>
      <w:r w:rsidRPr="002F0C33">
        <w:rPr>
          <w:color w:val="000000"/>
          <w:sz w:val="28"/>
          <w:szCs w:val="26"/>
        </w:rPr>
        <w:t>–</w:t>
      </w:r>
      <w:r w:rsidR="00795ABF" w:rsidRPr="00795ABF">
        <w:rPr>
          <w:color w:val="000000"/>
          <w:sz w:val="28"/>
          <w:szCs w:val="26"/>
        </w:rPr>
        <w:t xml:space="preserve"> постоянная; </w:t>
      </w:r>
      <w:proofErr w:type="spellStart"/>
      <w:r w:rsidRPr="002E1D1F">
        <w:rPr>
          <w:i/>
          <w:color w:val="000000"/>
          <w:sz w:val="28"/>
          <w:szCs w:val="26"/>
          <w:lang w:val="en-US"/>
        </w:rPr>
        <w:t>p</w:t>
      </w:r>
      <w:r w:rsidRPr="002E1D1F">
        <w:rPr>
          <w:i/>
          <w:color w:val="000000"/>
          <w:sz w:val="28"/>
          <w:szCs w:val="26"/>
          <w:vertAlign w:val="subscript"/>
          <w:lang w:val="en-US"/>
        </w:rPr>
        <w:t>r</w:t>
      </w:r>
      <w:proofErr w:type="spellEnd"/>
      <w:r w:rsidR="00795ABF" w:rsidRPr="00795ABF">
        <w:rPr>
          <w:color w:val="000000"/>
          <w:sz w:val="28"/>
          <w:szCs w:val="26"/>
        </w:rPr>
        <w:t xml:space="preserve"> </w:t>
      </w:r>
      <w:r w:rsidRPr="002F0C33">
        <w:rPr>
          <w:color w:val="000000"/>
          <w:sz w:val="28"/>
          <w:szCs w:val="26"/>
        </w:rPr>
        <w:t>–</w:t>
      </w:r>
      <w:r w:rsidR="00795ABF" w:rsidRPr="00795ABF">
        <w:rPr>
          <w:color w:val="000000"/>
          <w:sz w:val="28"/>
          <w:szCs w:val="26"/>
        </w:rPr>
        <w:t xml:space="preserve"> фактическое</w:t>
      </w:r>
      <w:r w:rsidR="004E32AE">
        <w:rPr>
          <w:color w:val="000000"/>
          <w:sz w:val="28"/>
          <w:szCs w:val="26"/>
        </w:rPr>
        <w:t xml:space="preserve"> </w:t>
      </w:r>
      <w:r w:rsidR="00795ABF" w:rsidRPr="00795ABF">
        <w:rPr>
          <w:color w:val="000000"/>
          <w:sz w:val="28"/>
          <w:szCs w:val="26"/>
        </w:rPr>
        <w:t>да</w:t>
      </w:r>
      <w:r w:rsidR="00795ABF" w:rsidRPr="00795ABF">
        <w:rPr>
          <w:color w:val="000000"/>
          <w:sz w:val="28"/>
          <w:szCs w:val="26"/>
        </w:rPr>
        <w:t>в</w:t>
      </w:r>
      <w:r w:rsidR="00795ABF" w:rsidRPr="00795ABF">
        <w:rPr>
          <w:color w:val="000000"/>
          <w:sz w:val="28"/>
          <w:szCs w:val="26"/>
        </w:rPr>
        <w:t xml:space="preserve">ление на контакте. </w:t>
      </w:r>
    </w:p>
    <w:p w:rsidR="00795ABF" w:rsidRDefault="00795ABF" w:rsidP="00795ABF">
      <w:pPr>
        <w:ind w:firstLine="510"/>
        <w:jc w:val="both"/>
        <w:rPr>
          <w:color w:val="000000"/>
          <w:sz w:val="28"/>
          <w:szCs w:val="26"/>
        </w:rPr>
      </w:pPr>
      <w:r w:rsidRPr="00795ABF">
        <w:rPr>
          <w:color w:val="000000"/>
          <w:sz w:val="28"/>
          <w:szCs w:val="26"/>
        </w:rPr>
        <w:t>Тогда уравнение (</w:t>
      </w:r>
      <w:r w:rsidR="002F0C33" w:rsidRPr="002F0C33">
        <w:rPr>
          <w:color w:val="000000"/>
          <w:sz w:val="28"/>
          <w:szCs w:val="26"/>
        </w:rPr>
        <w:t>1</w:t>
      </w:r>
      <w:r w:rsidRPr="00795ABF">
        <w:rPr>
          <w:color w:val="000000"/>
          <w:sz w:val="28"/>
          <w:szCs w:val="26"/>
        </w:rPr>
        <w:t>) с учетом (</w:t>
      </w:r>
      <w:r w:rsidR="002F0C33" w:rsidRPr="002F0C33">
        <w:rPr>
          <w:color w:val="000000"/>
          <w:sz w:val="28"/>
          <w:szCs w:val="26"/>
        </w:rPr>
        <w:t>2</w:t>
      </w:r>
      <w:r w:rsidRPr="00795ABF">
        <w:rPr>
          <w:color w:val="000000"/>
          <w:sz w:val="28"/>
          <w:szCs w:val="26"/>
        </w:rPr>
        <w:t>) и (</w:t>
      </w:r>
      <w:r w:rsidR="002F0C33" w:rsidRPr="002F0C33">
        <w:rPr>
          <w:color w:val="000000"/>
          <w:sz w:val="28"/>
          <w:szCs w:val="26"/>
        </w:rPr>
        <w:t>3</w:t>
      </w:r>
      <w:r w:rsidRPr="00795ABF">
        <w:rPr>
          <w:color w:val="000000"/>
          <w:sz w:val="28"/>
          <w:szCs w:val="26"/>
        </w:rPr>
        <w:t xml:space="preserve">) будет иметь вид: </w:t>
      </w:r>
    </w:p>
    <w:p w:rsidR="002F0C33" w:rsidRPr="00795ABF" w:rsidRDefault="002F0C33" w:rsidP="002F0C33">
      <w:pPr>
        <w:pStyle w:val="MTDisplayEquation"/>
        <w:tabs>
          <w:tab w:val="clear" w:pos="10080"/>
          <w:tab w:val="right" w:pos="8505"/>
        </w:tabs>
      </w:pPr>
      <w:r>
        <w:tab/>
      </w:r>
      <w:r w:rsidRPr="002F0C33">
        <w:rPr>
          <w:position w:val="-32"/>
        </w:rPr>
        <w:object w:dxaOrig="2860" w:dyaOrig="780">
          <v:shape id="_x0000_i1033" type="#_x0000_t75" style="width:143.25pt;height:39pt" o:ole="">
            <v:imagedata r:id="rId27" o:title=""/>
          </v:shape>
          <o:OLEObject Type="Embed" ProgID="Equation.DSMT4" ShapeID="_x0000_i1033" DrawAspect="Content" ObjectID="_1438950193" r:id="rId28"/>
        </w:object>
      </w:r>
      <w:r>
        <w:t xml:space="preserve">. </w:t>
      </w:r>
      <w:r>
        <w:tab/>
        <w:t>4</w:t>
      </w:r>
    </w:p>
    <w:p w:rsidR="002F0C33" w:rsidRDefault="002F0C33" w:rsidP="002F0C33">
      <w:pPr>
        <w:ind w:firstLine="510"/>
        <w:jc w:val="both"/>
        <w:rPr>
          <w:color w:val="000000"/>
          <w:sz w:val="28"/>
          <w:szCs w:val="26"/>
        </w:rPr>
      </w:pPr>
      <w:r w:rsidRPr="002F0C33">
        <w:rPr>
          <w:color w:val="000000"/>
          <w:sz w:val="28"/>
          <w:szCs w:val="26"/>
        </w:rPr>
        <w:t>После разложения уравнения (</w:t>
      </w:r>
      <w:r>
        <w:rPr>
          <w:color w:val="000000"/>
          <w:sz w:val="28"/>
          <w:szCs w:val="26"/>
        </w:rPr>
        <w:t>4</w:t>
      </w:r>
      <w:r w:rsidRPr="002F0C33">
        <w:rPr>
          <w:color w:val="000000"/>
          <w:sz w:val="28"/>
          <w:szCs w:val="26"/>
        </w:rPr>
        <w:t xml:space="preserve">) в ряд будем иметь </w:t>
      </w:r>
    </w:p>
    <w:p w:rsidR="002F0C33" w:rsidRPr="002F0C33" w:rsidRDefault="002F0C33" w:rsidP="002F0C33">
      <w:pPr>
        <w:pStyle w:val="MTDisplayEquation"/>
      </w:pPr>
      <w:r>
        <w:tab/>
      </w:r>
      <w:r w:rsidRPr="002F0C33">
        <w:rPr>
          <w:position w:val="-32"/>
        </w:rPr>
        <w:object w:dxaOrig="3140" w:dyaOrig="780">
          <v:shape id="_x0000_i1034" type="#_x0000_t75" style="width:156.75pt;height:39pt" o:ole="">
            <v:imagedata r:id="rId29" o:title=""/>
          </v:shape>
          <o:OLEObject Type="Embed" ProgID="Equation.DSMT4" ShapeID="_x0000_i1034" DrawAspect="Content" ObjectID="_1438950194" r:id="rId30"/>
        </w:object>
      </w:r>
      <w:r>
        <w:t>.</w:t>
      </w:r>
    </w:p>
    <w:p w:rsidR="002F0C33" w:rsidRDefault="002F0C33" w:rsidP="002F0C33">
      <w:pPr>
        <w:ind w:firstLine="510"/>
        <w:jc w:val="both"/>
        <w:rPr>
          <w:color w:val="000000"/>
          <w:sz w:val="28"/>
          <w:szCs w:val="26"/>
        </w:rPr>
      </w:pPr>
      <w:r w:rsidRPr="002F0C33">
        <w:rPr>
          <w:color w:val="000000"/>
          <w:sz w:val="28"/>
          <w:szCs w:val="26"/>
        </w:rPr>
        <w:t xml:space="preserve">Введем обозначения </w:t>
      </w:r>
    </w:p>
    <w:p w:rsidR="002F0C33" w:rsidRPr="002F0C33" w:rsidRDefault="002F0C33" w:rsidP="002F0C33">
      <w:pPr>
        <w:pStyle w:val="MTDisplayEquation"/>
      </w:pPr>
      <w:r>
        <w:lastRenderedPageBreak/>
        <w:tab/>
      </w:r>
      <w:r w:rsidRPr="002F0C33">
        <w:rPr>
          <w:position w:val="-28"/>
        </w:rPr>
        <w:object w:dxaOrig="2460" w:dyaOrig="720">
          <v:shape id="_x0000_i1035" type="#_x0000_t75" style="width:123pt;height:36pt" o:ole="">
            <v:imagedata r:id="rId31" o:title=""/>
          </v:shape>
          <o:OLEObject Type="Embed" ProgID="Equation.DSMT4" ShapeID="_x0000_i1035" DrawAspect="Content" ObjectID="_1438950195" r:id="rId32"/>
        </w:object>
      </w:r>
      <w:r>
        <w:t xml:space="preserve">, </w:t>
      </w:r>
      <w:r w:rsidRPr="002F0C33">
        <w:rPr>
          <w:position w:val="-28"/>
        </w:rPr>
        <w:object w:dxaOrig="1380" w:dyaOrig="720">
          <v:shape id="_x0000_i1036" type="#_x0000_t75" style="width:69pt;height:36pt" o:ole="">
            <v:imagedata r:id="rId33" o:title=""/>
          </v:shape>
          <o:OLEObject Type="Embed" ProgID="Equation.DSMT4" ShapeID="_x0000_i1036" DrawAspect="Content" ObjectID="_1438950196" r:id="rId34"/>
        </w:object>
      </w:r>
      <w:r>
        <w:t>.</w:t>
      </w:r>
    </w:p>
    <w:p w:rsidR="002F0C33" w:rsidRDefault="002F0C33" w:rsidP="002F0C33">
      <w:pPr>
        <w:ind w:firstLine="510"/>
        <w:jc w:val="both"/>
        <w:rPr>
          <w:color w:val="000000"/>
          <w:sz w:val="28"/>
          <w:szCs w:val="26"/>
        </w:rPr>
      </w:pPr>
      <w:r w:rsidRPr="002F0C33">
        <w:rPr>
          <w:color w:val="000000"/>
          <w:sz w:val="28"/>
          <w:szCs w:val="26"/>
        </w:rPr>
        <w:t xml:space="preserve">Тогда получим </w:t>
      </w:r>
    </w:p>
    <w:p w:rsidR="002F0C33" w:rsidRPr="002F0C33" w:rsidRDefault="002F0C33" w:rsidP="002F0C33">
      <w:pPr>
        <w:pStyle w:val="MTDisplayEquation"/>
      </w:pPr>
      <w:r>
        <w:tab/>
      </w:r>
      <w:r w:rsidRPr="002F0C33">
        <w:rPr>
          <w:position w:val="-12"/>
        </w:rPr>
        <w:object w:dxaOrig="1579" w:dyaOrig="380">
          <v:shape id="_x0000_i1037" type="#_x0000_t75" style="width:78.75pt;height:18.75pt" o:ole="">
            <v:imagedata r:id="rId35" o:title=""/>
          </v:shape>
          <o:OLEObject Type="Embed" ProgID="Equation.DSMT4" ShapeID="_x0000_i1037" DrawAspect="Content" ObjectID="_1438950197" r:id="rId36"/>
        </w:object>
      </w:r>
      <w:r>
        <w:t>.</w:t>
      </w:r>
    </w:p>
    <w:p w:rsidR="002F0C33" w:rsidRDefault="002F0C33" w:rsidP="002F0C33">
      <w:pPr>
        <w:ind w:firstLine="510"/>
        <w:jc w:val="both"/>
        <w:rPr>
          <w:color w:val="000000"/>
          <w:sz w:val="28"/>
          <w:szCs w:val="26"/>
        </w:rPr>
      </w:pPr>
      <w:r w:rsidRPr="002F0C33">
        <w:rPr>
          <w:color w:val="000000"/>
          <w:sz w:val="28"/>
          <w:szCs w:val="26"/>
        </w:rPr>
        <w:t xml:space="preserve">Разделим правую и левую части этого уравнения на </w:t>
      </w:r>
      <w:proofErr w:type="spellStart"/>
      <w:r w:rsidR="00854B4A" w:rsidRPr="002E1D1F">
        <w:rPr>
          <w:i/>
          <w:color w:val="000000"/>
          <w:sz w:val="28"/>
          <w:szCs w:val="26"/>
          <w:lang w:val="en-US"/>
        </w:rPr>
        <w:t>p</w:t>
      </w:r>
      <w:r w:rsidR="00854B4A" w:rsidRPr="002E1D1F">
        <w:rPr>
          <w:i/>
          <w:color w:val="000000"/>
          <w:sz w:val="28"/>
          <w:szCs w:val="26"/>
          <w:vertAlign w:val="subscript"/>
          <w:lang w:val="en-US"/>
        </w:rPr>
        <w:t>r</w:t>
      </w:r>
      <w:proofErr w:type="spellEnd"/>
      <w:r w:rsidRPr="002F0C33">
        <w:rPr>
          <w:color w:val="000000"/>
          <w:sz w:val="28"/>
          <w:szCs w:val="26"/>
        </w:rPr>
        <w:t>,</w:t>
      </w:r>
      <w:r w:rsidR="004E32AE">
        <w:rPr>
          <w:color w:val="000000"/>
          <w:sz w:val="28"/>
          <w:szCs w:val="26"/>
        </w:rPr>
        <w:t xml:space="preserve"> </w:t>
      </w:r>
      <w:r w:rsidRPr="002F0C33">
        <w:rPr>
          <w:color w:val="000000"/>
          <w:sz w:val="28"/>
          <w:szCs w:val="26"/>
        </w:rPr>
        <w:t>получим значение молекулярной составляющей коэффициента трения для о</w:t>
      </w:r>
      <w:r w:rsidRPr="002F0C33">
        <w:rPr>
          <w:color w:val="000000"/>
          <w:sz w:val="28"/>
          <w:szCs w:val="26"/>
        </w:rPr>
        <w:t>т</w:t>
      </w:r>
      <w:r w:rsidRPr="002F0C33">
        <w:rPr>
          <w:color w:val="000000"/>
          <w:sz w:val="28"/>
          <w:szCs w:val="26"/>
        </w:rPr>
        <w:t xml:space="preserve">дельной неровности: </w:t>
      </w:r>
    </w:p>
    <w:p w:rsidR="00854B4A" w:rsidRPr="002F0C33" w:rsidRDefault="00854B4A" w:rsidP="00854B4A">
      <w:pPr>
        <w:pStyle w:val="MTDisplayEquation"/>
      </w:pPr>
      <w:r>
        <w:tab/>
      </w:r>
      <w:r w:rsidRPr="00854B4A">
        <w:rPr>
          <w:position w:val="-34"/>
        </w:rPr>
        <w:object w:dxaOrig="1600" w:dyaOrig="780">
          <v:shape id="_x0000_i1038" type="#_x0000_t75" style="width:80.25pt;height:39pt" o:ole="">
            <v:imagedata r:id="rId37" o:title=""/>
          </v:shape>
          <o:OLEObject Type="Embed" ProgID="Equation.DSMT4" ShapeID="_x0000_i1038" DrawAspect="Content" ObjectID="_1438950198" r:id="rId38"/>
        </w:object>
      </w:r>
    </w:p>
    <w:p w:rsidR="002F0C33" w:rsidRPr="002F0C33" w:rsidRDefault="002F0C33" w:rsidP="002F0C33">
      <w:pPr>
        <w:ind w:firstLine="510"/>
        <w:jc w:val="both"/>
        <w:rPr>
          <w:color w:val="000000"/>
          <w:sz w:val="28"/>
          <w:szCs w:val="26"/>
        </w:rPr>
      </w:pPr>
      <w:r w:rsidRPr="002F0C33">
        <w:rPr>
          <w:color w:val="000000"/>
          <w:sz w:val="28"/>
          <w:szCs w:val="26"/>
        </w:rPr>
        <w:t xml:space="preserve">где </w:t>
      </w:r>
      <w:r w:rsidR="00854B4A">
        <w:rPr>
          <w:color w:val="000000"/>
          <w:sz w:val="28"/>
          <w:szCs w:val="26"/>
        </w:rPr>
        <w:sym w:font="Symbol" w:char="F074"/>
      </w:r>
      <w:r w:rsidR="00854B4A" w:rsidRPr="00854B4A">
        <w:rPr>
          <w:color w:val="000000"/>
          <w:sz w:val="28"/>
          <w:szCs w:val="26"/>
          <w:vertAlign w:val="subscript"/>
        </w:rPr>
        <w:t>0</w:t>
      </w:r>
      <w:r w:rsidRPr="002F0C33">
        <w:rPr>
          <w:color w:val="000000"/>
          <w:sz w:val="28"/>
          <w:szCs w:val="26"/>
        </w:rPr>
        <w:t xml:space="preserve"> </w:t>
      </w:r>
      <w:r w:rsidR="00854B4A" w:rsidRPr="00854B4A">
        <w:rPr>
          <w:color w:val="000000"/>
          <w:sz w:val="28"/>
          <w:szCs w:val="26"/>
        </w:rPr>
        <w:t>–</w:t>
      </w:r>
      <w:r w:rsidRPr="002F0C33">
        <w:rPr>
          <w:color w:val="000000"/>
          <w:sz w:val="28"/>
          <w:szCs w:val="26"/>
        </w:rPr>
        <w:t xml:space="preserve"> напряж</w:t>
      </w:r>
      <w:r w:rsidR="00854B4A">
        <w:rPr>
          <w:color w:val="000000"/>
          <w:sz w:val="28"/>
          <w:szCs w:val="26"/>
        </w:rPr>
        <w:t xml:space="preserve">ение среза молекулярной связи; </w:t>
      </w:r>
      <w:r w:rsidR="00854B4A">
        <w:rPr>
          <w:color w:val="000000"/>
          <w:sz w:val="28"/>
          <w:szCs w:val="26"/>
        </w:rPr>
        <w:sym w:font="Symbol" w:char="F062"/>
      </w:r>
      <w:r w:rsidRPr="002F0C33">
        <w:rPr>
          <w:color w:val="000000"/>
          <w:sz w:val="28"/>
          <w:szCs w:val="26"/>
        </w:rPr>
        <w:t xml:space="preserve"> </w:t>
      </w:r>
      <w:r w:rsidR="00854B4A" w:rsidRPr="00854B4A">
        <w:rPr>
          <w:color w:val="000000"/>
          <w:sz w:val="28"/>
          <w:szCs w:val="26"/>
        </w:rPr>
        <w:t>–</w:t>
      </w:r>
      <w:r w:rsidRPr="002F0C33">
        <w:rPr>
          <w:color w:val="000000"/>
          <w:sz w:val="28"/>
          <w:szCs w:val="26"/>
        </w:rPr>
        <w:t xml:space="preserve"> </w:t>
      </w:r>
      <w:r w:rsidR="00E052FF" w:rsidRPr="000C2C11">
        <w:rPr>
          <w:color w:val="000000"/>
          <w:sz w:val="28"/>
          <w:szCs w:val="26"/>
        </w:rPr>
        <w:t>коэффициент упрочнения молекулярных связей под воздействием нормальных сжимающих напряжений</w:t>
      </w:r>
      <w:r w:rsidR="00E052FF" w:rsidRPr="002F0C33">
        <w:rPr>
          <w:color w:val="000000"/>
          <w:sz w:val="28"/>
          <w:szCs w:val="26"/>
        </w:rPr>
        <w:t xml:space="preserve"> </w:t>
      </w:r>
      <w:r w:rsidR="00E052FF">
        <w:rPr>
          <w:color w:val="000000"/>
          <w:sz w:val="28"/>
          <w:szCs w:val="26"/>
        </w:rPr>
        <w:t>(</w:t>
      </w:r>
      <w:proofErr w:type="spellStart"/>
      <w:r w:rsidRPr="002F0C33">
        <w:rPr>
          <w:color w:val="000000"/>
          <w:sz w:val="28"/>
          <w:szCs w:val="26"/>
        </w:rPr>
        <w:t>пьезокоэф</w:t>
      </w:r>
      <w:r w:rsidR="00854B4A">
        <w:rPr>
          <w:color w:val="000000"/>
          <w:sz w:val="28"/>
          <w:szCs w:val="26"/>
        </w:rPr>
        <w:t>фи</w:t>
      </w:r>
      <w:r w:rsidR="00E052FF">
        <w:rPr>
          <w:color w:val="000000"/>
          <w:sz w:val="28"/>
          <w:szCs w:val="26"/>
        </w:rPr>
        <w:t>циент</w:t>
      </w:r>
      <w:proofErr w:type="spellEnd"/>
      <w:r w:rsidR="00E052FF">
        <w:rPr>
          <w:color w:val="000000"/>
          <w:sz w:val="28"/>
          <w:szCs w:val="26"/>
        </w:rPr>
        <w:t>).</w:t>
      </w:r>
      <w:r w:rsidRPr="002F0C33">
        <w:rPr>
          <w:color w:val="000000"/>
          <w:sz w:val="28"/>
          <w:szCs w:val="26"/>
        </w:rPr>
        <w:t xml:space="preserve"> </w:t>
      </w:r>
    </w:p>
    <w:p w:rsidR="002F0C33" w:rsidRPr="002F0C33" w:rsidRDefault="002F0C33" w:rsidP="002F0C33">
      <w:pPr>
        <w:ind w:firstLine="510"/>
        <w:jc w:val="both"/>
        <w:rPr>
          <w:color w:val="000000"/>
          <w:sz w:val="28"/>
          <w:szCs w:val="26"/>
        </w:rPr>
      </w:pPr>
      <w:r w:rsidRPr="002F0C33">
        <w:rPr>
          <w:color w:val="000000"/>
          <w:sz w:val="28"/>
          <w:szCs w:val="26"/>
        </w:rPr>
        <w:t>Эти параметры являются характеристиками поверхностного слоя материалов и зависят от пленок, которые покрывают</w:t>
      </w:r>
      <w:r w:rsidR="004E32AE">
        <w:rPr>
          <w:color w:val="000000"/>
          <w:sz w:val="28"/>
          <w:szCs w:val="26"/>
        </w:rPr>
        <w:t xml:space="preserve"> </w:t>
      </w:r>
      <w:r w:rsidRPr="002F0C33">
        <w:rPr>
          <w:color w:val="000000"/>
          <w:sz w:val="28"/>
          <w:szCs w:val="26"/>
        </w:rPr>
        <w:t>поверхность контактирующих тел. Для большинства металлов и</w:t>
      </w:r>
      <w:r w:rsidR="004E32AE">
        <w:rPr>
          <w:color w:val="000000"/>
          <w:sz w:val="28"/>
          <w:szCs w:val="26"/>
        </w:rPr>
        <w:t xml:space="preserve"> </w:t>
      </w:r>
      <w:r w:rsidRPr="002F0C33">
        <w:rPr>
          <w:color w:val="000000"/>
          <w:sz w:val="28"/>
          <w:szCs w:val="26"/>
        </w:rPr>
        <w:t xml:space="preserve">полимеров </w:t>
      </w:r>
      <w:r w:rsidR="00854B4A">
        <w:rPr>
          <w:color w:val="000000"/>
          <w:sz w:val="28"/>
          <w:szCs w:val="26"/>
        </w:rPr>
        <w:sym w:font="Symbol" w:char="F074"/>
      </w:r>
      <w:r w:rsidRPr="00854B4A">
        <w:rPr>
          <w:color w:val="000000"/>
          <w:sz w:val="28"/>
          <w:szCs w:val="26"/>
          <w:vertAlign w:val="subscript"/>
        </w:rPr>
        <w:t>0</w:t>
      </w:r>
      <w:r w:rsidR="00854B4A">
        <w:rPr>
          <w:color w:val="000000"/>
          <w:sz w:val="28"/>
          <w:szCs w:val="26"/>
          <w:lang w:val="en-US"/>
        </w:rPr>
        <w:t> </w:t>
      </w:r>
      <w:r w:rsidRPr="002F0C33">
        <w:rPr>
          <w:color w:val="000000"/>
          <w:sz w:val="28"/>
          <w:szCs w:val="26"/>
        </w:rPr>
        <w:t>=</w:t>
      </w:r>
      <w:r w:rsidR="00854B4A">
        <w:rPr>
          <w:color w:val="000000"/>
          <w:sz w:val="28"/>
          <w:szCs w:val="26"/>
          <w:lang w:val="en-US"/>
        </w:rPr>
        <w:t> </w:t>
      </w:r>
      <w:r w:rsidRPr="002F0C33">
        <w:rPr>
          <w:color w:val="000000"/>
          <w:sz w:val="28"/>
          <w:szCs w:val="26"/>
        </w:rPr>
        <w:t>0,2</w:t>
      </w:r>
      <w:r w:rsidR="00854B4A" w:rsidRPr="00DC377A">
        <w:rPr>
          <w:color w:val="000000"/>
          <w:sz w:val="28"/>
          <w:szCs w:val="26"/>
        </w:rPr>
        <w:t>–</w:t>
      </w:r>
      <w:r w:rsidR="00854B4A">
        <w:rPr>
          <w:color w:val="000000"/>
          <w:sz w:val="28"/>
          <w:szCs w:val="26"/>
        </w:rPr>
        <w:t xml:space="preserve">30 МПа, </w:t>
      </w:r>
      <w:r w:rsidR="00854B4A">
        <w:rPr>
          <w:color w:val="000000"/>
          <w:sz w:val="28"/>
          <w:szCs w:val="26"/>
        </w:rPr>
        <w:sym w:font="Symbol" w:char="F062"/>
      </w:r>
      <w:r w:rsidR="00854B4A">
        <w:rPr>
          <w:color w:val="000000"/>
          <w:sz w:val="28"/>
          <w:szCs w:val="26"/>
          <w:lang w:val="en-US"/>
        </w:rPr>
        <w:t> </w:t>
      </w:r>
      <w:r w:rsidR="00854B4A">
        <w:rPr>
          <w:color w:val="000000"/>
          <w:sz w:val="28"/>
          <w:szCs w:val="26"/>
        </w:rPr>
        <w:t>=</w:t>
      </w:r>
      <w:r w:rsidR="00854B4A">
        <w:rPr>
          <w:color w:val="000000"/>
          <w:sz w:val="28"/>
          <w:szCs w:val="26"/>
          <w:lang w:val="en-US"/>
        </w:rPr>
        <w:t> </w:t>
      </w:r>
      <w:r w:rsidRPr="002F0C33">
        <w:rPr>
          <w:color w:val="000000"/>
          <w:sz w:val="28"/>
          <w:szCs w:val="26"/>
        </w:rPr>
        <w:t>0,02</w:t>
      </w:r>
      <w:r w:rsidR="00854B4A" w:rsidRPr="00DC377A">
        <w:rPr>
          <w:color w:val="000000"/>
          <w:sz w:val="28"/>
          <w:szCs w:val="26"/>
        </w:rPr>
        <w:t>–</w:t>
      </w:r>
      <w:r w:rsidRPr="002F0C33">
        <w:rPr>
          <w:color w:val="000000"/>
          <w:sz w:val="28"/>
          <w:szCs w:val="26"/>
        </w:rPr>
        <w:t xml:space="preserve">0,15. </w:t>
      </w:r>
    </w:p>
    <w:p w:rsidR="002F0C33" w:rsidRPr="002C734C" w:rsidRDefault="002F0C33" w:rsidP="002F0C33">
      <w:pPr>
        <w:ind w:firstLine="510"/>
        <w:jc w:val="both"/>
        <w:rPr>
          <w:color w:val="000000"/>
          <w:sz w:val="28"/>
          <w:szCs w:val="26"/>
        </w:rPr>
      </w:pPr>
      <w:r w:rsidRPr="002B5A35">
        <w:rPr>
          <w:b/>
          <w:color w:val="000000"/>
          <w:sz w:val="28"/>
          <w:szCs w:val="26"/>
        </w:rPr>
        <w:t>Деформационная составляющая</w:t>
      </w:r>
      <w:r w:rsidRPr="002F0C33">
        <w:rPr>
          <w:color w:val="000000"/>
          <w:sz w:val="28"/>
          <w:szCs w:val="26"/>
        </w:rPr>
        <w:t>. Принимаем, что площадь с</w:t>
      </w:r>
      <w:r w:rsidRPr="002F0C33">
        <w:rPr>
          <w:color w:val="000000"/>
          <w:sz w:val="28"/>
          <w:szCs w:val="26"/>
        </w:rPr>
        <w:t>е</w:t>
      </w:r>
      <w:r w:rsidRPr="002F0C33">
        <w:rPr>
          <w:color w:val="000000"/>
          <w:sz w:val="28"/>
          <w:szCs w:val="26"/>
        </w:rPr>
        <w:t>чения, перпендикулярная к направлению движения неровности, будет в первом приближении равна площади вписанного</w:t>
      </w:r>
      <w:r w:rsidR="004E32AE">
        <w:rPr>
          <w:color w:val="000000"/>
          <w:sz w:val="28"/>
          <w:szCs w:val="26"/>
        </w:rPr>
        <w:t xml:space="preserve"> </w:t>
      </w:r>
      <w:r w:rsidRPr="002F0C33">
        <w:rPr>
          <w:color w:val="000000"/>
          <w:sz w:val="28"/>
          <w:szCs w:val="26"/>
        </w:rPr>
        <w:t xml:space="preserve">треугольника </w:t>
      </w:r>
      <w:r w:rsidRPr="00DC377A">
        <w:rPr>
          <w:i/>
          <w:color w:val="000000"/>
          <w:sz w:val="28"/>
          <w:szCs w:val="26"/>
        </w:rPr>
        <w:t>А</w:t>
      </w:r>
      <w:r w:rsidR="00DC377A">
        <w:rPr>
          <w:i/>
          <w:color w:val="000000"/>
          <w:sz w:val="28"/>
          <w:szCs w:val="26"/>
          <w:lang w:val="en-US"/>
        </w:rPr>
        <w:t> </w:t>
      </w:r>
      <w:r w:rsidRPr="002F0C33">
        <w:rPr>
          <w:color w:val="000000"/>
          <w:sz w:val="28"/>
          <w:szCs w:val="26"/>
        </w:rPr>
        <w:t>=</w:t>
      </w:r>
      <w:r w:rsidR="00DC377A">
        <w:rPr>
          <w:color w:val="000000"/>
          <w:sz w:val="28"/>
          <w:szCs w:val="26"/>
          <w:lang w:val="en-US"/>
        </w:rPr>
        <w:t> </w:t>
      </w:r>
      <w:r w:rsidR="00DC377A" w:rsidRPr="00E052FF">
        <w:rPr>
          <w:i/>
          <w:color w:val="000000"/>
          <w:sz w:val="28"/>
          <w:szCs w:val="26"/>
          <w:lang w:val="en-US"/>
        </w:rPr>
        <w:t>h</w:t>
      </w:r>
      <w:r w:rsidR="00DC377A">
        <w:rPr>
          <w:color w:val="000000"/>
          <w:sz w:val="28"/>
          <w:szCs w:val="26"/>
          <w:lang w:val="en-US"/>
        </w:rPr>
        <w:sym w:font="Symbol" w:char="F0D7"/>
      </w:r>
      <w:proofErr w:type="spellStart"/>
      <w:r w:rsidR="00DC377A" w:rsidRPr="00E052FF">
        <w:rPr>
          <w:i/>
          <w:color w:val="000000"/>
          <w:sz w:val="28"/>
          <w:szCs w:val="26"/>
          <w:lang w:val="en-US"/>
        </w:rPr>
        <w:t>a</w:t>
      </w:r>
      <w:r w:rsidR="00DC377A" w:rsidRPr="00E052FF">
        <w:rPr>
          <w:i/>
          <w:color w:val="000000"/>
          <w:sz w:val="28"/>
          <w:szCs w:val="26"/>
          <w:vertAlign w:val="subscript"/>
          <w:lang w:val="en-US"/>
        </w:rPr>
        <w:t>k</w:t>
      </w:r>
      <w:proofErr w:type="spellEnd"/>
      <w:r w:rsidRPr="002F0C33">
        <w:rPr>
          <w:color w:val="000000"/>
          <w:sz w:val="28"/>
          <w:szCs w:val="26"/>
        </w:rPr>
        <w:t xml:space="preserve"> (рис.</w:t>
      </w:r>
      <w:proofErr w:type="gramStart"/>
      <w:r w:rsidRPr="002F0C33">
        <w:rPr>
          <w:color w:val="000000"/>
          <w:sz w:val="28"/>
          <w:szCs w:val="26"/>
        </w:rPr>
        <w:t xml:space="preserve"> )</w:t>
      </w:r>
      <w:proofErr w:type="gramEnd"/>
      <w:r w:rsidRPr="002F0C33">
        <w:rPr>
          <w:color w:val="000000"/>
          <w:sz w:val="28"/>
          <w:szCs w:val="26"/>
        </w:rPr>
        <w:t xml:space="preserve">. </w:t>
      </w:r>
    </w:p>
    <w:p w:rsidR="00DC377A" w:rsidRDefault="000C2C11" w:rsidP="000C2C11">
      <w:pPr>
        <w:jc w:val="center"/>
        <w:rPr>
          <w:color w:val="000000"/>
          <w:sz w:val="28"/>
          <w:szCs w:val="26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56FB82CD" wp14:editId="09D5D681">
                <wp:extent cx="2178050" cy="1230630"/>
                <wp:effectExtent l="0" t="0" r="0" b="0"/>
                <wp:docPr id="95" name="Полотно 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1" name="Группа 71"/>
                        <wpg:cNvGrpSpPr/>
                        <wpg:grpSpPr>
                          <a:xfrm>
                            <a:off x="60716" y="107950"/>
                            <a:ext cx="1989901" cy="971550"/>
                            <a:chOff x="60716" y="107950"/>
                            <a:chExt cx="1989901" cy="971550"/>
                          </a:xfrm>
                        </wpg:grpSpPr>
                        <wps:wsp>
                          <wps:cNvPr id="72" name="Прямоугольник 72"/>
                          <wps:cNvSpPr/>
                          <wps:spPr>
                            <a:xfrm>
                              <a:off x="323851" y="539750"/>
                              <a:ext cx="1726766" cy="53975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" name="Хорда 73"/>
                          <wps:cNvSpPr/>
                          <wps:spPr>
                            <a:xfrm rot="16200000" flipV="1">
                              <a:off x="817432" y="198120"/>
                              <a:ext cx="720000" cy="720000"/>
                            </a:xfrm>
                            <a:prstGeom prst="chord">
                              <a:avLst>
                                <a:gd name="adj1" fmla="val 5298199"/>
                                <a:gd name="adj2" fmla="val 16322180"/>
                              </a:avLst>
                            </a:prstGeom>
                            <a:solidFill>
                              <a:schemeClr val="bg1"/>
                            </a:solid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4" name="Равнобедренный треугольник 74"/>
                          <wps:cNvSpPr/>
                          <wps:spPr>
                            <a:xfrm flipV="1">
                              <a:off x="846268" y="544195"/>
                              <a:ext cx="669600" cy="360000"/>
                            </a:xfrm>
                            <a:prstGeom prst="triangle">
                              <a:avLst>
                                <a:gd name="adj" fmla="val 50138"/>
                              </a:avLst>
                            </a:pr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" name="Прямая соединительная линия 75"/>
                          <wps:cNvCnPr/>
                          <wps:spPr>
                            <a:xfrm flipH="1" flipV="1">
                              <a:off x="323851" y="544195"/>
                              <a:ext cx="4932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" name="Прямая соединительная линия 76"/>
                          <wps:cNvCnPr/>
                          <wps:spPr>
                            <a:xfrm flipH="1" flipV="1">
                              <a:off x="1537432" y="545125"/>
                              <a:ext cx="49339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" name="Прямая соединительная линия 77"/>
                          <wps:cNvCnPr/>
                          <wps:spPr>
                            <a:xfrm flipV="1">
                              <a:off x="1187234" y="215900"/>
                              <a:ext cx="217" cy="75600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" name="Прямая соединительная линия 78"/>
                          <wps:cNvCnPr/>
                          <wps:spPr>
                            <a:xfrm flipH="1">
                              <a:off x="216119" y="918120"/>
                              <a:ext cx="971333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" name="Прямая соединительная линия 79"/>
                          <wps:cNvCnPr/>
                          <wps:spPr>
                            <a:xfrm flipH="1">
                              <a:off x="215901" y="545125"/>
                              <a:ext cx="10795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7" name="Прямая со стрелкой 87"/>
                          <wps:cNvCnPr/>
                          <wps:spPr>
                            <a:xfrm>
                              <a:off x="215901" y="545125"/>
                              <a:ext cx="0" cy="37299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lg"/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" name="Прямая соединительная линия 88"/>
                          <wps:cNvCnPr/>
                          <wps:spPr>
                            <a:xfrm flipV="1">
                              <a:off x="1537432" y="215900"/>
                              <a:ext cx="0" cy="3607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" name="Прямая со стрелкой 90"/>
                          <wps:cNvCnPr/>
                          <wps:spPr>
                            <a:xfrm flipH="1">
                              <a:off x="931035" y="431800"/>
                              <a:ext cx="256417" cy="3960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1" name="Прямая со стрелкой 91"/>
                          <wps:cNvCnPr/>
                          <wps:spPr>
                            <a:xfrm>
                              <a:off x="1187452" y="323850"/>
                              <a:ext cx="34998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lg"/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2" name="Поле 92"/>
                          <wps:cNvSpPr txBox="1"/>
                          <wps:spPr>
                            <a:xfrm>
                              <a:off x="1275220" y="107950"/>
                              <a:ext cx="19709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295E34" w:rsidRDefault="00B7503D" w:rsidP="000C2C11">
                                <w:proofErr w:type="spellStart"/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r w:rsidRPr="00295E34">
                                  <w:rPr>
                                    <w:vertAlign w:val="subscript"/>
                                    <w:lang w:val="en-US"/>
                                  </w:rPr>
                                  <w:t>k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3" name="Поле 72"/>
                          <wps:cNvSpPr txBox="1"/>
                          <wps:spPr>
                            <a:xfrm>
                              <a:off x="1009702" y="337775"/>
                              <a:ext cx="12915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295E34" w:rsidRDefault="00B7503D" w:rsidP="000C2C1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" name="Поле 72"/>
                          <wps:cNvSpPr txBox="1"/>
                          <wps:spPr>
                            <a:xfrm>
                              <a:off x="60716" y="611900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0C2C11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h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95" o:spid="_x0000_s1161" editas="canvas" style="width:171.5pt;height:96.9pt;mso-position-horizontal-relative:char;mso-position-vertical-relative:line" coordsize="21780,12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">
                <v:shape id="_x0000_s1162" type="#_x0000_t75" style="position:absolute;width:21780;height:12306;visibility:visible;mso-wrap-style:square">
                  <v:fill o:detectmouseclick="t"/>
                  <v:path o:connecttype="none"/>
                </v:shape>
                <v:group id="Группа 71" o:spid="_x0000_s1163" style="position:absolute;left:607;top:1079;width:19899;height:9716" coordorigin="607,1079" coordsize="19899,9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<v:rect id="Прямоугольник 72" o:spid="_x0000_s1164" style="position:absolute;left:3238;top:5397;width:17268;height:539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SBK8QA&#10;AADbAAAADwAAAGRycy9kb3ducmV2LnhtbESPzWrDMBCE74W+g9hCbo2cUNrgWA7BbYlPKfmBXBdr&#10;Y4tYK2MpjvP2UaHQ4zAz3zDZarStGKj3xrGC2TQBQVw5bbhWcDx8vy5A+ICssXVMCu7kYZU/P2WY&#10;anfjHQ37UIsIYZ+igiaELpXSVw1Z9FPXEUfv7HqLIcq+lrrHW4TbVs6T5F1aNBwXGuyoaKi67K9W&#10;QflpimqrTxtD5c+XS96uxWnYKjV5GddLEIHG8B/+a5dawcccfr/EHyD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UgSvEAAAA2wAAAA8AAAAAAAAAAAAAAAAAmAIAAGRycy9k&#10;b3ducmV2LnhtbFBLBQYAAAAABAAEAPUAAACJAwAAAAA=&#10;" fillcolor="black [3213]" stroked="f" strokeweight="1.5pt">
                    <v:fill r:id="rId9" o:title="" color2="white [3212]" type="pattern"/>
                  </v:rect>
                  <v:shape id="Хорда 73" o:spid="_x0000_s1165" style="position:absolute;left:8174;top:1981;width:7200;height:7200;rotation:90;flip:y;visibility:visible;mso-wrap-style:square;v-text-anchor:middle" coordsize="720000,7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jK/MYA&#10;AADbAAAADwAAAGRycy9kb3ducmV2LnhtbESPQWvCQBCF70L/wzKFXqRuWkFtmlVKQCoeFG1LrkN2&#10;moRmZ8PuVpN/7wqCx8eb97152ao3rTiR841lBS+TBARxaXXDlYLvr/XzAoQPyBpby6RgIA+r5cMo&#10;w1TbMx/odAyViBD2KSqoQ+hSKX1Zk0E/sR1x9H6tMxiidJXUDs8Rblr5miQzabDh2FBjR3lN5d/x&#10;38Q35n3Yr6dD4RZ58TbebYfP/CdX6umx/3gHEagP9+NbeqMVzKdw3RIBIJ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ejK/MYAAADbAAAADwAAAAAAAAAAAAAAAACYAgAAZHJz&#10;L2Rvd25yZXYueG1sUEsFBgAAAAAEAAQA9QAAAIsDAAAAAA==&#10;" path="m370659,719842c239304,723733,116265,655740,49662,542456,-16941,429171,-16524,288596,50749,175708,118022,62820,241462,-4442,372792,228r-2133,719614xe" fillcolor="white [3212]" strokecolor="black [3213]" strokeweight="1.5pt">
                    <v:path arrowok="t" o:connecttype="custom" o:connectlocs="370659,719842;49662,542456;50749,175708;372792,228;370659,719842" o:connectangles="0,0,0,0,0"/>
                  </v:shape>
                  <v:shape id="Равнобедренный треугольник 74" o:spid="_x0000_s1166" type="#_x0000_t5" style="position:absolute;left:8462;top:5441;width:6696;height:360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aT8cQA&#10;AADbAAAADwAAAGRycy9kb3ducmV2LnhtbESPQWsCMRSE7wX/Q3iCl6LZSqmyGkUKgj0UWqt4fWye&#10;m+DmZUniuvbXN4VCj8PMfMMs171rREchWs8KniYFCOLKa8u1gsPXdjwHEROyxsYzKbhThPVq8LDE&#10;Uvsbf1K3T7XIEI4lKjAptaWUsTLkME58S5y9sw8OU5ahljrgLcNdI6dF8SIdWs4LBlt6NVRd9len&#10;oHu8aBuc2b1/m5M93+XxzXw0So2G/WYBIlGf/sN/7Z1WMHuG3y/5B8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+Wk/HEAAAA2wAAAA8AAAAAAAAAAAAAAAAAmAIAAGRycy9k&#10;b3ducmV2LnhtbFBLBQYAAAAABAAEAPUAAACJAwAAAAA=&#10;" adj="10830" fillcolor="black [3213]" strokecolor="black [3213]" strokeweight="1.5pt">
                    <v:fill r:id="rId14" o:title="" color2="white [3212]" type="pattern"/>
                  </v:shape>
                  <v:line id="Прямая соединительная линия 75" o:spid="_x0000_s1167" style="position:absolute;flip:x y;visibility:visible;mso-wrap-style:square" from="3238,5441" to="8170,5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sKfcUAAADbAAAADwAAAGRycy9kb3ducmV2LnhtbESP3WoCMRSE7wt9h3CE3tXE2q66GkUK&#10;pV5UwZ8HOGyOu4ubkzWJuvXpm0Khl8PMfMPMFp1txJV8qB1rGPQVCOLCmZpLDYf9x/MYRIjIBhvH&#10;pOGbAizmjw8zzI278Zauu1iKBOGQo4YqxjaXMhQVWQx91xIn7+i8xZikL6XxeEtw28gXpTJpsea0&#10;UGFL7xUVp93FaqhfM/W1dp9DdQ4bf1lP7nG42Wv91OuWUxCRuvgf/muvjIbRG/x+S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FsKfcUAAADbAAAADwAAAAAAAAAA&#10;AAAAAAChAgAAZHJzL2Rvd25yZXYueG1sUEsFBgAAAAAEAAQA+QAAAJMDAAAAAA==&#10;" strokecolor="black [3213]" strokeweight="1.5pt"/>
                  <v:line id="Прямая соединительная линия 76" o:spid="_x0000_s1168" style="position:absolute;flip:x y;visibility:visible;mso-wrap-style:square" from="15374,5451" to="20308,54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vaLMMAAADbAAAADwAAAGRycy9kb3ducmV2LnhtbESP3YrCMBSE7xd8h3AE79bUXvjTNZZF&#10;kPVCBH8e4Jicbcs2J7XJ2vr2RhC8HGbmG2aZ97YWN2p95VjBZJyAINbOVFwoOJ82n3MQPiAbrB2T&#10;gjt5yFeDjyVmxnV8oNsxFCJC2GeooAyhyaT0uiSLfuwa4uj9utZiiLItpGmxi3BbyzRJptJixXGh&#10;xIbWJem/479VsLb20undvb9edHpYuCLsfzZGqdGw//4CEagP7/CrvTUKZlN4fok/QK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wL2izDAAAA2wAAAA8AAAAAAAAAAAAA&#10;AAAAoQIAAGRycy9kb3ducmV2LnhtbFBLBQYAAAAABAAEAPkAAACRAwAAAAA=&#10;" strokecolor="windowText" strokeweight="1.5pt"/>
                  <v:line id="Прямая соединительная линия 77" o:spid="_x0000_s1169" style="position:absolute;flip:y;visibility:visible;mso-wrap-style:square" from="11872,2159" to="11874,9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raHcQAAADbAAAADwAAAGRycy9kb3ducmV2LnhtbESP3WoCMRSE7wt9h3AK3tWs0vqzGqUK&#10;QvFGan2Aw+a4WdycbJNU1316IwheDjPzDTNftrYWZ/Khcqxg0M9AEBdOV1wqOPxu3icgQkTWWDsm&#10;BVcKsFy8vswx1+7CP3Tex1IkCIccFZgYm1zKUBiyGPquIU7e0XmLMUlfSu3xkuC2lsMsG0mLFacF&#10;gw2tDRWn/b9VUHfx0E1Xa9Nlfx9XvduNnP/cKtV7a79mICK18Rl+tL+1gvEY7l/SD5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CtodxAAAANsAAAAPAAAAAAAAAAAA&#10;AAAAAKECAABkcnMvZG93bnJldi54bWxQSwUGAAAAAAQABAD5AAAAkgMAAAAA&#10;" strokecolor="black [3213]"/>
                  <v:line id="Прямая соединительная линия 78" o:spid="_x0000_s1170" style="position:absolute;flip:x;visibility:visible;mso-wrap-style:square" from="2161,9181" to="11874,9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VOb8EAAADbAAAADwAAAGRycy9kb3ducmV2LnhtbERP3WrCMBS+F/YO4Qx2p6mibuuayhQG&#10;shux8wEOzVlTbE66JGrt0y8Xg11+fP/FZrCduJIPrWMF81kGgrh2uuVGwenrY/oCIkRkjZ1jUnCn&#10;AJvyYVJgrt2Nj3StYiNSCIccFZgY+1zKUBuyGGauJ07ct/MWY4K+kdrjLYXbTi6ybC0ttpwaDPa0&#10;M1Sfq4tV0I3xNL5ud2bMfpZ3fTisnV99KvX0OLy/gYg0xH/xn3uvFTynselL+gGy/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+lU5vwQAAANsAAAAPAAAAAAAAAAAAAAAA&#10;AKECAABkcnMvZG93bnJldi54bWxQSwUGAAAAAAQABAD5AAAAjwMAAAAA&#10;" strokecolor="black [3213]"/>
                  <v:line id="Прямая соединительная линия 79" o:spid="_x0000_s1171" style="position:absolute;flip:x;visibility:visible;mso-wrap-style:square" from="2159,5451" to="3238,54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nr9MUAAADbAAAADwAAAGRycy9kb3ducmV2LnhtbESPzWrDMBCE74W+g9hCb43c0CSNYzmk&#10;gULJJeTnARZra5lYK1dSE8dPHwUKPQ4z8w1TLHvbijP50DhW8DrKQBBXTjdcKzgePl/eQYSIrLF1&#10;TAquFGBZPj4UmGt34R2d97EWCcIhRwUmxi6XMlSGLIaR64iT9+28xZikr6X2eElw28pxlk2lxYbT&#10;gsGO1oaq0/7XKmiHeBzmH2szZD9vV73dTp2fbJR6fupXCxCR+vgf/mt/aQWzOdy/pB8gy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dnr9MUAAADbAAAADwAAAAAAAAAA&#10;AAAAAAChAgAAZHJzL2Rvd25yZXYueG1sUEsFBgAAAAAEAAQA+QAAAJMDAAAAAA==&#10;" strokecolor="black [3213]"/>
                  <v:shape id="Прямая со стрелкой 87" o:spid="_x0000_s1172" type="#_x0000_t32" style="position:absolute;left:2159;top:5451;width:0;height:37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8egMIAAADbAAAADwAAAGRycy9kb3ducmV2LnhtbESP0YrCMBRE3wX/IVzBl2VNFVdL1ygi&#10;ioILi7ofcGnutsXmpiRR698bQfBxmDkzzGzRmlpcyfnKsoLhIAFBnFtdcaHg77T5TEH4gKyxtkwK&#10;7uRhMe92Zphpe+MDXY+hELGEfYYKyhCaTEqfl2TQD2xDHL1/6wyGKF0htcNbLDe1HCXJRBqsOC6U&#10;2NCqpPx8vBgF6cfvRk5WP1/rrUldOJEd1fuxUv1eu/wGEagN7/CL3unITeH5Jf4AO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N8egMIAAADbAAAADwAAAAAAAAAAAAAA&#10;AAChAgAAZHJzL2Rvd25yZXYueG1sUEsFBgAAAAAEAAQA+QAAAJADAAAAAA==&#10;" strokecolor="black [3213]">
                    <v:stroke startarrow="classic" startarrowwidth="narrow" startarrowlength="long" endarrow="classic" endarrowwidth="narrow" endarrowlength="long"/>
                  </v:shape>
                  <v:line id="Прямая соединительная линия 88" o:spid="_x0000_s1173" style="position:absolute;flip:y;visibility:visible;mso-wrap-style:square" from="15374,2159" to="15374,5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LvVcIAAADbAAAADwAAAGRycy9kb3ducmV2LnhtbERPu27CMBTdK/UfrFuJrXFgQChgUFtA&#10;YoLyWLLdxrdxmvg6ig0Evr4ekBiPznu26G0jLtT5yrGCYZKCIC6crrhUcDqu3ycgfEDW2DgmBTfy&#10;sJi/vsww0+7Ke7ocQiliCPsMFZgQ2kxKXxiy6BPXEkfu13UWQ4RdKXWH1xhuGzlK07G0WHFsMNjS&#10;l6GiPpytguX9u97meT6qm505DVef7d/yJ1dq8NZ/TEEE6sNT/HBvtIJJHBu/xB8g5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LLvVcIAAADbAAAADwAAAAAAAAAAAAAA&#10;AAChAgAAZHJzL2Rvd25yZXYueG1sUEsFBgAAAAAEAAQA+QAAAJADAAAAAA==&#10;" strokecolor="windowText"/>
                  <v:shape id="Прямая со стрелкой 90" o:spid="_x0000_s1174" type="#_x0000_t32" style="position:absolute;left:9310;top:4318;width:2564;height:39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tkdcAAAADbAAAADwAAAGRycy9kb3ducmV2LnhtbERP3WrCMBS+H/gO4Qx2M2Y62aR2pkUG&#10;grtc6wMcm2Mb1pyUJmrWpzcXg11+fP/bKtpBXGnyxrGC12UGgrh12nCn4NjsX3IQPiBrHByTgl/y&#10;UJWLhy0W2t34m6516EQKYV+ggj6EsZDStz1Z9Es3Eifu7CaLIcGpk3rCWwq3g1xl2VpaNJwaehzp&#10;s6f2p75YBXNuzPxef51iE/wlnmedPb9tlHp6jLsPEIFi+Bf/uQ9awSatT1/SD5Dl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fLZHXAAAAA2wAAAA8AAAAAAAAAAAAAAAAA&#10;oQIAAGRycy9kb3ducmV2LnhtbFBLBQYAAAAABAAEAPkAAACOAwAAAAA=&#10;" strokecolor="black [3213]">
                    <v:stroke endarrow="classic" endarrowwidth="narrow" endarrowlength="long"/>
                  </v:shape>
                  <v:shape id="Прямая со стрелкой 91" o:spid="_x0000_s1175" type="#_x0000_t32" style="position:absolute;left:11874;top:3238;width:35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O1ssQAAADbAAAADwAAAGRycy9kb3ducmV2LnhtbESP0WrCQBRE34X+w3ILfSnNRrESo6sU&#10;qVhQKDX9gEv2NgnN3g272yT+vVsQfBxm5gyz3o6mFT0531hWME1SEMSl1Q1XCr6L/UsGwgdkja1l&#10;UnAhD9vNw2SNubYDf1F/DpWIEPY5KqhD6HIpfVmTQZ/Yjjh6P9YZDFG6SmqHQ4SbVs7SdCENNhwX&#10;auxoV1P5e/4zCrLnz71c7E6v7weTuVCQnbXHuVJPj+PbCkSgMdzDt/aHVrCcwv+X+APk5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o7WyxAAAANsAAAAPAAAAAAAAAAAA&#10;AAAAAKECAABkcnMvZG93bnJldi54bWxQSwUGAAAAAAQABAD5AAAAkgMAAAAA&#10;" strokecolor="black [3213]">
                    <v:stroke startarrow="classic" startarrowwidth="narrow" startarrowlength="long" endarrow="classic" endarrowwidth="narrow" endarrowlength="long"/>
                  </v:shape>
                  <v:shape id="Поле 92" o:spid="_x0000_s1176" type="#_x0000_t202" style="position:absolute;left:12752;top:1079;width:1971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lT88UA&#10;AADbAAAADwAAAGRycy9kb3ducmV2LnhtbESPQWvCQBSE70L/w/IK3nSjgpjUVVpFaOtJW9rrI/ua&#10;TZt9G7JrEv31XUHwOMzMN8xy3dtKtNT40rGCyTgBQZw7XXKh4PNjN1qA8AFZY+WYFJzJw3r1MFhi&#10;pl3HB2qPoRARwj5DBSaEOpPS54Ys+rGriaP34xqLIcqmkLrBLsJtJadJMpcWS44LBmvaGMr/jier&#10;4HLu9i/bbfH2Xk1+v77bnZnlqVFq+Ng/P4EI1Id7+NZ+1QrSKVy/xB8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2VPzxQAAANsAAAAPAAAAAAAAAAAAAAAAAJgCAABkcnMv&#10;ZG93bnJldi54bWxQSwUGAAAAAAQABAD1AAAAigMAAAAA&#10;" filled="f" stroked="f" strokeweight=".5pt">
                    <v:textbox inset="1mm,0,1mm,0">
                      <w:txbxContent>
                        <w:p w:rsidR="00C92562" w:rsidRPr="00295E34" w:rsidRDefault="00C92562" w:rsidP="000C2C11">
                          <w:proofErr w:type="spellStart"/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r w:rsidRPr="00295E34">
                            <w:rPr>
                              <w:vertAlign w:val="subscript"/>
                              <w:lang w:val="en-US"/>
                            </w:rPr>
                            <w:t>k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Поле 72" o:spid="_x0000_s1177" type="#_x0000_t202" style="position:absolute;left:10097;top:3377;width:1291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X2aMUA&#10;AADbAAAADwAAAGRycy9kb3ducmV2LnhtbESPT2vCQBTE7wW/w/IEb3WjQqmpq/gHodVTVdrrI/ua&#10;jWbfhuyaxH56Vyj0OMzMb5jZorOlaKj2hWMFo2ECgjhzuuBcwem4fX4F4QOyxtIxKbiRh8W89zTD&#10;VLuWP6k5hFxECPsUFZgQqlRKnxmy6IeuIo7ej6sthijrXOoa2wi3pRwnyYu0WHBcMFjR2lB2OVyt&#10;gt9bu19tNvnHrhydv76brZlkU6PUoN8t30AE6sJ/+K/9rhVMJ/D4En+An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lfZoxQAAANsAAAAPAAAAAAAAAAAAAAAAAJgCAABkcnMv&#10;ZG93bnJldi54bWxQSwUGAAAAAAQABAD1AAAAigMAAAAA&#10;" filled="f" stroked="f" strokeweight=".5pt">
                    <v:textbox inset="1mm,0,1mm,0">
                      <w:txbxContent>
                        <w:p w:rsidR="00C92562" w:rsidRPr="00295E34" w:rsidRDefault="00C92562" w:rsidP="000C2C11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r</w:t>
                          </w:r>
                          <w:proofErr w:type="gramEnd"/>
                        </w:p>
                      </w:txbxContent>
                    </v:textbox>
                  </v:shape>
                  <v:shape id="Поле 72" o:spid="_x0000_s1178" type="#_x0000_t202" style="position:absolute;left:607;top:6119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xuHMUA&#10;AADbAAAADwAAAGRycy9kb3ducmV2LnhtbESPQWvCQBSE70L/w/IK3nRjLVJTV2kVoepJW9rrI/ua&#10;TZt9G7JrEv31riB4HGbmG2a26GwpGqp94VjBaJiAIM6cLjhX8PW5HryA8AFZY+mYFJzIw2L+0Jth&#10;ql3Le2oOIRcRwj5FBSaEKpXSZ4Ys+qGriKP362qLIco6l7rGNsJtKZ+SZCItFhwXDFa0NJT9H45W&#10;wfnU7t5Xq3yzLUd/3z/N2oyzqVGq/9i9vYII1IV7+Nb+0Aqmz3D9En+AnF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fG4cxQAAANsAAAAPAAAAAAAAAAAAAAAAAJgCAABkcnMv&#10;ZG93bnJldi54bWxQSwUGAAAAAAQABAD1AAAAigMAAAAA&#10;" filled="f" stroked="f" strokeweight=".5pt">
                    <v:textbox inset="1mm,0,1mm,0">
                      <w:txbxContent>
                        <w:p w:rsidR="00C92562" w:rsidRDefault="00C92562" w:rsidP="000C2C11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h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DC377A" w:rsidRPr="00DC377A" w:rsidRDefault="00DC377A" w:rsidP="00DC377A">
      <w:pPr>
        <w:jc w:val="center"/>
        <w:rPr>
          <w:color w:val="000000"/>
          <w:szCs w:val="26"/>
        </w:rPr>
      </w:pPr>
      <w:r w:rsidRPr="00DC377A">
        <w:rPr>
          <w:color w:val="000000"/>
          <w:szCs w:val="26"/>
        </w:rPr>
        <w:t>Рис.</w:t>
      </w:r>
      <w:proofErr w:type="gramStart"/>
      <w:r w:rsidRPr="00DC377A">
        <w:rPr>
          <w:color w:val="000000"/>
          <w:szCs w:val="26"/>
        </w:rPr>
        <w:t xml:space="preserve"> .</w:t>
      </w:r>
      <w:proofErr w:type="gramEnd"/>
      <w:r w:rsidRPr="00DC377A">
        <w:rPr>
          <w:color w:val="000000"/>
          <w:szCs w:val="26"/>
        </w:rPr>
        <w:t xml:space="preserve"> Схема контакта:</w:t>
      </w:r>
    </w:p>
    <w:p w:rsidR="00DC377A" w:rsidRPr="00DC377A" w:rsidRDefault="00DC377A" w:rsidP="00DC377A">
      <w:pPr>
        <w:jc w:val="center"/>
        <w:rPr>
          <w:color w:val="000000"/>
          <w:sz w:val="28"/>
          <w:szCs w:val="26"/>
        </w:rPr>
      </w:pPr>
      <w:proofErr w:type="spellStart"/>
      <w:proofErr w:type="gramStart"/>
      <w:r>
        <w:rPr>
          <w:color w:val="000000"/>
          <w:szCs w:val="26"/>
          <w:lang w:val="en-US"/>
        </w:rPr>
        <w:t>a</w:t>
      </w:r>
      <w:r w:rsidRPr="00DC377A">
        <w:rPr>
          <w:color w:val="000000"/>
          <w:szCs w:val="26"/>
          <w:vertAlign w:val="subscript"/>
          <w:lang w:val="en-US"/>
        </w:rPr>
        <w:t>k</w:t>
      </w:r>
      <w:proofErr w:type="spellEnd"/>
      <w:proofErr w:type="gramEnd"/>
      <w:r w:rsidRPr="00DC377A">
        <w:rPr>
          <w:color w:val="000000"/>
          <w:szCs w:val="26"/>
        </w:rPr>
        <w:t xml:space="preserve"> – радиус пятна контакта; </w:t>
      </w:r>
      <w:r>
        <w:rPr>
          <w:color w:val="000000"/>
          <w:szCs w:val="26"/>
          <w:lang w:val="en-US"/>
        </w:rPr>
        <w:t>h</w:t>
      </w:r>
      <w:r w:rsidRPr="00DC377A">
        <w:rPr>
          <w:color w:val="000000"/>
          <w:szCs w:val="26"/>
        </w:rPr>
        <w:t xml:space="preserve"> - глубина внедрения; </w:t>
      </w:r>
      <w:r>
        <w:rPr>
          <w:color w:val="000000"/>
          <w:szCs w:val="26"/>
          <w:lang w:val="en-US"/>
        </w:rPr>
        <w:t>r</w:t>
      </w:r>
      <w:r w:rsidRPr="00DC377A">
        <w:rPr>
          <w:color w:val="000000"/>
          <w:szCs w:val="26"/>
        </w:rPr>
        <w:t xml:space="preserve"> </w:t>
      </w:r>
      <w:r>
        <w:rPr>
          <w:color w:val="000000"/>
          <w:szCs w:val="26"/>
        </w:rPr>
        <w:t>–</w:t>
      </w:r>
      <w:r w:rsidRPr="00DC377A">
        <w:rPr>
          <w:color w:val="000000"/>
          <w:szCs w:val="26"/>
        </w:rPr>
        <w:t xml:space="preserve"> радиус неровности в виде сферического сегмента</w:t>
      </w:r>
    </w:p>
    <w:p w:rsidR="00DC377A" w:rsidRPr="00DC377A" w:rsidRDefault="00DC377A" w:rsidP="002F0C33">
      <w:pPr>
        <w:ind w:firstLine="510"/>
        <w:jc w:val="both"/>
        <w:rPr>
          <w:color w:val="000000"/>
          <w:sz w:val="28"/>
          <w:szCs w:val="26"/>
        </w:rPr>
      </w:pPr>
    </w:p>
    <w:p w:rsidR="002F0C33" w:rsidRDefault="002F0C33" w:rsidP="002F0C33">
      <w:pPr>
        <w:ind w:firstLine="510"/>
        <w:jc w:val="both"/>
        <w:rPr>
          <w:color w:val="000000"/>
          <w:sz w:val="28"/>
          <w:szCs w:val="26"/>
        </w:rPr>
      </w:pPr>
      <w:r w:rsidRPr="002F0C33">
        <w:rPr>
          <w:color w:val="000000"/>
          <w:sz w:val="28"/>
          <w:szCs w:val="26"/>
        </w:rPr>
        <w:t xml:space="preserve">Если предел текучести материала плоскости </w:t>
      </w:r>
      <w:r w:rsidR="00DC377A">
        <w:rPr>
          <w:color w:val="000000"/>
          <w:sz w:val="28"/>
          <w:szCs w:val="26"/>
        </w:rPr>
        <w:sym w:font="Symbol" w:char="F073"/>
      </w:r>
      <w:r w:rsidRPr="00DC377A">
        <w:rPr>
          <w:color w:val="000000"/>
          <w:sz w:val="28"/>
          <w:szCs w:val="26"/>
          <w:vertAlign w:val="subscript"/>
        </w:rPr>
        <w:t>т</w:t>
      </w:r>
      <w:r w:rsidRPr="002F0C33">
        <w:rPr>
          <w:color w:val="000000"/>
          <w:sz w:val="28"/>
          <w:szCs w:val="26"/>
        </w:rPr>
        <w:t xml:space="preserve"> будет соотве</w:t>
      </w:r>
      <w:r w:rsidRPr="002F0C33">
        <w:rPr>
          <w:color w:val="000000"/>
          <w:sz w:val="28"/>
          <w:szCs w:val="26"/>
        </w:rPr>
        <w:t>т</w:t>
      </w:r>
      <w:r w:rsidRPr="002F0C33">
        <w:rPr>
          <w:color w:val="000000"/>
          <w:sz w:val="28"/>
          <w:szCs w:val="26"/>
        </w:rPr>
        <w:t>ствовать напряжению, действующему на неровность в</w:t>
      </w:r>
      <w:r w:rsidR="004E32AE">
        <w:rPr>
          <w:color w:val="000000"/>
          <w:sz w:val="28"/>
          <w:szCs w:val="26"/>
        </w:rPr>
        <w:t xml:space="preserve"> </w:t>
      </w:r>
      <w:r w:rsidRPr="002F0C33">
        <w:rPr>
          <w:color w:val="000000"/>
          <w:sz w:val="28"/>
          <w:szCs w:val="26"/>
        </w:rPr>
        <w:t xml:space="preserve">направлении движения, то деформационная составляющая силы трения будет </w:t>
      </w:r>
    </w:p>
    <w:p w:rsidR="00DC377A" w:rsidRPr="00DC377A" w:rsidRDefault="00DC377A" w:rsidP="00DC377A">
      <w:pPr>
        <w:pStyle w:val="MTDisplayEquation"/>
      </w:pPr>
      <w:r>
        <w:tab/>
      </w:r>
      <w:r w:rsidRPr="00DC377A">
        <w:rPr>
          <w:position w:val="-16"/>
        </w:rPr>
        <w:object w:dxaOrig="2060" w:dyaOrig="420">
          <v:shape id="_x0000_i1039" type="#_x0000_t75" style="width:102.75pt;height:21pt" o:ole="">
            <v:imagedata r:id="rId39" o:title=""/>
          </v:shape>
          <o:OLEObject Type="Embed" ProgID="Equation.DSMT4" ShapeID="_x0000_i1039" DrawAspect="Content" ObjectID="_1438950199" r:id="rId40"/>
        </w:object>
      </w:r>
      <w:r>
        <w:t>.</w:t>
      </w:r>
    </w:p>
    <w:p w:rsidR="000C2C11" w:rsidRDefault="000C2C11" w:rsidP="000C2C11">
      <w:pPr>
        <w:ind w:firstLine="510"/>
        <w:jc w:val="both"/>
        <w:rPr>
          <w:color w:val="000000"/>
          <w:sz w:val="28"/>
          <w:szCs w:val="26"/>
        </w:rPr>
      </w:pPr>
      <w:r w:rsidRPr="000C2C11">
        <w:rPr>
          <w:color w:val="000000"/>
          <w:sz w:val="28"/>
          <w:szCs w:val="26"/>
        </w:rPr>
        <w:t xml:space="preserve">Нормальная нагрузка на такую неровность </w:t>
      </w:r>
    </w:p>
    <w:p w:rsidR="000C2C11" w:rsidRPr="000C2C11" w:rsidRDefault="000C2C11" w:rsidP="000C2C11">
      <w:pPr>
        <w:pStyle w:val="MTDisplayEquation"/>
      </w:pPr>
      <w:r>
        <w:tab/>
      </w:r>
      <w:r w:rsidRPr="000C2C11">
        <w:rPr>
          <w:position w:val="-26"/>
        </w:rPr>
        <w:object w:dxaOrig="1719" w:dyaOrig="740">
          <v:shape id="_x0000_i1040" type="#_x0000_t75" style="width:86.25pt;height:36.75pt" o:ole="">
            <v:imagedata r:id="rId41" o:title=""/>
          </v:shape>
          <o:OLEObject Type="Embed" ProgID="Equation.DSMT4" ShapeID="_x0000_i1040" DrawAspect="Content" ObjectID="_1438950200" r:id="rId42"/>
        </w:object>
      </w:r>
      <w:r>
        <w:t>,</w:t>
      </w:r>
    </w:p>
    <w:p w:rsidR="000C2C11" w:rsidRPr="000C2C11" w:rsidRDefault="000C2C11" w:rsidP="000C2C11">
      <w:pPr>
        <w:ind w:firstLine="510"/>
        <w:jc w:val="both"/>
        <w:rPr>
          <w:color w:val="000000"/>
          <w:sz w:val="28"/>
          <w:szCs w:val="26"/>
        </w:rPr>
      </w:pPr>
      <w:r w:rsidRPr="000C2C11">
        <w:rPr>
          <w:color w:val="000000"/>
          <w:sz w:val="28"/>
          <w:szCs w:val="26"/>
        </w:rPr>
        <w:lastRenderedPageBreak/>
        <w:t xml:space="preserve">где </w:t>
      </w:r>
      <w:r>
        <w:rPr>
          <w:color w:val="000000"/>
          <w:sz w:val="28"/>
          <w:szCs w:val="26"/>
        </w:rPr>
        <w:sym w:font="Symbol" w:char="F073"/>
      </w:r>
      <w:r w:rsidRPr="000C2C11">
        <w:rPr>
          <w:color w:val="000000"/>
          <w:sz w:val="28"/>
          <w:szCs w:val="26"/>
          <w:vertAlign w:val="subscript"/>
          <w:lang w:val="en-US"/>
        </w:rPr>
        <w:t>n</w:t>
      </w:r>
      <w:r w:rsidRPr="000C2C11">
        <w:rPr>
          <w:color w:val="000000"/>
          <w:sz w:val="28"/>
          <w:szCs w:val="26"/>
        </w:rPr>
        <w:t xml:space="preserve"> </w:t>
      </w:r>
      <w:r>
        <w:rPr>
          <w:color w:val="000000"/>
          <w:sz w:val="28"/>
          <w:szCs w:val="26"/>
        </w:rPr>
        <w:t>–</w:t>
      </w:r>
      <w:r w:rsidRPr="000C2C11">
        <w:rPr>
          <w:color w:val="000000"/>
          <w:sz w:val="28"/>
          <w:szCs w:val="26"/>
        </w:rPr>
        <w:t xml:space="preserve"> нормальное напряжение (перпендикулярное к</w:t>
      </w:r>
      <w:r w:rsidR="004E32AE">
        <w:rPr>
          <w:color w:val="000000"/>
          <w:sz w:val="28"/>
          <w:szCs w:val="26"/>
        </w:rPr>
        <w:t xml:space="preserve"> </w:t>
      </w:r>
      <w:r w:rsidRPr="000C2C11">
        <w:rPr>
          <w:color w:val="000000"/>
          <w:sz w:val="28"/>
          <w:szCs w:val="26"/>
        </w:rPr>
        <w:t>направл</w:t>
      </w:r>
      <w:r w:rsidRPr="000C2C11">
        <w:rPr>
          <w:color w:val="000000"/>
          <w:sz w:val="28"/>
          <w:szCs w:val="26"/>
        </w:rPr>
        <w:t>е</w:t>
      </w:r>
      <w:r w:rsidRPr="000C2C11">
        <w:rPr>
          <w:color w:val="000000"/>
          <w:sz w:val="28"/>
          <w:szCs w:val="26"/>
        </w:rPr>
        <w:t xml:space="preserve">нию движения). </w:t>
      </w:r>
    </w:p>
    <w:p w:rsidR="000C2C11" w:rsidRDefault="000C2C11" w:rsidP="000C2C11">
      <w:pPr>
        <w:ind w:firstLine="510"/>
        <w:jc w:val="both"/>
        <w:rPr>
          <w:color w:val="000000"/>
          <w:sz w:val="28"/>
          <w:szCs w:val="26"/>
        </w:rPr>
      </w:pPr>
      <w:r w:rsidRPr="000C2C11">
        <w:rPr>
          <w:color w:val="000000"/>
          <w:sz w:val="28"/>
          <w:szCs w:val="26"/>
        </w:rPr>
        <w:t xml:space="preserve">Тогда при условии, что </w:t>
      </w:r>
      <w:r>
        <w:rPr>
          <w:color w:val="000000"/>
          <w:sz w:val="28"/>
          <w:szCs w:val="26"/>
        </w:rPr>
        <w:sym w:font="Symbol" w:char="F073"/>
      </w:r>
      <w:r w:rsidRPr="000C2C11">
        <w:rPr>
          <w:color w:val="000000"/>
          <w:sz w:val="28"/>
          <w:szCs w:val="26"/>
          <w:vertAlign w:val="subscript"/>
          <w:lang w:val="en-US"/>
        </w:rPr>
        <w:t>n</w:t>
      </w:r>
      <w:r>
        <w:rPr>
          <w:color w:val="000000"/>
          <w:sz w:val="28"/>
          <w:szCs w:val="26"/>
          <w:lang w:val="en-US"/>
        </w:rPr>
        <w:sym w:font="Symbol" w:char="F0BB"/>
      </w:r>
      <w:r>
        <w:rPr>
          <w:color w:val="000000"/>
          <w:sz w:val="28"/>
          <w:szCs w:val="26"/>
        </w:rPr>
        <w:sym w:font="Symbol" w:char="F073"/>
      </w:r>
      <w:r>
        <w:rPr>
          <w:color w:val="000000"/>
          <w:sz w:val="28"/>
          <w:szCs w:val="26"/>
          <w:vertAlign w:val="subscript"/>
        </w:rPr>
        <w:t>т</w:t>
      </w:r>
      <w:r w:rsidRPr="000C2C11">
        <w:rPr>
          <w:color w:val="000000"/>
          <w:sz w:val="28"/>
          <w:szCs w:val="26"/>
        </w:rPr>
        <w:t>, получим деформационную</w:t>
      </w:r>
      <w:r w:rsidR="004E32AE">
        <w:rPr>
          <w:color w:val="000000"/>
          <w:sz w:val="28"/>
          <w:szCs w:val="26"/>
        </w:rPr>
        <w:t xml:space="preserve"> </w:t>
      </w:r>
      <w:r w:rsidRPr="000C2C11">
        <w:rPr>
          <w:color w:val="000000"/>
          <w:sz w:val="28"/>
          <w:szCs w:val="26"/>
        </w:rPr>
        <w:t>соста</w:t>
      </w:r>
      <w:r w:rsidRPr="000C2C11">
        <w:rPr>
          <w:color w:val="000000"/>
          <w:sz w:val="28"/>
          <w:szCs w:val="26"/>
        </w:rPr>
        <w:t>в</w:t>
      </w:r>
      <w:r w:rsidRPr="000C2C11">
        <w:rPr>
          <w:color w:val="000000"/>
          <w:sz w:val="28"/>
          <w:szCs w:val="26"/>
        </w:rPr>
        <w:t xml:space="preserve">ляющую коэффициента трения: </w:t>
      </w:r>
    </w:p>
    <w:p w:rsidR="000C2C11" w:rsidRPr="000C2C11" w:rsidRDefault="000C2C11" w:rsidP="000C2C11">
      <w:pPr>
        <w:pStyle w:val="MTDisplayEquation"/>
      </w:pPr>
      <w:r>
        <w:tab/>
      </w:r>
      <w:r w:rsidRPr="000C2C11">
        <w:rPr>
          <w:position w:val="-34"/>
        </w:rPr>
        <w:object w:dxaOrig="2520" w:dyaOrig="820">
          <v:shape id="_x0000_i1041" type="#_x0000_t75" style="width:126pt;height:41.25pt" o:ole="">
            <v:imagedata r:id="rId43" o:title=""/>
          </v:shape>
          <o:OLEObject Type="Embed" ProgID="Equation.DSMT4" ShapeID="_x0000_i1041" DrawAspect="Content" ObjectID="_1438950201" r:id="rId44"/>
        </w:object>
      </w:r>
    </w:p>
    <w:p w:rsidR="000C2C11" w:rsidRDefault="000C2C11" w:rsidP="000C2C11">
      <w:pPr>
        <w:ind w:firstLine="510"/>
        <w:jc w:val="both"/>
        <w:rPr>
          <w:color w:val="000000"/>
          <w:sz w:val="28"/>
          <w:szCs w:val="26"/>
        </w:rPr>
      </w:pPr>
      <w:r w:rsidRPr="000C2C11">
        <w:rPr>
          <w:color w:val="000000"/>
          <w:sz w:val="28"/>
          <w:szCs w:val="26"/>
        </w:rPr>
        <w:t xml:space="preserve">или с учетом, что радиус сегмента </w:t>
      </w:r>
      <w:r w:rsidRPr="000C2C11">
        <w:rPr>
          <w:color w:val="000000"/>
          <w:position w:val="-12"/>
          <w:sz w:val="28"/>
          <w:szCs w:val="26"/>
        </w:rPr>
        <w:object w:dxaOrig="1520" w:dyaOrig="440">
          <v:shape id="_x0000_i1042" type="#_x0000_t75" style="width:75.75pt;height:21.75pt" o:ole="">
            <v:imagedata r:id="rId45" o:title=""/>
          </v:shape>
          <o:OLEObject Type="Embed" ProgID="Equation.DSMT4" ShapeID="_x0000_i1042" DrawAspect="Content" ObjectID="_1438950202" r:id="rId46"/>
        </w:object>
      </w:r>
      <w:r w:rsidRPr="000C2C11">
        <w:rPr>
          <w:color w:val="000000"/>
          <w:sz w:val="28"/>
          <w:szCs w:val="26"/>
        </w:rPr>
        <w:t>, получим оконч</w:t>
      </w:r>
      <w:r w:rsidRPr="000C2C11">
        <w:rPr>
          <w:color w:val="000000"/>
          <w:sz w:val="28"/>
          <w:szCs w:val="26"/>
        </w:rPr>
        <w:t>а</w:t>
      </w:r>
      <w:r w:rsidRPr="000C2C11">
        <w:rPr>
          <w:color w:val="000000"/>
          <w:sz w:val="28"/>
          <w:szCs w:val="26"/>
        </w:rPr>
        <w:t xml:space="preserve">тельно </w:t>
      </w:r>
    </w:p>
    <w:p w:rsidR="00636660" w:rsidRPr="000C2C11" w:rsidRDefault="00636660" w:rsidP="00636660">
      <w:pPr>
        <w:pStyle w:val="MTDisplayEquation"/>
      </w:pPr>
      <w:r>
        <w:tab/>
      </w:r>
      <w:r w:rsidRPr="00636660">
        <w:rPr>
          <w:position w:val="-28"/>
        </w:rPr>
        <w:object w:dxaOrig="1500" w:dyaOrig="780">
          <v:shape id="_x0000_i1043" type="#_x0000_t75" style="width:75pt;height:39pt" o:ole="">
            <v:imagedata r:id="rId47" o:title=""/>
          </v:shape>
          <o:OLEObject Type="Embed" ProgID="Equation.DSMT4" ShapeID="_x0000_i1043" DrawAspect="Content" ObjectID="_1438950203" r:id="rId48"/>
        </w:object>
      </w:r>
      <w:r>
        <w:t>,</w:t>
      </w:r>
    </w:p>
    <w:p w:rsidR="000C2C11" w:rsidRPr="000C2C11" w:rsidRDefault="00636660" w:rsidP="000C2C11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где </w:t>
      </w:r>
      <w:r w:rsidRPr="00E052FF">
        <w:rPr>
          <w:i/>
          <w:color w:val="000000"/>
          <w:sz w:val="28"/>
          <w:szCs w:val="26"/>
          <w:lang w:val="en-US"/>
        </w:rPr>
        <w:t>k</w:t>
      </w:r>
      <w:r>
        <w:rPr>
          <w:color w:val="000000"/>
          <w:sz w:val="28"/>
          <w:szCs w:val="26"/>
        </w:rPr>
        <w:t> </w:t>
      </w:r>
      <w:r w:rsidR="000C2C11" w:rsidRPr="000C2C11">
        <w:rPr>
          <w:color w:val="000000"/>
          <w:sz w:val="28"/>
          <w:szCs w:val="26"/>
        </w:rPr>
        <w:t>=</w:t>
      </w:r>
      <w:r>
        <w:rPr>
          <w:color w:val="000000"/>
          <w:sz w:val="28"/>
          <w:szCs w:val="26"/>
        </w:rPr>
        <w:t> </w:t>
      </w:r>
      <w:r w:rsidR="000C2C11" w:rsidRPr="000C2C11">
        <w:rPr>
          <w:color w:val="000000"/>
          <w:sz w:val="28"/>
          <w:szCs w:val="26"/>
        </w:rPr>
        <w:t>0,55</w:t>
      </w:r>
      <w:r>
        <w:rPr>
          <w:color w:val="000000"/>
          <w:sz w:val="28"/>
          <w:szCs w:val="26"/>
        </w:rPr>
        <w:sym w:font="Symbol" w:char="F0D7"/>
      </w:r>
      <w:r>
        <w:rPr>
          <w:color w:val="000000"/>
          <w:sz w:val="28"/>
          <w:szCs w:val="26"/>
        </w:rPr>
        <w:sym w:font="Symbol" w:char="F061"/>
      </w:r>
      <w:r w:rsidR="000C2C11" w:rsidRPr="000C2C11">
        <w:rPr>
          <w:color w:val="000000"/>
          <w:sz w:val="28"/>
          <w:szCs w:val="26"/>
        </w:rPr>
        <w:t xml:space="preserve"> </w:t>
      </w:r>
      <w:r>
        <w:rPr>
          <w:color w:val="000000"/>
          <w:sz w:val="28"/>
          <w:szCs w:val="26"/>
        </w:rPr>
        <w:t>–</w:t>
      </w:r>
      <w:r w:rsidR="000C2C11" w:rsidRPr="000C2C11">
        <w:rPr>
          <w:color w:val="000000"/>
          <w:sz w:val="28"/>
          <w:szCs w:val="26"/>
        </w:rPr>
        <w:t xml:space="preserve"> при пластическом контакте; </w:t>
      </w:r>
      <w:r w:rsidRPr="00E052FF">
        <w:rPr>
          <w:i/>
          <w:color w:val="000000"/>
          <w:sz w:val="28"/>
          <w:szCs w:val="26"/>
          <w:lang w:val="en-US"/>
        </w:rPr>
        <w:t>k</w:t>
      </w:r>
      <w:r>
        <w:rPr>
          <w:color w:val="000000"/>
          <w:sz w:val="28"/>
          <w:szCs w:val="26"/>
        </w:rPr>
        <w:t> </w:t>
      </w:r>
      <w:r w:rsidRPr="000C2C11">
        <w:rPr>
          <w:color w:val="000000"/>
          <w:sz w:val="28"/>
          <w:szCs w:val="26"/>
        </w:rPr>
        <w:t>=</w:t>
      </w:r>
      <w:r>
        <w:rPr>
          <w:color w:val="000000"/>
          <w:sz w:val="28"/>
          <w:szCs w:val="26"/>
        </w:rPr>
        <w:t> 0,19</w:t>
      </w:r>
      <w:r>
        <w:rPr>
          <w:color w:val="000000"/>
          <w:sz w:val="28"/>
          <w:szCs w:val="26"/>
        </w:rPr>
        <w:sym w:font="Symbol" w:char="F0D7"/>
      </w:r>
      <w:r>
        <w:rPr>
          <w:color w:val="000000"/>
          <w:sz w:val="28"/>
          <w:szCs w:val="26"/>
        </w:rPr>
        <w:sym w:font="Symbol" w:char="F061"/>
      </w:r>
      <w:r w:rsidRPr="000C2C11">
        <w:rPr>
          <w:color w:val="000000"/>
          <w:sz w:val="28"/>
          <w:szCs w:val="26"/>
        </w:rPr>
        <w:t xml:space="preserve"> </w:t>
      </w:r>
      <w:r>
        <w:rPr>
          <w:color w:val="000000"/>
          <w:sz w:val="28"/>
          <w:szCs w:val="26"/>
        </w:rPr>
        <w:t>–</w:t>
      </w:r>
      <w:r w:rsidR="000C2C11" w:rsidRPr="000C2C11">
        <w:rPr>
          <w:color w:val="000000"/>
          <w:sz w:val="28"/>
          <w:szCs w:val="26"/>
        </w:rPr>
        <w:t xml:space="preserve"> при</w:t>
      </w:r>
      <w:r w:rsidR="004E32AE">
        <w:rPr>
          <w:color w:val="000000"/>
          <w:sz w:val="28"/>
          <w:szCs w:val="26"/>
        </w:rPr>
        <w:t xml:space="preserve"> </w:t>
      </w:r>
      <w:r>
        <w:rPr>
          <w:color w:val="000000"/>
          <w:sz w:val="28"/>
          <w:szCs w:val="26"/>
        </w:rPr>
        <w:t>упр</w:t>
      </w:r>
      <w:r>
        <w:rPr>
          <w:color w:val="000000"/>
          <w:sz w:val="28"/>
          <w:szCs w:val="26"/>
        </w:rPr>
        <w:t>у</w:t>
      </w:r>
      <w:r>
        <w:rPr>
          <w:color w:val="000000"/>
          <w:sz w:val="28"/>
          <w:szCs w:val="26"/>
        </w:rPr>
        <w:t>гом контакте</w:t>
      </w:r>
      <w:proofErr w:type="gramStart"/>
      <w:r>
        <w:rPr>
          <w:color w:val="000000"/>
          <w:sz w:val="28"/>
          <w:szCs w:val="26"/>
        </w:rPr>
        <w:t xml:space="preserve"> (</w:t>
      </w:r>
      <w:r>
        <w:rPr>
          <w:color w:val="000000"/>
          <w:sz w:val="28"/>
          <w:szCs w:val="26"/>
        </w:rPr>
        <w:sym w:font="Symbol" w:char="F061"/>
      </w:r>
      <w:r w:rsidR="000C2C11" w:rsidRPr="000C2C11">
        <w:rPr>
          <w:color w:val="000000"/>
          <w:sz w:val="28"/>
          <w:szCs w:val="26"/>
        </w:rPr>
        <w:t xml:space="preserve"> </w:t>
      </w:r>
      <w:r>
        <w:rPr>
          <w:color w:val="000000"/>
          <w:sz w:val="28"/>
          <w:szCs w:val="26"/>
        </w:rPr>
        <w:t>–</w:t>
      </w:r>
      <w:r w:rsidR="000C2C11" w:rsidRPr="000C2C11">
        <w:rPr>
          <w:color w:val="000000"/>
          <w:sz w:val="28"/>
          <w:szCs w:val="26"/>
        </w:rPr>
        <w:t xml:space="preserve"> </w:t>
      </w:r>
      <w:proofErr w:type="gramEnd"/>
      <w:r w:rsidR="000C2C11" w:rsidRPr="000C2C11">
        <w:rPr>
          <w:color w:val="000000"/>
          <w:sz w:val="28"/>
          <w:szCs w:val="26"/>
        </w:rPr>
        <w:t xml:space="preserve">коэффициент гистерезисных потерь материала). </w:t>
      </w:r>
    </w:p>
    <w:p w:rsidR="000C2C11" w:rsidRDefault="000C2C11" w:rsidP="000C2C11">
      <w:pPr>
        <w:ind w:firstLine="510"/>
        <w:jc w:val="both"/>
        <w:rPr>
          <w:color w:val="000000"/>
          <w:sz w:val="28"/>
          <w:szCs w:val="26"/>
        </w:rPr>
      </w:pPr>
      <w:r w:rsidRPr="00E052FF">
        <w:rPr>
          <w:i/>
          <w:color w:val="000000"/>
          <w:sz w:val="28"/>
          <w:szCs w:val="26"/>
        </w:rPr>
        <w:t>Общий коэффициент трения</w:t>
      </w:r>
      <w:r w:rsidRPr="000C2C11">
        <w:rPr>
          <w:color w:val="000000"/>
          <w:sz w:val="28"/>
          <w:szCs w:val="26"/>
        </w:rPr>
        <w:t xml:space="preserve"> для единичной неровности будет иметь вид </w:t>
      </w:r>
    </w:p>
    <w:p w:rsidR="00636660" w:rsidRPr="000C2C11" w:rsidRDefault="00636660" w:rsidP="00EF5395">
      <w:pPr>
        <w:pStyle w:val="MTDisplayEquation"/>
        <w:tabs>
          <w:tab w:val="clear" w:pos="10080"/>
          <w:tab w:val="right" w:pos="8505"/>
        </w:tabs>
      </w:pPr>
      <w:r>
        <w:tab/>
      </w:r>
      <w:r w:rsidRPr="00636660">
        <w:rPr>
          <w:position w:val="-34"/>
        </w:rPr>
        <w:object w:dxaOrig="3760" w:dyaOrig="840">
          <v:shape id="_x0000_i1044" type="#_x0000_t75" style="width:188.25pt;height:42pt" o:ole="">
            <v:imagedata r:id="rId49" o:title=""/>
          </v:shape>
          <o:OLEObject Type="Embed" ProgID="Equation.DSMT4" ShapeID="_x0000_i1044" DrawAspect="Content" ObjectID="_1438950204" r:id="rId50"/>
        </w:object>
      </w:r>
      <w:r>
        <w:t>,</w:t>
      </w:r>
      <w:r w:rsidR="00EF5395">
        <w:t xml:space="preserve"> </w:t>
      </w:r>
      <w:r w:rsidR="00EF5395">
        <w:tab/>
        <w:t>7</w:t>
      </w:r>
    </w:p>
    <w:p w:rsidR="008B664F" w:rsidRDefault="000C2C11" w:rsidP="000C2C11">
      <w:pPr>
        <w:ind w:firstLine="510"/>
        <w:jc w:val="both"/>
        <w:rPr>
          <w:color w:val="000000"/>
          <w:sz w:val="28"/>
          <w:szCs w:val="26"/>
        </w:rPr>
      </w:pPr>
      <w:r w:rsidRPr="000C2C11">
        <w:rPr>
          <w:color w:val="000000"/>
          <w:sz w:val="28"/>
          <w:szCs w:val="26"/>
        </w:rPr>
        <w:t xml:space="preserve">где </w:t>
      </w:r>
      <w:r w:rsidR="00636660">
        <w:rPr>
          <w:color w:val="000000"/>
          <w:sz w:val="28"/>
          <w:szCs w:val="26"/>
        </w:rPr>
        <w:sym w:font="Symbol" w:char="F074"/>
      </w:r>
      <w:r w:rsidR="00636660" w:rsidRPr="00636660">
        <w:rPr>
          <w:color w:val="000000"/>
          <w:sz w:val="28"/>
          <w:szCs w:val="26"/>
          <w:vertAlign w:val="subscript"/>
        </w:rPr>
        <w:t>0</w:t>
      </w:r>
      <w:r w:rsidR="00636660">
        <w:rPr>
          <w:color w:val="000000"/>
          <w:sz w:val="28"/>
          <w:szCs w:val="26"/>
        </w:rPr>
        <w:t xml:space="preserve"> –</w:t>
      </w:r>
      <w:r w:rsidRPr="000C2C11">
        <w:rPr>
          <w:color w:val="000000"/>
          <w:sz w:val="28"/>
          <w:szCs w:val="26"/>
        </w:rPr>
        <w:t xml:space="preserve"> удельная сдвиговая прочность молекулярной связи; </w:t>
      </w:r>
      <w:proofErr w:type="spellStart"/>
      <w:r w:rsidR="00636660">
        <w:rPr>
          <w:color w:val="000000"/>
          <w:sz w:val="28"/>
          <w:szCs w:val="26"/>
          <w:lang w:val="en-US"/>
        </w:rPr>
        <w:t>p</w:t>
      </w:r>
      <w:r w:rsidR="00636660" w:rsidRPr="00636660">
        <w:rPr>
          <w:color w:val="000000"/>
          <w:sz w:val="28"/>
          <w:szCs w:val="26"/>
          <w:vertAlign w:val="subscript"/>
          <w:lang w:val="en-US"/>
        </w:rPr>
        <w:t>r</w:t>
      </w:r>
      <w:proofErr w:type="spellEnd"/>
      <w:r w:rsidRPr="000C2C11">
        <w:rPr>
          <w:color w:val="000000"/>
          <w:sz w:val="28"/>
          <w:szCs w:val="26"/>
        </w:rPr>
        <w:t xml:space="preserve"> </w:t>
      </w:r>
      <w:r w:rsidR="00636660" w:rsidRPr="00636660">
        <w:rPr>
          <w:color w:val="000000"/>
          <w:sz w:val="28"/>
          <w:szCs w:val="26"/>
        </w:rPr>
        <w:t>–</w:t>
      </w:r>
      <w:r w:rsidRPr="000C2C11">
        <w:rPr>
          <w:color w:val="000000"/>
          <w:sz w:val="28"/>
          <w:szCs w:val="26"/>
        </w:rPr>
        <w:t xml:space="preserve"> давление на площади фактического контакта; </w:t>
      </w:r>
      <w:r w:rsidR="00636660">
        <w:rPr>
          <w:color w:val="000000"/>
          <w:sz w:val="28"/>
          <w:szCs w:val="26"/>
        </w:rPr>
        <w:sym w:font="Symbol" w:char="F062"/>
      </w:r>
      <w:r w:rsidR="00636660">
        <w:rPr>
          <w:color w:val="000000"/>
          <w:sz w:val="28"/>
          <w:szCs w:val="26"/>
        </w:rPr>
        <w:t xml:space="preserve"> </w:t>
      </w:r>
      <w:r w:rsidR="00636660" w:rsidRPr="00636660">
        <w:rPr>
          <w:color w:val="000000"/>
          <w:sz w:val="28"/>
          <w:szCs w:val="26"/>
        </w:rPr>
        <w:t>–</w:t>
      </w:r>
      <w:r w:rsidRPr="000C2C11">
        <w:rPr>
          <w:color w:val="000000"/>
          <w:sz w:val="28"/>
          <w:szCs w:val="26"/>
        </w:rPr>
        <w:t xml:space="preserve"> коэффициент упрочнения молекулярных связей под воздействием нормальных сжимающих напряжений (</w:t>
      </w:r>
      <w:proofErr w:type="spellStart"/>
      <w:r w:rsidRPr="000C2C11">
        <w:rPr>
          <w:color w:val="000000"/>
          <w:sz w:val="28"/>
          <w:szCs w:val="26"/>
        </w:rPr>
        <w:t>пьезокоэффициент</w:t>
      </w:r>
      <w:proofErr w:type="spellEnd"/>
      <w:r w:rsidRPr="000C2C11">
        <w:rPr>
          <w:color w:val="000000"/>
          <w:sz w:val="28"/>
          <w:szCs w:val="26"/>
        </w:rPr>
        <w:t xml:space="preserve">); </w:t>
      </w:r>
      <w:r w:rsidR="00636660" w:rsidRPr="00E052FF">
        <w:rPr>
          <w:i/>
          <w:color w:val="000000"/>
          <w:sz w:val="28"/>
          <w:szCs w:val="26"/>
          <w:lang w:val="en-US"/>
        </w:rPr>
        <w:t>h</w:t>
      </w:r>
      <w:r w:rsidRPr="000C2C11">
        <w:rPr>
          <w:color w:val="000000"/>
          <w:sz w:val="28"/>
          <w:szCs w:val="26"/>
        </w:rPr>
        <w:t xml:space="preserve"> </w:t>
      </w:r>
      <w:r w:rsidR="00636660" w:rsidRPr="00636660">
        <w:rPr>
          <w:color w:val="000000"/>
          <w:sz w:val="28"/>
          <w:szCs w:val="26"/>
        </w:rPr>
        <w:t>–</w:t>
      </w:r>
      <w:r w:rsidRPr="000C2C11">
        <w:rPr>
          <w:color w:val="000000"/>
          <w:sz w:val="28"/>
          <w:szCs w:val="26"/>
        </w:rPr>
        <w:t xml:space="preserve"> глубина</w:t>
      </w:r>
      <w:r w:rsidR="004E32AE">
        <w:rPr>
          <w:color w:val="000000"/>
          <w:sz w:val="28"/>
          <w:szCs w:val="26"/>
        </w:rPr>
        <w:t xml:space="preserve"> </w:t>
      </w:r>
      <w:r w:rsidRPr="000C2C11">
        <w:rPr>
          <w:color w:val="000000"/>
          <w:sz w:val="28"/>
          <w:szCs w:val="26"/>
        </w:rPr>
        <w:t xml:space="preserve">внедрения неровности; </w:t>
      </w:r>
      <w:r w:rsidR="00636660" w:rsidRPr="00E052FF">
        <w:rPr>
          <w:i/>
          <w:color w:val="000000"/>
          <w:sz w:val="28"/>
          <w:szCs w:val="26"/>
          <w:lang w:val="en-US"/>
        </w:rPr>
        <w:t>r</w:t>
      </w:r>
      <w:r w:rsidRPr="000C2C11">
        <w:rPr>
          <w:color w:val="000000"/>
          <w:sz w:val="28"/>
          <w:szCs w:val="26"/>
        </w:rPr>
        <w:t xml:space="preserve"> </w:t>
      </w:r>
      <w:r w:rsidR="00636660" w:rsidRPr="00636660">
        <w:rPr>
          <w:color w:val="000000"/>
          <w:sz w:val="28"/>
          <w:szCs w:val="26"/>
        </w:rPr>
        <w:t>–</w:t>
      </w:r>
      <w:r w:rsidRPr="000C2C11">
        <w:rPr>
          <w:color w:val="000000"/>
          <w:sz w:val="28"/>
          <w:szCs w:val="26"/>
        </w:rPr>
        <w:t xml:space="preserve"> радиус неровности.</w:t>
      </w:r>
    </w:p>
    <w:p w:rsidR="005C48F9" w:rsidRPr="00D36E4D" w:rsidRDefault="00D36E4D" w:rsidP="004340C2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ким образом, коэффициент трения представляет собой сумму молекулярной и механической составляющих. Если материал на пя</w:t>
      </w:r>
      <w:r>
        <w:rPr>
          <w:color w:val="000000"/>
          <w:sz w:val="28"/>
          <w:szCs w:val="28"/>
        </w:rPr>
        <w:t>т</w:t>
      </w:r>
      <w:r>
        <w:rPr>
          <w:color w:val="000000"/>
          <w:sz w:val="28"/>
          <w:szCs w:val="28"/>
        </w:rPr>
        <w:t xml:space="preserve">нах контакта деформируется в основном упруго, значение </w:t>
      </w:r>
      <w:r w:rsidRPr="0041057E">
        <w:rPr>
          <w:i/>
          <w:color w:val="000000"/>
          <w:sz w:val="28"/>
          <w:szCs w:val="28"/>
        </w:rPr>
        <w:t>f</w:t>
      </w:r>
      <w:r>
        <w:rPr>
          <w:color w:val="000000"/>
          <w:sz w:val="28"/>
          <w:szCs w:val="28"/>
        </w:rPr>
        <w:t xml:space="preserve"> зависит от молекулярного взаимодействия. При пластическом контакте сущ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ственную роль оказывает деформационная составляющая.</w:t>
      </w:r>
    </w:p>
    <w:p w:rsidR="005C48F9" w:rsidRPr="005C48F9" w:rsidRDefault="005C48F9" w:rsidP="004340C2">
      <w:pPr>
        <w:ind w:firstLine="510"/>
        <w:jc w:val="both"/>
        <w:rPr>
          <w:color w:val="000000"/>
          <w:sz w:val="28"/>
          <w:szCs w:val="28"/>
        </w:rPr>
      </w:pPr>
    </w:p>
    <w:p w:rsidR="0041057E" w:rsidRDefault="0041057E" w:rsidP="0041057E">
      <w:pPr>
        <w:ind w:firstLine="510"/>
        <w:jc w:val="center"/>
        <w:rPr>
          <w:b/>
          <w:color w:val="000000"/>
          <w:sz w:val="28"/>
          <w:szCs w:val="26"/>
        </w:rPr>
      </w:pPr>
      <w:r w:rsidRPr="00FC1451">
        <w:rPr>
          <w:b/>
          <w:color w:val="000000"/>
          <w:sz w:val="28"/>
          <w:szCs w:val="26"/>
        </w:rPr>
        <w:t>Виды контакта при трении</w:t>
      </w:r>
    </w:p>
    <w:p w:rsidR="00E052FF" w:rsidRPr="00FC1451" w:rsidRDefault="00E052FF" w:rsidP="0041057E">
      <w:pPr>
        <w:ind w:firstLine="510"/>
        <w:jc w:val="center"/>
        <w:rPr>
          <w:b/>
          <w:color w:val="000000"/>
          <w:sz w:val="28"/>
          <w:szCs w:val="26"/>
        </w:rPr>
      </w:pPr>
    </w:p>
    <w:p w:rsidR="0041057E" w:rsidRPr="0041057E" w:rsidRDefault="0041057E" w:rsidP="0041057E">
      <w:pPr>
        <w:ind w:firstLine="510"/>
        <w:jc w:val="both"/>
        <w:rPr>
          <w:color w:val="000000"/>
          <w:sz w:val="28"/>
          <w:szCs w:val="26"/>
        </w:rPr>
      </w:pPr>
      <w:r w:rsidRPr="0041057E">
        <w:rPr>
          <w:color w:val="000000"/>
          <w:sz w:val="28"/>
          <w:szCs w:val="26"/>
        </w:rPr>
        <w:t>Так как фрикционный контакт неоднороден и дискретен, то сила трения для реальных тел представляет собой сумму</w:t>
      </w:r>
      <w:r w:rsidR="004E32AE">
        <w:rPr>
          <w:color w:val="000000"/>
          <w:sz w:val="28"/>
          <w:szCs w:val="26"/>
        </w:rPr>
        <w:t xml:space="preserve"> </w:t>
      </w:r>
      <w:r w:rsidRPr="0041057E">
        <w:rPr>
          <w:color w:val="000000"/>
          <w:sz w:val="28"/>
          <w:szCs w:val="26"/>
        </w:rPr>
        <w:t xml:space="preserve">элементарных сил трения, возникающих на отдельных площадках касания. </w:t>
      </w:r>
    </w:p>
    <w:p w:rsidR="0041057E" w:rsidRPr="0041057E" w:rsidRDefault="0041057E" w:rsidP="0041057E">
      <w:pPr>
        <w:ind w:firstLine="510"/>
        <w:jc w:val="both"/>
        <w:rPr>
          <w:color w:val="000000"/>
          <w:sz w:val="28"/>
          <w:szCs w:val="26"/>
        </w:rPr>
      </w:pPr>
      <w:r w:rsidRPr="0041057E">
        <w:rPr>
          <w:color w:val="000000"/>
          <w:sz w:val="28"/>
          <w:szCs w:val="26"/>
        </w:rPr>
        <w:t>На практике при переходе от одного вида нагружения</w:t>
      </w:r>
      <w:r w:rsidR="004E32AE">
        <w:rPr>
          <w:color w:val="000000"/>
          <w:sz w:val="28"/>
          <w:szCs w:val="26"/>
        </w:rPr>
        <w:t xml:space="preserve"> </w:t>
      </w:r>
      <w:r w:rsidRPr="0041057E">
        <w:rPr>
          <w:color w:val="000000"/>
          <w:sz w:val="28"/>
          <w:szCs w:val="26"/>
        </w:rPr>
        <w:t>фрикцио</w:t>
      </w:r>
      <w:r w:rsidRPr="0041057E">
        <w:rPr>
          <w:color w:val="000000"/>
          <w:sz w:val="28"/>
          <w:szCs w:val="26"/>
        </w:rPr>
        <w:t>н</w:t>
      </w:r>
      <w:r w:rsidRPr="0041057E">
        <w:rPr>
          <w:color w:val="000000"/>
          <w:sz w:val="28"/>
          <w:szCs w:val="26"/>
        </w:rPr>
        <w:t xml:space="preserve">ной связи к другому коэффициент трения обычно изменяется. </w:t>
      </w:r>
    </w:p>
    <w:p w:rsidR="0041057E" w:rsidRPr="00DC5DF9" w:rsidRDefault="0041057E" w:rsidP="0041057E">
      <w:pPr>
        <w:ind w:firstLine="510"/>
        <w:jc w:val="both"/>
        <w:rPr>
          <w:color w:val="000000"/>
          <w:sz w:val="28"/>
          <w:szCs w:val="26"/>
        </w:rPr>
      </w:pPr>
      <w:r w:rsidRPr="00DC5DF9">
        <w:rPr>
          <w:color w:val="000000"/>
          <w:sz w:val="28"/>
          <w:szCs w:val="26"/>
        </w:rPr>
        <w:t xml:space="preserve">При </w:t>
      </w:r>
      <w:r w:rsidRPr="00F12318">
        <w:rPr>
          <w:i/>
          <w:color w:val="000000"/>
          <w:sz w:val="28"/>
          <w:szCs w:val="26"/>
        </w:rPr>
        <w:t xml:space="preserve">расчете </w:t>
      </w:r>
      <w:r w:rsidRPr="00F12318">
        <w:rPr>
          <w:i/>
          <w:color w:val="000000"/>
          <w:sz w:val="28"/>
          <w:szCs w:val="26"/>
          <w:lang w:val="en-US"/>
        </w:rPr>
        <w:t>f</w:t>
      </w:r>
      <w:r w:rsidRPr="00F12318">
        <w:rPr>
          <w:i/>
          <w:color w:val="000000"/>
          <w:sz w:val="28"/>
          <w:szCs w:val="26"/>
        </w:rPr>
        <w:t xml:space="preserve"> необходимо учитывать</w:t>
      </w:r>
      <w:r w:rsidRPr="00DC5DF9">
        <w:rPr>
          <w:color w:val="000000"/>
          <w:sz w:val="28"/>
          <w:szCs w:val="26"/>
        </w:rPr>
        <w:t xml:space="preserve"> вид контакта: упругий,</w:t>
      </w:r>
      <w:r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>пластический (ненасыщенный или насыщенный) или упругопластич</w:t>
      </w:r>
      <w:r w:rsidRPr="00DC5DF9">
        <w:rPr>
          <w:color w:val="000000"/>
          <w:sz w:val="28"/>
          <w:szCs w:val="26"/>
        </w:rPr>
        <w:t>е</w:t>
      </w:r>
      <w:r w:rsidRPr="00DC5DF9">
        <w:rPr>
          <w:color w:val="000000"/>
          <w:sz w:val="28"/>
          <w:szCs w:val="26"/>
        </w:rPr>
        <w:t xml:space="preserve">ский. </w:t>
      </w:r>
    </w:p>
    <w:p w:rsidR="0041057E" w:rsidRPr="00DC5DF9" w:rsidRDefault="0041057E" w:rsidP="0041057E">
      <w:pPr>
        <w:ind w:firstLine="510"/>
        <w:jc w:val="both"/>
        <w:rPr>
          <w:color w:val="000000"/>
          <w:sz w:val="28"/>
          <w:szCs w:val="26"/>
        </w:rPr>
      </w:pPr>
      <w:r w:rsidRPr="00DC5DF9">
        <w:rPr>
          <w:i/>
          <w:color w:val="000000"/>
          <w:sz w:val="28"/>
          <w:szCs w:val="26"/>
        </w:rPr>
        <w:lastRenderedPageBreak/>
        <w:t>Упругий</w:t>
      </w:r>
      <w:r w:rsidRPr="00DC5DF9">
        <w:rPr>
          <w:color w:val="000000"/>
          <w:sz w:val="28"/>
          <w:szCs w:val="26"/>
        </w:rPr>
        <w:t xml:space="preserve"> контакт имеет место в </w:t>
      </w:r>
      <w:proofErr w:type="spellStart"/>
      <w:r w:rsidRPr="00DC5DF9">
        <w:rPr>
          <w:color w:val="000000"/>
          <w:sz w:val="28"/>
          <w:szCs w:val="26"/>
        </w:rPr>
        <w:t>трибосопряжениях</w:t>
      </w:r>
      <w:proofErr w:type="spellEnd"/>
      <w:r w:rsidRPr="00DC5DF9">
        <w:rPr>
          <w:color w:val="000000"/>
          <w:sz w:val="28"/>
          <w:szCs w:val="26"/>
        </w:rPr>
        <w:t>, когда</w:t>
      </w:r>
      <w:r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>де</w:t>
      </w:r>
      <w:r w:rsidRPr="00DC5DF9">
        <w:rPr>
          <w:color w:val="000000"/>
          <w:sz w:val="28"/>
          <w:szCs w:val="26"/>
        </w:rPr>
        <w:t>й</w:t>
      </w:r>
      <w:r w:rsidRPr="00DC5DF9">
        <w:rPr>
          <w:color w:val="000000"/>
          <w:sz w:val="28"/>
          <w:szCs w:val="26"/>
        </w:rPr>
        <w:t>ствующая нагрузка и сила молекулярного взаимодействия не</w:t>
      </w:r>
      <w:r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>прив</w:t>
      </w:r>
      <w:r w:rsidRPr="00DC5DF9">
        <w:rPr>
          <w:color w:val="000000"/>
          <w:sz w:val="28"/>
          <w:szCs w:val="26"/>
        </w:rPr>
        <w:t>о</w:t>
      </w:r>
      <w:r w:rsidRPr="00DC5DF9">
        <w:rPr>
          <w:color w:val="000000"/>
          <w:sz w:val="28"/>
          <w:szCs w:val="26"/>
        </w:rPr>
        <w:t>дят к возникновению в поверхностных слоях материалов</w:t>
      </w:r>
      <w:r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>деталей напряжений, превышающих предел текучести материала.</w:t>
      </w:r>
    </w:p>
    <w:p w:rsidR="0041057E" w:rsidRPr="00DC5DF9" w:rsidRDefault="0041057E" w:rsidP="0041057E">
      <w:pPr>
        <w:ind w:firstLine="510"/>
        <w:jc w:val="both"/>
        <w:rPr>
          <w:color w:val="000000"/>
          <w:sz w:val="28"/>
          <w:szCs w:val="26"/>
        </w:rPr>
      </w:pPr>
      <w:r w:rsidRPr="00DC5DF9">
        <w:rPr>
          <w:i/>
          <w:color w:val="000000"/>
          <w:sz w:val="28"/>
          <w:szCs w:val="26"/>
        </w:rPr>
        <w:t>Пластический контакт</w:t>
      </w:r>
      <w:r w:rsidRPr="00DC5DF9">
        <w:rPr>
          <w:color w:val="000000"/>
          <w:sz w:val="28"/>
          <w:szCs w:val="26"/>
        </w:rPr>
        <w:t xml:space="preserve"> характеризуется контактными</w:t>
      </w:r>
      <w:r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>напряж</w:t>
      </w:r>
      <w:r w:rsidRPr="00DC5DF9">
        <w:rPr>
          <w:color w:val="000000"/>
          <w:sz w:val="28"/>
          <w:szCs w:val="26"/>
        </w:rPr>
        <w:t>е</w:t>
      </w:r>
      <w:r w:rsidRPr="00DC5DF9">
        <w:rPr>
          <w:color w:val="000000"/>
          <w:sz w:val="28"/>
          <w:szCs w:val="26"/>
        </w:rPr>
        <w:t>ниями, превышающими предел текучести материала, что</w:t>
      </w:r>
      <w:r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>приводит к внедрению единичных неровностей в поверхность,</w:t>
      </w:r>
      <w:r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 xml:space="preserve">обладающую меньшей твердостью. </w:t>
      </w:r>
    </w:p>
    <w:p w:rsidR="0041057E" w:rsidRPr="00DC5DF9" w:rsidRDefault="0041057E" w:rsidP="0041057E">
      <w:pPr>
        <w:ind w:firstLine="510"/>
        <w:jc w:val="both"/>
        <w:rPr>
          <w:color w:val="000000"/>
          <w:sz w:val="28"/>
          <w:szCs w:val="26"/>
        </w:rPr>
      </w:pPr>
      <w:r w:rsidRPr="00DC5DF9">
        <w:rPr>
          <w:color w:val="000000"/>
          <w:sz w:val="28"/>
          <w:szCs w:val="26"/>
        </w:rPr>
        <w:t>По числу контактирующих неровностей различают</w:t>
      </w:r>
      <w:r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 xml:space="preserve">насыщенный и ненасыщенный контакт. </w:t>
      </w:r>
    </w:p>
    <w:p w:rsidR="0041057E" w:rsidRPr="00DC5DF9" w:rsidRDefault="0041057E" w:rsidP="0041057E">
      <w:pPr>
        <w:ind w:firstLine="510"/>
        <w:jc w:val="both"/>
        <w:rPr>
          <w:color w:val="000000"/>
          <w:sz w:val="28"/>
          <w:szCs w:val="26"/>
        </w:rPr>
      </w:pPr>
      <w:r w:rsidRPr="00DC5DF9">
        <w:rPr>
          <w:i/>
          <w:color w:val="000000"/>
          <w:sz w:val="28"/>
          <w:szCs w:val="26"/>
        </w:rPr>
        <w:t>Насыщенным</w:t>
      </w:r>
      <w:r w:rsidRPr="00DC5DF9">
        <w:rPr>
          <w:color w:val="000000"/>
          <w:sz w:val="28"/>
          <w:szCs w:val="26"/>
        </w:rPr>
        <w:t xml:space="preserve"> называют контакт двух шероховатых</w:t>
      </w:r>
      <w:r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>поверхностей, при котором число контактирующих неровностей равно</w:t>
      </w:r>
      <w:r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>числу неро</w:t>
      </w:r>
      <w:r w:rsidRPr="00DC5DF9">
        <w:rPr>
          <w:color w:val="000000"/>
          <w:sz w:val="28"/>
          <w:szCs w:val="26"/>
        </w:rPr>
        <w:t>в</w:t>
      </w:r>
      <w:r w:rsidRPr="00DC5DF9">
        <w:rPr>
          <w:color w:val="000000"/>
          <w:sz w:val="28"/>
          <w:szCs w:val="26"/>
        </w:rPr>
        <w:t>ностей, расположенных на контурной площади касания. Насыщенный контакт характерен для условий скольжения</w:t>
      </w:r>
      <w:r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>шероховатой поверхн</w:t>
      </w:r>
      <w:r w:rsidRPr="00DC5DF9">
        <w:rPr>
          <w:color w:val="000000"/>
          <w:sz w:val="28"/>
          <w:szCs w:val="26"/>
        </w:rPr>
        <w:t>о</w:t>
      </w:r>
      <w:r w:rsidRPr="00DC5DF9">
        <w:rPr>
          <w:color w:val="000000"/>
          <w:sz w:val="28"/>
          <w:szCs w:val="26"/>
        </w:rPr>
        <w:t>сти большей твердости по ровной поверхности материала, облада</w:t>
      </w:r>
      <w:r w:rsidRPr="00DC5DF9">
        <w:rPr>
          <w:color w:val="000000"/>
          <w:sz w:val="28"/>
          <w:szCs w:val="26"/>
        </w:rPr>
        <w:t>ю</w:t>
      </w:r>
      <w:r w:rsidRPr="00DC5DF9">
        <w:rPr>
          <w:color w:val="000000"/>
          <w:sz w:val="28"/>
          <w:szCs w:val="26"/>
        </w:rPr>
        <w:t xml:space="preserve">щей меньшей шероховатостью и меньшей твердостью. </w:t>
      </w:r>
    </w:p>
    <w:p w:rsidR="0041057E" w:rsidRPr="00DC5DF9" w:rsidRDefault="0041057E" w:rsidP="0041057E">
      <w:pPr>
        <w:ind w:firstLine="510"/>
        <w:jc w:val="both"/>
        <w:rPr>
          <w:color w:val="000000"/>
          <w:sz w:val="28"/>
          <w:szCs w:val="26"/>
        </w:rPr>
      </w:pPr>
      <w:r w:rsidRPr="00DC5DF9">
        <w:rPr>
          <w:i/>
          <w:color w:val="000000"/>
          <w:sz w:val="28"/>
          <w:szCs w:val="26"/>
        </w:rPr>
        <w:t>Ненасыщенный</w:t>
      </w:r>
      <w:r w:rsidRPr="00DC5DF9">
        <w:rPr>
          <w:color w:val="000000"/>
          <w:sz w:val="28"/>
          <w:szCs w:val="26"/>
        </w:rPr>
        <w:t xml:space="preserve"> контакт возникает, когда число</w:t>
      </w:r>
      <w:r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>контактирующих неровностей меньше числа неровностей, расположенных на конту</w:t>
      </w:r>
      <w:r w:rsidRPr="00DC5DF9">
        <w:rPr>
          <w:color w:val="000000"/>
          <w:sz w:val="28"/>
          <w:szCs w:val="26"/>
        </w:rPr>
        <w:t>р</w:t>
      </w:r>
      <w:r w:rsidRPr="00DC5DF9">
        <w:rPr>
          <w:color w:val="000000"/>
          <w:sz w:val="28"/>
          <w:szCs w:val="26"/>
        </w:rPr>
        <w:t>ной площади касания. Он возникает при трении тел, твердость кот</w:t>
      </w:r>
      <w:r w:rsidRPr="00DC5DF9">
        <w:rPr>
          <w:color w:val="000000"/>
          <w:sz w:val="28"/>
          <w:szCs w:val="26"/>
        </w:rPr>
        <w:t>о</w:t>
      </w:r>
      <w:r w:rsidRPr="00DC5DF9">
        <w:rPr>
          <w:color w:val="000000"/>
          <w:sz w:val="28"/>
          <w:szCs w:val="26"/>
        </w:rPr>
        <w:t xml:space="preserve">рых различается незначительно. Подавляющее большинство </w:t>
      </w:r>
      <w:proofErr w:type="spellStart"/>
      <w:r w:rsidRPr="00DC5DF9">
        <w:rPr>
          <w:color w:val="000000"/>
          <w:sz w:val="28"/>
          <w:szCs w:val="26"/>
        </w:rPr>
        <w:t>трибос</w:t>
      </w:r>
      <w:r w:rsidRPr="00DC5DF9">
        <w:rPr>
          <w:color w:val="000000"/>
          <w:sz w:val="28"/>
          <w:szCs w:val="26"/>
        </w:rPr>
        <w:t>о</w:t>
      </w:r>
      <w:r w:rsidRPr="00DC5DF9">
        <w:rPr>
          <w:color w:val="000000"/>
          <w:sz w:val="28"/>
          <w:szCs w:val="26"/>
        </w:rPr>
        <w:t>пряжений</w:t>
      </w:r>
      <w:proofErr w:type="spellEnd"/>
      <w:r w:rsidRPr="00DC5DF9">
        <w:rPr>
          <w:color w:val="000000"/>
          <w:sz w:val="28"/>
          <w:szCs w:val="26"/>
        </w:rPr>
        <w:t xml:space="preserve"> машин работают при упругопластических деформациях и в условиях пластического</w:t>
      </w:r>
      <w:r>
        <w:rPr>
          <w:color w:val="000000"/>
          <w:sz w:val="28"/>
          <w:szCs w:val="26"/>
        </w:rPr>
        <w:t xml:space="preserve"> </w:t>
      </w:r>
      <w:r w:rsidRPr="00DC5DF9">
        <w:rPr>
          <w:color w:val="000000"/>
          <w:sz w:val="28"/>
          <w:szCs w:val="26"/>
        </w:rPr>
        <w:t xml:space="preserve">ненасыщенного или насыщенного контакта. </w:t>
      </w:r>
    </w:p>
    <w:p w:rsidR="00E20C14" w:rsidRDefault="00E20C14" w:rsidP="00E20C14">
      <w:pPr>
        <w:ind w:firstLine="510"/>
        <w:jc w:val="both"/>
        <w:rPr>
          <w:color w:val="000000"/>
          <w:sz w:val="28"/>
          <w:szCs w:val="26"/>
        </w:rPr>
      </w:pPr>
      <w:r w:rsidRPr="00E20C14">
        <w:rPr>
          <w:color w:val="000000"/>
          <w:sz w:val="28"/>
          <w:szCs w:val="26"/>
        </w:rPr>
        <w:t>Учитывая характер фрикцио</w:t>
      </w:r>
      <w:r>
        <w:rPr>
          <w:color w:val="000000"/>
          <w:sz w:val="28"/>
          <w:szCs w:val="26"/>
        </w:rPr>
        <w:t xml:space="preserve">нного взаимодействия, И.В. </w:t>
      </w:r>
      <w:proofErr w:type="spellStart"/>
      <w:r>
        <w:rPr>
          <w:color w:val="000000"/>
          <w:sz w:val="28"/>
          <w:szCs w:val="26"/>
        </w:rPr>
        <w:t>Кра</w:t>
      </w:r>
      <w:r w:rsidRPr="00E20C14">
        <w:rPr>
          <w:color w:val="000000"/>
          <w:sz w:val="28"/>
          <w:szCs w:val="26"/>
        </w:rPr>
        <w:t>гел</w:t>
      </w:r>
      <w:r w:rsidRPr="00E20C14">
        <w:rPr>
          <w:color w:val="000000"/>
          <w:sz w:val="28"/>
          <w:szCs w:val="26"/>
        </w:rPr>
        <w:t>ь</w:t>
      </w:r>
      <w:r w:rsidRPr="00E20C14">
        <w:rPr>
          <w:color w:val="000000"/>
          <w:sz w:val="28"/>
          <w:szCs w:val="26"/>
        </w:rPr>
        <w:t>ский</w:t>
      </w:r>
      <w:proofErr w:type="spellEnd"/>
      <w:r w:rsidRPr="00E20C14">
        <w:rPr>
          <w:color w:val="000000"/>
          <w:sz w:val="28"/>
          <w:szCs w:val="26"/>
        </w:rPr>
        <w:t xml:space="preserve"> и Н.М. </w:t>
      </w:r>
      <w:proofErr w:type="spellStart"/>
      <w:r w:rsidRPr="00E20C14">
        <w:rPr>
          <w:color w:val="000000"/>
          <w:sz w:val="28"/>
          <w:szCs w:val="26"/>
        </w:rPr>
        <w:t>Михин</w:t>
      </w:r>
      <w:proofErr w:type="spellEnd"/>
      <w:r w:rsidRPr="00E20C14">
        <w:rPr>
          <w:color w:val="000000"/>
          <w:sz w:val="28"/>
          <w:szCs w:val="26"/>
        </w:rPr>
        <w:t xml:space="preserve"> рекомендуют для </w:t>
      </w:r>
      <w:r w:rsidRPr="00E052FF">
        <w:rPr>
          <w:i/>
          <w:color w:val="000000"/>
          <w:sz w:val="28"/>
          <w:szCs w:val="26"/>
        </w:rPr>
        <w:t>пластического контакта</w:t>
      </w:r>
      <w:r w:rsidRPr="00E20C14">
        <w:rPr>
          <w:color w:val="000000"/>
          <w:sz w:val="28"/>
          <w:szCs w:val="26"/>
        </w:rPr>
        <w:t xml:space="preserve"> коэ</w:t>
      </w:r>
      <w:r w:rsidRPr="00E20C14">
        <w:rPr>
          <w:color w:val="000000"/>
          <w:sz w:val="28"/>
          <w:szCs w:val="26"/>
        </w:rPr>
        <w:t>ф</w:t>
      </w:r>
      <w:r w:rsidRPr="00E20C14">
        <w:rPr>
          <w:color w:val="000000"/>
          <w:sz w:val="28"/>
          <w:szCs w:val="26"/>
        </w:rPr>
        <w:t xml:space="preserve">фициент трения определять при условии </w:t>
      </w:r>
      <w:proofErr w:type="spellStart"/>
      <w:r>
        <w:rPr>
          <w:color w:val="000000"/>
          <w:sz w:val="28"/>
          <w:szCs w:val="26"/>
          <w:lang w:val="en-US"/>
        </w:rPr>
        <w:t>p</w:t>
      </w:r>
      <w:r w:rsidRPr="00E20C14">
        <w:rPr>
          <w:color w:val="000000"/>
          <w:sz w:val="28"/>
          <w:szCs w:val="26"/>
          <w:vertAlign w:val="subscript"/>
          <w:lang w:val="en-US"/>
        </w:rPr>
        <w:t>r</w:t>
      </w:r>
      <w:proofErr w:type="spellEnd"/>
      <w:r>
        <w:rPr>
          <w:color w:val="000000"/>
          <w:sz w:val="28"/>
          <w:szCs w:val="26"/>
          <w:lang w:val="en-US"/>
        </w:rPr>
        <w:t> </w:t>
      </w:r>
      <w:r>
        <w:rPr>
          <w:color w:val="000000"/>
          <w:sz w:val="28"/>
          <w:szCs w:val="26"/>
          <w:lang w:val="en-US"/>
        </w:rPr>
        <w:sym w:font="Symbol" w:char="F0BB"/>
      </w:r>
      <w:r>
        <w:rPr>
          <w:color w:val="000000"/>
          <w:sz w:val="28"/>
          <w:szCs w:val="26"/>
          <w:lang w:val="en-US"/>
        </w:rPr>
        <w:t> HB</w:t>
      </w:r>
      <w:r w:rsidRPr="00E20C14">
        <w:rPr>
          <w:color w:val="000000"/>
          <w:sz w:val="28"/>
          <w:szCs w:val="26"/>
        </w:rPr>
        <w:t xml:space="preserve">: </w:t>
      </w:r>
    </w:p>
    <w:p w:rsidR="00E20C14" w:rsidRPr="00E20C14" w:rsidRDefault="00E20C14" w:rsidP="00E20C14">
      <w:pPr>
        <w:pStyle w:val="MTDisplayEquation"/>
      </w:pPr>
      <w:r>
        <w:tab/>
      </w:r>
      <w:r w:rsidRPr="00E20C14">
        <w:rPr>
          <w:position w:val="-28"/>
        </w:rPr>
        <w:object w:dxaOrig="2940" w:dyaOrig="780">
          <v:shape id="_x0000_i1045" type="#_x0000_t75" style="width:147pt;height:39pt" o:ole="">
            <v:imagedata r:id="rId51" o:title=""/>
          </v:shape>
          <o:OLEObject Type="Embed" ProgID="Equation.DSMT4" ShapeID="_x0000_i1045" DrawAspect="Content" ObjectID="_1438950205" r:id="rId52"/>
        </w:object>
      </w:r>
      <w:r>
        <w:t>.</w:t>
      </w:r>
    </w:p>
    <w:p w:rsidR="00E20C14" w:rsidRPr="00E20C14" w:rsidRDefault="00E20C14" w:rsidP="00E20C14">
      <w:pPr>
        <w:ind w:firstLine="510"/>
        <w:jc w:val="both"/>
        <w:rPr>
          <w:color w:val="000000"/>
          <w:sz w:val="28"/>
          <w:szCs w:val="26"/>
        </w:rPr>
      </w:pPr>
      <w:r w:rsidRPr="00E20C14">
        <w:rPr>
          <w:color w:val="000000"/>
          <w:sz w:val="28"/>
          <w:szCs w:val="26"/>
        </w:rPr>
        <w:t>Определить точно коэффициент трения, используя</w:t>
      </w:r>
      <w:r>
        <w:rPr>
          <w:color w:val="000000"/>
          <w:sz w:val="28"/>
          <w:szCs w:val="26"/>
        </w:rPr>
        <w:t xml:space="preserve"> данное</w:t>
      </w:r>
      <w:r w:rsidRPr="00E20C14">
        <w:rPr>
          <w:color w:val="000000"/>
          <w:sz w:val="28"/>
          <w:szCs w:val="26"/>
        </w:rPr>
        <w:t xml:space="preserve"> выр</w:t>
      </w:r>
      <w:r w:rsidRPr="00E20C14">
        <w:rPr>
          <w:color w:val="000000"/>
          <w:sz w:val="28"/>
          <w:szCs w:val="26"/>
        </w:rPr>
        <w:t>а</w:t>
      </w:r>
      <w:r w:rsidRPr="00E20C14">
        <w:rPr>
          <w:color w:val="000000"/>
          <w:sz w:val="28"/>
          <w:szCs w:val="26"/>
        </w:rPr>
        <w:t>же</w:t>
      </w:r>
      <w:r>
        <w:rPr>
          <w:color w:val="000000"/>
          <w:sz w:val="28"/>
          <w:szCs w:val="26"/>
        </w:rPr>
        <w:t>ние</w:t>
      </w:r>
      <w:r w:rsidRPr="00E20C14">
        <w:rPr>
          <w:color w:val="000000"/>
          <w:sz w:val="28"/>
          <w:szCs w:val="26"/>
        </w:rPr>
        <w:t>, не представляется возможным вследствие слабой</w:t>
      </w:r>
      <w:r w:rsidR="004E32AE">
        <w:rPr>
          <w:color w:val="000000"/>
          <w:sz w:val="28"/>
          <w:szCs w:val="26"/>
        </w:rPr>
        <w:t xml:space="preserve"> </w:t>
      </w:r>
      <w:r w:rsidRPr="00E20C14">
        <w:rPr>
          <w:color w:val="000000"/>
          <w:sz w:val="28"/>
          <w:szCs w:val="26"/>
        </w:rPr>
        <w:t>изученности процесса силового взаимодействия твердых тел при упругопластич</w:t>
      </w:r>
      <w:r w:rsidRPr="00E20C14">
        <w:rPr>
          <w:color w:val="000000"/>
          <w:sz w:val="28"/>
          <w:szCs w:val="26"/>
        </w:rPr>
        <w:t>е</w:t>
      </w:r>
      <w:r w:rsidRPr="00E20C14">
        <w:rPr>
          <w:color w:val="000000"/>
          <w:sz w:val="28"/>
          <w:szCs w:val="26"/>
        </w:rPr>
        <w:t>ских деформациях материала в зоне контакта, что не</w:t>
      </w:r>
      <w:r w:rsidR="004E32AE">
        <w:rPr>
          <w:color w:val="000000"/>
          <w:sz w:val="28"/>
          <w:szCs w:val="26"/>
        </w:rPr>
        <w:t xml:space="preserve"> </w:t>
      </w:r>
      <w:r w:rsidRPr="00E20C14">
        <w:rPr>
          <w:color w:val="000000"/>
          <w:sz w:val="28"/>
          <w:szCs w:val="26"/>
        </w:rPr>
        <w:t>позволяет с д</w:t>
      </w:r>
      <w:r w:rsidRPr="00E20C14">
        <w:rPr>
          <w:color w:val="000000"/>
          <w:sz w:val="28"/>
          <w:szCs w:val="26"/>
        </w:rPr>
        <w:t>о</w:t>
      </w:r>
      <w:r w:rsidRPr="00E20C14">
        <w:rPr>
          <w:color w:val="000000"/>
          <w:sz w:val="28"/>
          <w:szCs w:val="26"/>
        </w:rPr>
        <w:t xml:space="preserve">статочной точностью установить величину внедрения неровностей трущихся поверхностей. </w:t>
      </w:r>
    </w:p>
    <w:p w:rsidR="00611A4F" w:rsidRPr="00E20C14" w:rsidRDefault="00E20C14" w:rsidP="00E20C14">
      <w:pPr>
        <w:ind w:firstLine="510"/>
        <w:jc w:val="both"/>
        <w:rPr>
          <w:color w:val="000000"/>
          <w:sz w:val="28"/>
          <w:szCs w:val="26"/>
        </w:rPr>
      </w:pPr>
      <w:r w:rsidRPr="00E20C14">
        <w:rPr>
          <w:color w:val="000000"/>
          <w:sz w:val="28"/>
          <w:szCs w:val="26"/>
        </w:rPr>
        <w:t>В инженерных расчетах при определении коэффициента</w:t>
      </w:r>
      <w:r w:rsidR="004E32AE">
        <w:rPr>
          <w:color w:val="000000"/>
          <w:sz w:val="28"/>
          <w:szCs w:val="26"/>
        </w:rPr>
        <w:t xml:space="preserve"> </w:t>
      </w:r>
      <w:r w:rsidRPr="00E20C14">
        <w:rPr>
          <w:color w:val="000000"/>
          <w:sz w:val="28"/>
          <w:szCs w:val="26"/>
        </w:rPr>
        <w:t xml:space="preserve">трения деталей, работающих в условиях </w:t>
      </w:r>
      <w:r w:rsidRPr="00E052FF">
        <w:rPr>
          <w:i/>
          <w:color w:val="000000"/>
          <w:sz w:val="28"/>
          <w:szCs w:val="26"/>
        </w:rPr>
        <w:t>пластического</w:t>
      </w:r>
      <w:r w:rsidR="004E32AE" w:rsidRPr="00E052FF">
        <w:rPr>
          <w:i/>
          <w:color w:val="000000"/>
          <w:sz w:val="28"/>
          <w:szCs w:val="26"/>
        </w:rPr>
        <w:t xml:space="preserve"> </w:t>
      </w:r>
      <w:r w:rsidRPr="00E052FF">
        <w:rPr>
          <w:i/>
          <w:color w:val="000000"/>
          <w:sz w:val="28"/>
          <w:szCs w:val="26"/>
        </w:rPr>
        <w:t>ненасыщенного</w:t>
      </w:r>
      <w:r w:rsidRPr="00E20C14">
        <w:rPr>
          <w:color w:val="000000"/>
          <w:sz w:val="28"/>
          <w:szCs w:val="26"/>
        </w:rPr>
        <w:t xml:space="preserve"> ко</w:t>
      </w:r>
      <w:r w:rsidRPr="00E20C14">
        <w:rPr>
          <w:color w:val="000000"/>
          <w:sz w:val="28"/>
          <w:szCs w:val="26"/>
        </w:rPr>
        <w:t>н</w:t>
      </w:r>
      <w:r w:rsidRPr="00E20C14">
        <w:rPr>
          <w:color w:val="000000"/>
          <w:sz w:val="28"/>
          <w:szCs w:val="26"/>
        </w:rPr>
        <w:t>такта, используют формулу:</w:t>
      </w:r>
    </w:p>
    <w:p w:rsidR="00E20C14" w:rsidRPr="00E20C14" w:rsidRDefault="00E20C14" w:rsidP="00E20C14">
      <w:pPr>
        <w:pStyle w:val="MTDisplayEquation"/>
      </w:pPr>
      <w:r w:rsidRPr="00E20C14">
        <w:tab/>
      </w:r>
      <w:r w:rsidRPr="00E20C14">
        <w:rPr>
          <w:position w:val="-32"/>
          <w:lang w:val="en-US"/>
        </w:rPr>
        <w:object w:dxaOrig="3580" w:dyaOrig="840">
          <v:shape id="_x0000_i1046" type="#_x0000_t75" style="width:179.25pt;height:42pt" o:ole="">
            <v:imagedata r:id="rId53" o:title=""/>
          </v:shape>
          <o:OLEObject Type="Embed" ProgID="Equation.DSMT4" ShapeID="_x0000_i1046" DrawAspect="Content" ObjectID="_1438950206" r:id="rId54"/>
        </w:object>
      </w:r>
      <w:r>
        <w:t>,</w:t>
      </w:r>
    </w:p>
    <w:p w:rsidR="00E20C14" w:rsidRDefault="00E20C14" w:rsidP="00E20C14">
      <w:pPr>
        <w:ind w:firstLine="510"/>
        <w:jc w:val="both"/>
        <w:rPr>
          <w:color w:val="000000"/>
          <w:sz w:val="28"/>
          <w:szCs w:val="26"/>
        </w:rPr>
      </w:pPr>
      <w:r w:rsidRPr="00E20C14">
        <w:rPr>
          <w:color w:val="000000"/>
          <w:sz w:val="28"/>
          <w:szCs w:val="26"/>
        </w:rPr>
        <w:lastRenderedPageBreak/>
        <w:t xml:space="preserve">где </w:t>
      </w:r>
      <w:r>
        <w:rPr>
          <w:color w:val="000000"/>
          <w:sz w:val="28"/>
          <w:szCs w:val="26"/>
        </w:rPr>
        <w:sym w:font="Symbol" w:char="F074"/>
      </w:r>
      <w:r w:rsidRPr="00E20C14">
        <w:rPr>
          <w:color w:val="000000"/>
          <w:sz w:val="28"/>
          <w:szCs w:val="26"/>
          <w:vertAlign w:val="subscript"/>
          <w:lang w:val="en-US"/>
        </w:rPr>
        <w:t>n</w:t>
      </w:r>
      <w:r w:rsidRPr="00E20C14">
        <w:rPr>
          <w:color w:val="000000"/>
          <w:sz w:val="28"/>
          <w:szCs w:val="26"/>
        </w:rPr>
        <w:t xml:space="preserve"> – касательные напряжения, возникающие в поверхностных слоях материала в результате молекулярного взаимодействия; </w:t>
      </w:r>
      <w:r w:rsidRPr="00E20C14">
        <w:rPr>
          <w:i/>
          <w:color w:val="000000"/>
          <w:sz w:val="28"/>
          <w:szCs w:val="26"/>
          <w:lang w:val="en-US"/>
        </w:rPr>
        <w:t>p</w:t>
      </w:r>
      <w:r w:rsidRPr="00E20C14">
        <w:rPr>
          <w:i/>
          <w:color w:val="000000"/>
          <w:sz w:val="28"/>
          <w:szCs w:val="26"/>
          <w:vertAlign w:val="subscript"/>
          <w:lang w:val="en-US"/>
        </w:rPr>
        <w:t>c</w:t>
      </w:r>
      <w:r w:rsidRPr="00E20C14">
        <w:rPr>
          <w:color w:val="000000"/>
          <w:sz w:val="28"/>
          <w:szCs w:val="26"/>
        </w:rPr>
        <w:t xml:space="preserve"> – контурное давление; </w:t>
      </w:r>
      <w:r>
        <w:rPr>
          <w:color w:val="000000"/>
          <w:sz w:val="28"/>
          <w:szCs w:val="26"/>
        </w:rPr>
        <w:sym w:font="Symbol" w:char="F044"/>
      </w:r>
      <w:r w:rsidRPr="00E20C14">
        <w:rPr>
          <w:color w:val="000000"/>
          <w:sz w:val="28"/>
          <w:szCs w:val="26"/>
        </w:rPr>
        <w:t xml:space="preserve"> – комплексная характеристика</w:t>
      </w:r>
      <w:r w:rsidR="004E32AE">
        <w:rPr>
          <w:color w:val="000000"/>
          <w:sz w:val="28"/>
          <w:szCs w:val="26"/>
        </w:rPr>
        <w:t xml:space="preserve"> </w:t>
      </w:r>
      <w:r w:rsidRPr="00E20C14">
        <w:rPr>
          <w:color w:val="000000"/>
          <w:sz w:val="28"/>
          <w:szCs w:val="26"/>
        </w:rPr>
        <w:t xml:space="preserve">шероховатости поверхности: </w:t>
      </w:r>
    </w:p>
    <w:p w:rsidR="00E20C14" w:rsidRPr="00E20C14" w:rsidRDefault="00E20C14" w:rsidP="00E20C14">
      <w:pPr>
        <w:pStyle w:val="MTDisplayEquation"/>
      </w:pPr>
      <w:r>
        <w:tab/>
      </w:r>
      <w:r w:rsidRPr="00E20C14">
        <w:rPr>
          <w:position w:val="-28"/>
        </w:rPr>
        <w:object w:dxaOrig="1240" w:dyaOrig="720">
          <v:shape id="_x0000_i1047" type="#_x0000_t75" style="width:62.25pt;height:36pt" o:ole="">
            <v:imagedata r:id="rId55" o:title=""/>
          </v:shape>
          <o:OLEObject Type="Embed" ProgID="Equation.DSMT4" ShapeID="_x0000_i1047" DrawAspect="Content" ObjectID="_1438950207" r:id="rId56"/>
        </w:object>
      </w:r>
      <w:r>
        <w:t>.</w:t>
      </w:r>
    </w:p>
    <w:p w:rsidR="00E20C14" w:rsidRPr="00E20C14" w:rsidRDefault="00E20C14" w:rsidP="00E20C14">
      <w:pPr>
        <w:ind w:firstLine="510"/>
        <w:jc w:val="both"/>
        <w:rPr>
          <w:color w:val="000000"/>
          <w:sz w:val="28"/>
          <w:szCs w:val="26"/>
        </w:rPr>
      </w:pPr>
      <w:r w:rsidRPr="00E20C14">
        <w:rPr>
          <w:color w:val="000000"/>
          <w:sz w:val="28"/>
          <w:szCs w:val="26"/>
        </w:rPr>
        <w:t>Первое слагаемое формулы характеризует</w:t>
      </w:r>
      <w:r w:rsidR="004E32AE">
        <w:rPr>
          <w:color w:val="000000"/>
          <w:sz w:val="28"/>
          <w:szCs w:val="26"/>
        </w:rPr>
        <w:t xml:space="preserve"> </w:t>
      </w:r>
      <w:r w:rsidRPr="00E20C14">
        <w:rPr>
          <w:color w:val="000000"/>
          <w:sz w:val="28"/>
          <w:szCs w:val="26"/>
        </w:rPr>
        <w:t>молекулярную соста</w:t>
      </w:r>
      <w:r w:rsidRPr="00E20C14">
        <w:rPr>
          <w:color w:val="000000"/>
          <w:sz w:val="28"/>
          <w:szCs w:val="26"/>
        </w:rPr>
        <w:t>в</w:t>
      </w:r>
      <w:r w:rsidRPr="00E20C14">
        <w:rPr>
          <w:color w:val="000000"/>
          <w:sz w:val="28"/>
          <w:szCs w:val="26"/>
        </w:rPr>
        <w:t xml:space="preserve">ляющую, а второе слагаемое </w:t>
      </w:r>
      <w:r>
        <w:rPr>
          <w:color w:val="000000"/>
          <w:sz w:val="28"/>
          <w:szCs w:val="26"/>
        </w:rPr>
        <w:t>–</w:t>
      </w:r>
      <w:r w:rsidRPr="00E20C14">
        <w:rPr>
          <w:color w:val="000000"/>
          <w:sz w:val="28"/>
          <w:szCs w:val="26"/>
        </w:rPr>
        <w:t xml:space="preserve"> деформационную</w:t>
      </w:r>
      <w:r w:rsidR="004E32AE">
        <w:rPr>
          <w:color w:val="000000"/>
          <w:sz w:val="28"/>
          <w:szCs w:val="26"/>
        </w:rPr>
        <w:t xml:space="preserve"> </w:t>
      </w:r>
      <w:r w:rsidRPr="00E20C14">
        <w:rPr>
          <w:color w:val="000000"/>
          <w:sz w:val="28"/>
          <w:szCs w:val="26"/>
        </w:rPr>
        <w:t>составляющую к</w:t>
      </w:r>
      <w:r w:rsidRPr="00E20C14">
        <w:rPr>
          <w:color w:val="000000"/>
          <w:sz w:val="28"/>
          <w:szCs w:val="26"/>
        </w:rPr>
        <w:t>о</w:t>
      </w:r>
      <w:r w:rsidRPr="00E20C14">
        <w:rPr>
          <w:color w:val="000000"/>
          <w:sz w:val="28"/>
          <w:szCs w:val="26"/>
        </w:rPr>
        <w:t xml:space="preserve">эффициента трения. </w:t>
      </w:r>
    </w:p>
    <w:p w:rsidR="00E20C14" w:rsidRDefault="00E20C14" w:rsidP="00E20C14">
      <w:pPr>
        <w:ind w:firstLine="510"/>
        <w:jc w:val="both"/>
        <w:rPr>
          <w:color w:val="000000"/>
          <w:sz w:val="28"/>
          <w:szCs w:val="26"/>
        </w:rPr>
      </w:pPr>
      <w:r w:rsidRPr="00E20C14">
        <w:rPr>
          <w:color w:val="000000"/>
          <w:sz w:val="28"/>
          <w:szCs w:val="26"/>
        </w:rPr>
        <w:t>Коэффициент трения деталей, работающих в условиях</w:t>
      </w:r>
      <w:r w:rsidR="004E32AE">
        <w:rPr>
          <w:color w:val="000000"/>
          <w:sz w:val="28"/>
          <w:szCs w:val="26"/>
        </w:rPr>
        <w:t xml:space="preserve"> </w:t>
      </w:r>
      <w:r w:rsidRPr="00E052FF">
        <w:rPr>
          <w:i/>
          <w:color w:val="000000"/>
          <w:sz w:val="28"/>
          <w:szCs w:val="26"/>
        </w:rPr>
        <w:t>насыще</w:t>
      </w:r>
      <w:r w:rsidRPr="00E052FF">
        <w:rPr>
          <w:i/>
          <w:color w:val="000000"/>
          <w:sz w:val="28"/>
          <w:szCs w:val="26"/>
        </w:rPr>
        <w:t>н</w:t>
      </w:r>
      <w:r w:rsidRPr="00E052FF">
        <w:rPr>
          <w:i/>
          <w:color w:val="000000"/>
          <w:sz w:val="28"/>
          <w:szCs w:val="26"/>
        </w:rPr>
        <w:t>ного пластического контакта</w:t>
      </w:r>
      <w:r w:rsidRPr="00E20C14">
        <w:rPr>
          <w:color w:val="000000"/>
          <w:sz w:val="28"/>
          <w:szCs w:val="26"/>
        </w:rPr>
        <w:t xml:space="preserve">: </w:t>
      </w:r>
    </w:p>
    <w:p w:rsidR="00E20C14" w:rsidRPr="00E20C14" w:rsidRDefault="00E20C14" w:rsidP="00E20C14">
      <w:pPr>
        <w:pStyle w:val="MTDisplayEquation"/>
      </w:pPr>
      <w:r>
        <w:tab/>
      </w:r>
      <w:r w:rsidRPr="00E20C14">
        <w:rPr>
          <w:position w:val="-32"/>
        </w:rPr>
        <w:object w:dxaOrig="3920" w:dyaOrig="840">
          <v:shape id="_x0000_i1048" type="#_x0000_t75" style="width:195.75pt;height:42pt" o:ole="">
            <v:imagedata r:id="rId57" o:title=""/>
          </v:shape>
          <o:OLEObject Type="Embed" ProgID="Equation.DSMT4" ShapeID="_x0000_i1048" DrawAspect="Content" ObjectID="_1438950208" r:id="rId58"/>
        </w:object>
      </w:r>
      <w:r>
        <w:t>.</w:t>
      </w:r>
    </w:p>
    <w:p w:rsidR="00E20C14" w:rsidRDefault="00E20C14" w:rsidP="00E20C14">
      <w:pPr>
        <w:ind w:firstLine="510"/>
        <w:jc w:val="both"/>
        <w:rPr>
          <w:color w:val="000000"/>
          <w:sz w:val="28"/>
          <w:szCs w:val="26"/>
        </w:rPr>
      </w:pPr>
      <w:proofErr w:type="gramStart"/>
      <w:r w:rsidRPr="00E20C14">
        <w:rPr>
          <w:color w:val="000000"/>
          <w:sz w:val="28"/>
          <w:szCs w:val="26"/>
        </w:rPr>
        <w:t xml:space="preserve">Для приближенного расчета коэффициента внешнего трения </w:t>
      </w:r>
      <w:proofErr w:type="spellStart"/>
      <w:r w:rsidRPr="00E20C14">
        <w:rPr>
          <w:color w:val="000000"/>
          <w:sz w:val="28"/>
          <w:szCs w:val="26"/>
        </w:rPr>
        <w:t>т</w:t>
      </w:r>
      <w:r w:rsidRPr="00E20C14">
        <w:rPr>
          <w:color w:val="000000"/>
          <w:sz w:val="28"/>
          <w:szCs w:val="26"/>
        </w:rPr>
        <w:t>я</w:t>
      </w:r>
      <w:r w:rsidRPr="00E20C14">
        <w:rPr>
          <w:color w:val="000000"/>
          <w:sz w:val="28"/>
          <w:szCs w:val="26"/>
        </w:rPr>
        <w:t>желонагруженных</w:t>
      </w:r>
      <w:proofErr w:type="spellEnd"/>
      <w:r w:rsidRPr="00E20C14">
        <w:rPr>
          <w:color w:val="000000"/>
          <w:sz w:val="28"/>
          <w:szCs w:val="26"/>
        </w:rPr>
        <w:t xml:space="preserve"> </w:t>
      </w:r>
      <w:proofErr w:type="spellStart"/>
      <w:r w:rsidRPr="00E20C14">
        <w:rPr>
          <w:color w:val="000000"/>
          <w:sz w:val="28"/>
          <w:szCs w:val="26"/>
        </w:rPr>
        <w:t>трибосопряжений</w:t>
      </w:r>
      <w:proofErr w:type="spellEnd"/>
      <w:r w:rsidRPr="00E20C14">
        <w:rPr>
          <w:color w:val="000000"/>
          <w:sz w:val="28"/>
          <w:szCs w:val="26"/>
        </w:rPr>
        <w:t>, работающих в условиях пласт</w:t>
      </w:r>
      <w:r w:rsidRPr="00E20C14">
        <w:rPr>
          <w:color w:val="000000"/>
          <w:sz w:val="28"/>
          <w:szCs w:val="26"/>
        </w:rPr>
        <w:t>и</w:t>
      </w:r>
      <w:r w:rsidRPr="00E20C14">
        <w:rPr>
          <w:color w:val="000000"/>
          <w:sz w:val="28"/>
          <w:szCs w:val="26"/>
        </w:rPr>
        <w:t>ческого контакта, мо</w:t>
      </w:r>
      <w:r w:rsidR="00115EAD">
        <w:rPr>
          <w:color w:val="000000"/>
          <w:sz w:val="28"/>
          <w:szCs w:val="26"/>
        </w:rPr>
        <w:t>жет быть использовано выражение</w:t>
      </w:r>
      <w:r w:rsidRPr="00E20C14">
        <w:rPr>
          <w:color w:val="000000"/>
          <w:sz w:val="28"/>
          <w:szCs w:val="26"/>
        </w:rPr>
        <w:t xml:space="preserve">: </w:t>
      </w:r>
      <w:proofErr w:type="gramEnd"/>
    </w:p>
    <w:p w:rsidR="00115EAD" w:rsidRPr="00E20C14" w:rsidRDefault="00115EAD" w:rsidP="00115EAD">
      <w:pPr>
        <w:pStyle w:val="MTDisplayEquation"/>
      </w:pPr>
      <w:r>
        <w:tab/>
      </w:r>
      <w:r w:rsidRPr="00115EAD">
        <w:rPr>
          <w:position w:val="-34"/>
        </w:rPr>
        <w:object w:dxaOrig="4420" w:dyaOrig="1359">
          <v:shape id="_x0000_i1049" type="#_x0000_t75" style="width:221.25pt;height:68.25pt" o:ole="">
            <v:imagedata r:id="rId59" o:title=""/>
          </v:shape>
          <o:OLEObject Type="Embed" ProgID="Equation.DSMT4" ShapeID="_x0000_i1049" DrawAspect="Content" ObjectID="_1438950209" r:id="rId60"/>
        </w:object>
      </w:r>
      <w:r>
        <w:t>,</w:t>
      </w:r>
    </w:p>
    <w:p w:rsidR="00E20C14" w:rsidRPr="00E20C14" w:rsidRDefault="00E20C14" w:rsidP="00E20C14">
      <w:pPr>
        <w:ind w:firstLine="510"/>
        <w:jc w:val="both"/>
        <w:rPr>
          <w:color w:val="000000"/>
          <w:sz w:val="28"/>
          <w:szCs w:val="26"/>
        </w:rPr>
      </w:pPr>
      <w:r w:rsidRPr="00E20C14">
        <w:rPr>
          <w:color w:val="000000"/>
          <w:sz w:val="28"/>
          <w:szCs w:val="26"/>
        </w:rPr>
        <w:t xml:space="preserve">где </w:t>
      </w:r>
      <w:r w:rsidR="00115EAD">
        <w:rPr>
          <w:color w:val="000000"/>
          <w:sz w:val="28"/>
          <w:szCs w:val="26"/>
        </w:rPr>
        <w:sym w:font="Symbol" w:char="F072"/>
      </w:r>
      <w:proofErr w:type="spellStart"/>
      <w:r w:rsidRPr="00115EAD">
        <w:rPr>
          <w:color w:val="000000"/>
          <w:sz w:val="28"/>
          <w:szCs w:val="26"/>
          <w:vertAlign w:val="subscript"/>
        </w:rPr>
        <w:t>пр</w:t>
      </w:r>
      <w:proofErr w:type="spellEnd"/>
      <w:r w:rsidRPr="00E20C14">
        <w:rPr>
          <w:color w:val="000000"/>
          <w:sz w:val="28"/>
          <w:szCs w:val="26"/>
        </w:rPr>
        <w:t xml:space="preserve"> </w:t>
      </w:r>
      <w:r w:rsidR="00115EAD">
        <w:rPr>
          <w:color w:val="000000"/>
          <w:sz w:val="28"/>
          <w:szCs w:val="26"/>
        </w:rPr>
        <w:t>–</w:t>
      </w:r>
      <w:r w:rsidRPr="00E20C14">
        <w:rPr>
          <w:color w:val="000000"/>
          <w:sz w:val="28"/>
          <w:szCs w:val="26"/>
        </w:rPr>
        <w:t xml:space="preserve"> приведенный радиус кривизны поверхности; </w:t>
      </w:r>
      <w:proofErr w:type="spellStart"/>
      <w:r w:rsidRPr="00115EAD">
        <w:rPr>
          <w:i/>
          <w:color w:val="000000"/>
          <w:sz w:val="28"/>
          <w:szCs w:val="26"/>
        </w:rPr>
        <w:t>Е</w:t>
      </w:r>
      <w:r w:rsidRPr="00115EAD">
        <w:rPr>
          <w:color w:val="000000"/>
          <w:sz w:val="28"/>
          <w:szCs w:val="26"/>
          <w:vertAlign w:val="subscript"/>
        </w:rPr>
        <w:t>пр</w:t>
      </w:r>
      <w:proofErr w:type="spellEnd"/>
      <w:r w:rsidRPr="00E20C14">
        <w:rPr>
          <w:color w:val="000000"/>
          <w:sz w:val="28"/>
          <w:szCs w:val="26"/>
        </w:rPr>
        <w:t xml:space="preserve"> </w:t>
      </w:r>
      <w:r w:rsidR="00115EAD">
        <w:rPr>
          <w:color w:val="000000"/>
          <w:sz w:val="28"/>
          <w:szCs w:val="26"/>
        </w:rPr>
        <w:t>–</w:t>
      </w:r>
      <w:r w:rsidR="004E32AE">
        <w:rPr>
          <w:color w:val="000000"/>
          <w:sz w:val="28"/>
          <w:szCs w:val="26"/>
        </w:rPr>
        <w:t xml:space="preserve"> </w:t>
      </w:r>
      <w:r w:rsidRPr="00E20C14">
        <w:rPr>
          <w:color w:val="000000"/>
          <w:sz w:val="28"/>
          <w:szCs w:val="26"/>
        </w:rPr>
        <w:t>пр</w:t>
      </w:r>
      <w:r w:rsidRPr="00E20C14">
        <w:rPr>
          <w:color w:val="000000"/>
          <w:sz w:val="28"/>
          <w:szCs w:val="26"/>
        </w:rPr>
        <w:t>и</w:t>
      </w:r>
      <w:r w:rsidRPr="00E20C14">
        <w:rPr>
          <w:color w:val="000000"/>
          <w:sz w:val="28"/>
          <w:szCs w:val="26"/>
        </w:rPr>
        <w:t xml:space="preserve">веденный модуль упругости; </w:t>
      </w:r>
      <w:r w:rsidR="00115EAD">
        <w:rPr>
          <w:color w:val="000000"/>
          <w:sz w:val="28"/>
          <w:szCs w:val="26"/>
        </w:rPr>
        <w:sym w:font="Symbol" w:char="F06D"/>
      </w:r>
      <w:r w:rsidRPr="00E20C14">
        <w:rPr>
          <w:color w:val="000000"/>
          <w:sz w:val="28"/>
          <w:szCs w:val="26"/>
        </w:rPr>
        <w:t xml:space="preserve"> </w:t>
      </w:r>
      <w:r w:rsidR="00115EAD">
        <w:rPr>
          <w:color w:val="000000"/>
          <w:sz w:val="28"/>
          <w:szCs w:val="26"/>
        </w:rPr>
        <w:t>–</w:t>
      </w:r>
      <w:r w:rsidRPr="00E20C14">
        <w:rPr>
          <w:color w:val="000000"/>
          <w:sz w:val="28"/>
          <w:szCs w:val="26"/>
        </w:rPr>
        <w:t xml:space="preserve"> кинематическая вязкость смазки </w:t>
      </w:r>
      <w:r w:rsidR="00115EAD">
        <w:rPr>
          <w:color w:val="000000"/>
          <w:sz w:val="28"/>
          <w:szCs w:val="26"/>
        </w:rPr>
        <w:t>при 50</w:t>
      </w:r>
      <w:proofErr w:type="gramStart"/>
      <w:r w:rsidR="00115EAD">
        <w:rPr>
          <w:color w:val="000000"/>
          <w:sz w:val="28"/>
          <w:szCs w:val="26"/>
        </w:rPr>
        <w:t> </w:t>
      </w:r>
      <w:r w:rsidR="00115EAD">
        <w:rPr>
          <w:color w:val="000000"/>
          <w:sz w:val="28"/>
          <w:szCs w:val="26"/>
        </w:rPr>
        <w:sym w:font="Symbol" w:char="F0B0"/>
      </w:r>
      <w:r w:rsidRPr="00E20C14">
        <w:rPr>
          <w:color w:val="000000"/>
          <w:sz w:val="28"/>
          <w:szCs w:val="26"/>
        </w:rPr>
        <w:t>С</w:t>
      </w:r>
      <w:proofErr w:type="gramEnd"/>
      <w:r w:rsidRPr="00E20C14">
        <w:rPr>
          <w:color w:val="000000"/>
          <w:sz w:val="28"/>
          <w:szCs w:val="26"/>
        </w:rPr>
        <w:t xml:space="preserve">; </w:t>
      </w:r>
      <w:r w:rsidR="00115EAD">
        <w:rPr>
          <w:color w:val="000000"/>
          <w:sz w:val="28"/>
          <w:szCs w:val="26"/>
          <w:lang w:val="en-US"/>
        </w:rPr>
        <w:t>v</w:t>
      </w:r>
      <w:r w:rsidR="00115EAD" w:rsidRPr="00115EAD">
        <w:rPr>
          <w:color w:val="000000"/>
          <w:sz w:val="28"/>
          <w:szCs w:val="26"/>
          <w:vertAlign w:val="subscript"/>
          <w:lang w:val="en-US"/>
        </w:rPr>
        <w:sym w:font="Symbol" w:char="F053"/>
      </w:r>
      <w:r w:rsidRPr="00E20C14">
        <w:rPr>
          <w:color w:val="000000"/>
          <w:sz w:val="28"/>
          <w:szCs w:val="26"/>
        </w:rPr>
        <w:t xml:space="preserve"> </w:t>
      </w:r>
      <w:r w:rsidR="00115EAD">
        <w:rPr>
          <w:color w:val="000000"/>
          <w:sz w:val="28"/>
          <w:szCs w:val="26"/>
        </w:rPr>
        <w:t>–</w:t>
      </w:r>
      <w:r w:rsidRPr="00E20C14">
        <w:rPr>
          <w:color w:val="000000"/>
          <w:sz w:val="28"/>
          <w:szCs w:val="26"/>
        </w:rPr>
        <w:t xml:space="preserve"> суммарная скорость качения (</w:t>
      </w:r>
      <w:r w:rsidR="00115EAD">
        <w:rPr>
          <w:color w:val="000000"/>
          <w:sz w:val="28"/>
          <w:szCs w:val="26"/>
          <w:lang w:val="en-US"/>
        </w:rPr>
        <w:t>v</w:t>
      </w:r>
      <w:r w:rsidR="00115EAD" w:rsidRPr="00115EAD">
        <w:rPr>
          <w:color w:val="000000"/>
          <w:sz w:val="28"/>
          <w:szCs w:val="26"/>
          <w:vertAlign w:val="subscript"/>
          <w:lang w:val="en-US"/>
        </w:rPr>
        <w:sym w:font="Symbol" w:char="F053"/>
      </w:r>
      <w:r w:rsidR="00115EAD">
        <w:rPr>
          <w:color w:val="000000"/>
          <w:sz w:val="28"/>
          <w:szCs w:val="26"/>
        </w:rPr>
        <w:t> </w:t>
      </w:r>
      <w:r w:rsidRPr="00E20C14">
        <w:rPr>
          <w:color w:val="000000"/>
          <w:sz w:val="28"/>
          <w:szCs w:val="26"/>
        </w:rPr>
        <w:t>=</w:t>
      </w:r>
      <w:r w:rsidR="00115EAD">
        <w:rPr>
          <w:color w:val="000000"/>
          <w:sz w:val="28"/>
          <w:szCs w:val="26"/>
        </w:rPr>
        <w:t> </w:t>
      </w:r>
      <w:r w:rsidR="00115EAD">
        <w:rPr>
          <w:color w:val="000000"/>
          <w:sz w:val="28"/>
          <w:szCs w:val="26"/>
          <w:lang w:val="en-US"/>
        </w:rPr>
        <w:t>v</w:t>
      </w:r>
      <w:r w:rsidR="00115EAD">
        <w:rPr>
          <w:color w:val="000000"/>
          <w:sz w:val="28"/>
          <w:szCs w:val="26"/>
          <w:vertAlign w:val="subscript"/>
        </w:rPr>
        <w:t>1</w:t>
      </w:r>
      <w:r w:rsidR="00115EAD">
        <w:rPr>
          <w:color w:val="000000"/>
          <w:sz w:val="28"/>
          <w:szCs w:val="26"/>
        </w:rPr>
        <w:t> + </w:t>
      </w:r>
      <w:r w:rsidR="00115EAD">
        <w:rPr>
          <w:color w:val="000000"/>
          <w:sz w:val="28"/>
          <w:szCs w:val="26"/>
          <w:lang w:val="en-US"/>
        </w:rPr>
        <w:t>v</w:t>
      </w:r>
      <w:r w:rsidR="00115EAD">
        <w:rPr>
          <w:color w:val="000000"/>
          <w:sz w:val="28"/>
          <w:szCs w:val="26"/>
          <w:vertAlign w:val="subscript"/>
        </w:rPr>
        <w:t>2</w:t>
      </w:r>
      <w:r w:rsidRPr="00E20C14">
        <w:rPr>
          <w:color w:val="000000"/>
          <w:sz w:val="28"/>
          <w:szCs w:val="26"/>
        </w:rPr>
        <w:t xml:space="preserve">); </w:t>
      </w:r>
      <w:r w:rsidR="00115EAD">
        <w:rPr>
          <w:color w:val="000000"/>
          <w:sz w:val="28"/>
          <w:szCs w:val="26"/>
          <w:lang w:val="en-US"/>
        </w:rPr>
        <w:t>v</w:t>
      </w:r>
      <w:proofErr w:type="spellStart"/>
      <w:r w:rsidRPr="00115EAD">
        <w:rPr>
          <w:color w:val="000000"/>
          <w:sz w:val="28"/>
          <w:szCs w:val="26"/>
          <w:vertAlign w:val="subscript"/>
        </w:rPr>
        <w:t>ск</w:t>
      </w:r>
      <w:proofErr w:type="spellEnd"/>
      <w:r w:rsidR="00115EAD">
        <w:rPr>
          <w:color w:val="000000"/>
          <w:sz w:val="28"/>
          <w:szCs w:val="26"/>
        </w:rPr>
        <w:t xml:space="preserve"> –</w:t>
      </w:r>
      <w:r w:rsidRPr="00E20C14">
        <w:rPr>
          <w:color w:val="000000"/>
          <w:sz w:val="28"/>
          <w:szCs w:val="26"/>
        </w:rPr>
        <w:t xml:space="preserve"> скорость относительного проскальзывания трущихся поверхностей.</w:t>
      </w:r>
    </w:p>
    <w:p w:rsidR="00F12318" w:rsidRDefault="00F12318" w:rsidP="004340C2">
      <w:pPr>
        <w:ind w:firstLine="510"/>
        <w:jc w:val="both"/>
        <w:rPr>
          <w:color w:val="000000"/>
          <w:sz w:val="28"/>
          <w:szCs w:val="26"/>
        </w:rPr>
      </w:pPr>
    </w:p>
    <w:p w:rsidR="00F12318" w:rsidRPr="00F12318" w:rsidRDefault="00F12318" w:rsidP="004340C2">
      <w:pPr>
        <w:ind w:firstLine="510"/>
        <w:jc w:val="center"/>
        <w:rPr>
          <w:b/>
          <w:bCs/>
          <w:color w:val="000000"/>
          <w:sz w:val="28"/>
          <w:szCs w:val="28"/>
        </w:rPr>
      </w:pPr>
      <w:r w:rsidRPr="00F12318">
        <w:rPr>
          <w:b/>
          <w:bCs/>
          <w:color w:val="000000"/>
          <w:sz w:val="28"/>
          <w:szCs w:val="28"/>
        </w:rPr>
        <w:t>Факторы, влияющие на коэффициент трения.</w:t>
      </w:r>
    </w:p>
    <w:p w:rsidR="00456FAA" w:rsidRDefault="00456FAA" w:rsidP="004340C2">
      <w:pPr>
        <w:ind w:firstLine="510"/>
        <w:jc w:val="both"/>
        <w:rPr>
          <w:color w:val="000000"/>
          <w:sz w:val="28"/>
          <w:szCs w:val="26"/>
        </w:rPr>
      </w:pPr>
    </w:p>
    <w:p w:rsidR="00BA52DA" w:rsidRDefault="00F12318" w:rsidP="004340C2">
      <w:pPr>
        <w:ind w:firstLine="510"/>
        <w:jc w:val="both"/>
        <w:rPr>
          <w:color w:val="000000"/>
          <w:sz w:val="28"/>
          <w:szCs w:val="28"/>
        </w:rPr>
      </w:pPr>
      <w:r w:rsidRPr="009502C0">
        <w:rPr>
          <w:bCs/>
          <w:i/>
          <w:iCs/>
          <w:color w:val="000000"/>
          <w:sz w:val="28"/>
          <w:szCs w:val="28"/>
        </w:rPr>
        <w:t>Нормальная нагрузка</w:t>
      </w:r>
      <w:r w:rsidRPr="009502C0">
        <w:rPr>
          <w:color w:val="000000"/>
          <w:sz w:val="28"/>
          <w:szCs w:val="28"/>
        </w:rPr>
        <w:t>.</w:t>
      </w:r>
      <w:r w:rsidRPr="00F12318">
        <w:rPr>
          <w:color w:val="000000"/>
          <w:sz w:val="28"/>
          <w:szCs w:val="28"/>
        </w:rPr>
        <w:t xml:space="preserve"> В области малых нагрузок (левая часть</w:t>
      </w:r>
      <w:r w:rsidR="009502C0">
        <w:rPr>
          <w:color w:val="000000"/>
          <w:sz w:val="28"/>
          <w:szCs w:val="28"/>
        </w:rPr>
        <w:t xml:space="preserve"> з</w:t>
      </w:r>
      <w:r w:rsidR="009502C0">
        <w:rPr>
          <w:color w:val="000000"/>
          <w:sz w:val="28"/>
          <w:szCs w:val="28"/>
        </w:rPr>
        <w:t>а</w:t>
      </w:r>
      <w:r w:rsidR="009502C0">
        <w:rPr>
          <w:color w:val="000000"/>
          <w:sz w:val="28"/>
          <w:szCs w:val="28"/>
        </w:rPr>
        <w:t>висимости на рис.</w:t>
      </w:r>
      <w:r w:rsidRPr="00F12318">
        <w:rPr>
          <w:color w:val="000000"/>
          <w:sz w:val="28"/>
          <w:szCs w:val="28"/>
        </w:rPr>
        <w:t>) происходит в основном упругий контакт и знач</w:t>
      </w:r>
      <w:r w:rsidRPr="00F12318">
        <w:rPr>
          <w:color w:val="000000"/>
          <w:sz w:val="28"/>
          <w:szCs w:val="28"/>
        </w:rPr>
        <w:t>е</w:t>
      </w:r>
      <w:r w:rsidRPr="00F12318">
        <w:rPr>
          <w:color w:val="000000"/>
          <w:sz w:val="28"/>
          <w:szCs w:val="28"/>
        </w:rPr>
        <w:t xml:space="preserve">ние </w:t>
      </w:r>
      <w:r w:rsidRPr="00EF5395">
        <w:rPr>
          <w:i/>
          <w:color w:val="000000"/>
          <w:sz w:val="28"/>
          <w:szCs w:val="28"/>
          <w:lang w:val="en-US"/>
        </w:rPr>
        <w:t>f</w:t>
      </w:r>
      <w:r w:rsidRPr="00F12318">
        <w:rPr>
          <w:color w:val="000000"/>
          <w:sz w:val="28"/>
          <w:szCs w:val="28"/>
        </w:rPr>
        <w:t xml:space="preserve"> определяется в основном молекулярной составляющей коэфф</w:t>
      </w:r>
      <w:r w:rsidRPr="00F12318">
        <w:rPr>
          <w:color w:val="000000"/>
          <w:sz w:val="28"/>
          <w:szCs w:val="28"/>
        </w:rPr>
        <w:t>и</w:t>
      </w:r>
      <w:r w:rsidRPr="00F12318">
        <w:rPr>
          <w:color w:val="000000"/>
          <w:sz w:val="28"/>
          <w:szCs w:val="28"/>
        </w:rPr>
        <w:t xml:space="preserve">циента трения. </w:t>
      </w:r>
    </w:p>
    <w:p w:rsidR="00FC1451" w:rsidRDefault="00BA52DA" w:rsidP="004340C2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С </w:t>
      </w:r>
      <w:r w:rsidR="00FC1451" w:rsidRPr="00DC5DF9">
        <w:rPr>
          <w:color w:val="000000"/>
          <w:sz w:val="28"/>
          <w:szCs w:val="26"/>
        </w:rPr>
        <w:t xml:space="preserve">увеличением нагрузки возрастает фактическое давление </w:t>
      </w:r>
      <w:proofErr w:type="spellStart"/>
      <w:r w:rsidR="00FC1451" w:rsidRPr="009502C0">
        <w:rPr>
          <w:i/>
          <w:color w:val="000000"/>
          <w:sz w:val="28"/>
          <w:szCs w:val="26"/>
          <w:lang w:val="en-US"/>
        </w:rPr>
        <w:t>p</w:t>
      </w:r>
      <w:r w:rsidR="00FC1451" w:rsidRPr="009502C0">
        <w:rPr>
          <w:i/>
          <w:color w:val="000000"/>
          <w:sz w:val="28"/>
          <w:szCs w:val="26"/>
          <w:vertAlign w:val="subscript"/>
          <w:lang w:val="en-US"/>
        </w:rPr>
        <w:t>r</w:t>
      </w:r>
      <w:proofErr w:type="spellEnd"/>
      <w:r w:rsidR="00FC1451" w:rsidRPr="00DC5DF9">
        <w:rPr>
          <w:color w:val="000000"/>
          <w:sz w:val="28"/>
          <w:szCs w:val="26"/>
        </w:rPr>
        <w:t xml:space="preserve"> при упругом контакте и, следовательно, уменьшается молекулярная с</w:t>
      </w:r>
      <w:r w:rsidR="00FC1451" w:rsidRPr="00DC5DF9">
        <w:rPr>
          <w:color w:val="000000"/>
          <w:sz w:val="28"/>
          <w:szCs w:val="26"/>
        </w:rPr>
        <w:t>о</w:t>
      </w:r>
      <w:r w:rsidR="00FC1451" w:rsidRPr="00DC5DF9">
        <w:rPr>
          <w:color w:val="000000"/>
          <w:sz w:val="28"/>
          <w:szCs w:val="26"/>
        </w:rPr>
        <w:t>ставляющая коэффициента трения (первые два слагаемых). Одновр</w:t>
      </w:r>
      <w:r w:rsidR="00FC1451" w:rsidRPr="00DC5DF9">
        <w:rPr>
          <w:color w:val="000000"/>
          <w:sz w:val="28"/>
          <w:szCs w:val="26"/>
        </w:rPr>
        <w:t>е</w:t>
      </w:r>
      <w:r w:rsidR="00FC1451" w:rsidRPr="00DC5DF9">
        <w:rPr>
          <w:color w:val="000000"/>
          <w:sz w:val="28"/>
          <w:szCs w:val="26"/>
        </w:rPr>
        <w:t>менно</w:t>
      </w:r>
      <w:r w:rsidR="004340C2">
        <w:rPr>
          <w:color w:val="000000"/>
          <w:sz w:val="28"/>
          <w:szCs w:val="26"/>
        </w:rPr>
        <w:t xml:space="preserve"> </w:t>
      </w:r>
      <w:r w:rsidR="00FC1451" w:rsidRPr="00DC5DF9">
        <w:rPr>
          <w:color w:val="000000"/>
          <w:sz w:val="28"/>
          <w:szCs w:val="26"/>
        </w:rPr>
        <w:t xml:space="preserve">увеличивается внедрение </w:t>
      </w:r>
      <w:r w:rsidR="00FC1451" w:rsidRPr="00EF5395">
        <w:rPr>
          <w:i/>
          <w:color w:val="000000"/>
          <w:sz w:val="28"/>
          <w:szCs w:val="26"/>
          <w:lang w:val="en-US"/>
        </w:rPr>
        <w:t>h</w:t>
      </w:r>
      <w:r w:rsidR="00FC1451" w:rsidRPr="00DC5DF9">
        <w:rPr>
          <w:color w:val="000000"/>
          <w:sz w:val="28"/>
          <w:szCs w:val="26"/>
        </w:rPr>
        <w:t xml:space="preserve"> неровности, вследствие чего</w:t>
      </w:r>
      <w:r w:rsidR="004340C2">
        <w:rPr>
          <w:color w:val="000000"/>
          <w:sz w:val="28"/>
          <w:szCs w:val="26"/>
        </w:rPr>
        <w:t xml:space="preserve"> </w:t>
      </w:r>
      <w:r w:rsidR="00FC1451" w:rsidRPr="00DC5DF9">
        <w:rPr>
          <w:color w:val="000000"/>
          <w:sz w:val="28"/>
          <w:szCs w:val="26"/>
        </w:rPr>
        <w:t>увел</w:t>
      </w:r>
      <w:r w:rsidR="00FC1451" w:rsidRPr="00DC5DF9">
        <w:rPr>
          <w:color w:val="000000"/>
          <w:sz w:val="28"/>
          <w:szCs w:val="26"/>
        </w:rPr>
        <w:t>и</w:t>
      </w:r>
      <w:r w:rsidR="00FC1451" w:rsidRPr="00DC5DF9">
        <w:rPr>
          <w:color w:val="000000"/>
          <w:sz w:val="28"/>
          <w:szCs w:val="26"/>
        </w:rPr>
        <w:t>чивается деформационная составляющая коэффициента трения. В о</w:t>
      </w:r>
      <w:r w:rsidR="00FC1451" w:rsidRPr="00DC5DF9">
        <w:rPr>
          <w:color w:val="000000"/>
          <w:sz w:val="28"/>
          <w:szCs w:val="26"/>
        </w:rPr>
        <w:t>б</w:t>
      </w:r>
      <w:r w:rsidR="00FC1451" w:rsidRPr="00DC5DF9">
        <w:rPr>
          <w:color w:val="000000"/>
          <w:sz w:val="28"/>
          <w:szCs w:val="26"/>
        </w:rPr>
        <w:t xml:space="preserve">щем случае </w:t>
      </w:r>
      <w:r w:rsidR="00FC1451" w:rsidRPr="00EF5395">
        <w:rPr>
          <w:i/>
          <w:color w:val="000000"/>
          <w:sz w:val="28"/>
          <w:szCs w:val="26"/>
          <w:lang w:val="en-US"/>
        </w:rPr>
        <w:t>f</w:t>
      </w:r>
      <w:r w:rsidR="00FC1451" w:rsidRPr="00DC5DF9">
        <w:rPr>
          <w:color w:val="000000"/>
          <w:sz w:val="28"/>
          <w:szCs w:val="26"/>
        </w:rPr>
        <w:t xml:space="preserve"> проходит через минимум и существует некоторое опт</w:t>
      </w:r>
      <w:r w:rsidR="00FC1451" w:rsidRPr="00DC5DF9">
        <w:rPr>
          <w:color w:val="000000"/>
          <w:sz w:val="28"/>
          <w:szCs w:val="26"/>
        </w:rPr>
        <w:t>и</w:t>
      </w:r>
      <w:r w:rsidR="00FC1451" w:rsidRPr="00DC5DF9">
        <w:rPr>
          <w:color w:val="000000"/>
          <w:sz w:val="28"/>
          <w:szCs w:val="26"/>
        </w:rPr>
        <w:lastRenderedPageBreak/>
        <w:t xml:space="preserve">мальное значение давления </w:t>
      </w:r>
      <w:proofErr w:type="spellStart"/>
      <w:r w:rsidR="00FC1451" w:rsidRPr="009502C0">
        <w:rPr>
          <w:i/>
          <w:color w:val="000000"/>
          <w:sz w:val="28"/>
          <w:szCs w:val="26"/>
          <w:lang w:val="en-US"/>
        </w:rPr>
        <w:t>p</w:t>
      </w:r>
      <w:r w:rsidR="00FC1451" w:rsidRPr="009502C0">
        <w:rPr>
          <w:i/>
          <w:color w:val="000000"/>
          <w:sz w:val="28"/>
          <w:szCs w:val="26"/>
          <w:vertAlign w:val="subscript"/>
          <w:lang w:val="en-US"/>
        </w:rPr>
        <w:t>r</w:t>
      </w:r>
      <w:proofErr w:type="spellEnd"/>
      <w:r w:rsidR="00FC1451" w:rsidRPr="00DC5DF9">
        <w:rPr>
          <w:color w:val="000000"/>
          <w:sz w:val="28"/>
          <w:szCs w:val="26"/>
          <w:vertAlign w:val="subscript"/>
        </w:rPr>
        <w:t xml:space="preserve"> опт</w:t>
      </w:r>
      <w:r w:rsidR="00FC1451" w:rsidRPr="00DC5DF9">
        <w:rPr>
          <w:color w:val="000000"/>
          <w:sz w:val="28"/>
          <w:szCs w:val="26"/>
        </w:rPr>
        <w:t>, соответствующее этому</w:t>
      </w:r>
      <w:r w:rsidR="004340C2">
        <w:rPr>
          <w:color w:val="000000"/>
          <w:sz w:val="28"/>
          <w:szCs w:val="26"/>
        </w:rPr>
        <w:t xml:space="preserve"> </w:t>
      </w:r>
      <w:r w:rsidR="00FC1451" w:rsidRPr="00DC5DF9">
        <w:rPr>
          <w:color w:val="000000"/>
          <w:sz w:val="28"/>
          <w:szCs w:val="26"/>
        </w:rPr>
        <w:t>минимуму (рис.</w:t>
      </w:r>
      <w:proofErr w:type="gramStart"/>
      <w:r w:rsidR="00FC1451" w:rsidRPr="00DC5DF9">
        <w:rPr>
          <w:color w:val="000000"/>
          <w:sz w:val="28"/>
          <w:szCs w:val="26"/>
        </w:rPr>
        <w:t xml:space="preserve"> )</w:t>
      </w:r>
      <w:proofErr w:type="gramEnd"/>
      <w:r w:rsidR="00FC1451" w:rsidRPr="00DC5DF9">
        <w:rPr>
          <w:color w:val="000000"/>
          <w:sz w:val="28"/>
          <w:szCs w:val="26"/>
        </w:rPr>
        <w:t>.</w:t>
      </w:r>
    </w:p>
    <w:p w:rsidR="00BA52DA" w:rsidRPr="00F12318" w:rsidRDefault="00BA52DA" w:rsidP="00BA52DA">
      <w:pPr>
        <w:ind w:firstLine="510"/>
        <w:jc w:val="both"/>
        <w:rPr>
          <w:color w:val="000000"/>
          <w:sz w:val="28"/>
          <w:szCs w:val="28"/>
        </w:rPr>
      </w:pPr>
      <w:r w:rsidRPr="00F12318">
        <w:rPr>
          <w:color w:val="000000"/>
          <w:sz w:val="28"/>
          <w:szCs w:val="28"/>
        </w:rPr>
        <w:t xml:space="preserve">Данная зависимость характерна </w:t>
      </w:r>
      <w:r w:rsidRPr="009502C0">
        <w:rPr>
          <w:i/>
          <w:color w:val="000000"/>
          <w:sz w:val="28"/>
          <w:szCs w:val="28"/>
        </w:rPr>
        <w:t>для металлов и полимеров</w:t>
      </w:r>
      <w:r w:rsidRPr="00F12318">
        <w:rPr>
          <w:color w:val="000000"/>
          <w:sz w:val="28"/>
          <w:szCs w:val="28"/>
        </w:rPr>
        <w:t>, одн</w:t>
      </w:r>
      <w:r w:rsidRPr="00F12318">
        <w:rPr>
          <w:color w:val="000000"/>
          <w:sz w:val="28"/>
          <w:szCs w:val="28"/>
        </w:rPr>
        <w:t>а</w:t>
      </w:r>
      <w:r w:rsidRPr="00F12318">
        <w:rPr>
          <w:color w:val="000000"/>
          <w:sz w:val="28"/>
          <w:szCs w:val="28"/>
        </w:rPr>
        <w:t xml:space="preserve">ко, при чрезмерном увеличении нагрузки происходит </w:t>
      </w:r>
      <w:proofErr w:type="spellStart"/>
      <w:r w:rsidRPr="00F12318">
        <w:rPr>
          <w:color w:val="000000"/>
          <w:sz w:val="28"/>
          <w:szCs w:val="28"/>
        </w:rPr>
        <w:t>подплавление</w:t>
      </w:r>
      <w:proofErr w:type="spellEnd"/>
      <w:r w:rsidRPr="00F12318">
        <w:rPr>
          <w:color w:val="000000"/>
          <w:sz w:val="28"/>
          <w:szCs w:val="28"/>
        </w:rPr>
        <w:t xml:space="preserve"> поверхностных слоев полимера, а</w:t>
      </w:r>
      <w:r>
        <w:rPr>
          <w:color w:val="000000"/>
          <w:sz w:val="28"/>
          <w:szCs w:val="28"/>
        </w:rPr>
        <w:t>,</w:t>
      </w:r>
      <w:r w:rsidRPr="00F12318">
        <w:rPr>
          <w:color w:val="000000"/>
          <w:sz w:val="28"/>
          <w:szCs w:val="28"/>
        </w:rPr>
        <w:t xml:space="preserve"> следовательно</w:t>
      </w:r>
      <w:r>
        <w:rPr>
          <w:color w:val="000000"/>
          <w:sz w:val="28"/>
          <w:szCs w:val="28"/>
        </w:rPr>
        <w:t>,</w:t>
      </w:r>
      <w:r w:rsidRPr="00F12318">
        <w:rPr>
          <w:color w:val="000000"/>
          <w:sz w:val="28"/>
          <w:szCs w:val="28"/>
        </w:rPr>
        <w:t xml:space="preserve"> снижение сопр</w:t>
      </w:r>
      <w:r w:rsidRPr="00F12318">
        <w:rPr>
          <w:color w:val="000000"/>
          <w:sz w:val="28"/>
          <w:szCs w:val="28"/>
        </w:rPr>
        <w:t>о</w:t>
      </w:r>
      <w:r w:rsidRPr="00F12318">
        <w:rPr>
          <w:color w:val="000000"/>
          <w:sz w:val="28"/>
          <w:szCs w:val="28"/>
        </w:rPr>
        <w:t>тивления сдвигу.</w:t>
      </w:r>
    </w:p>
    <w:p w:rsidR="00FC1451" w:rsidRPr="00DC5DF9" w:rsidRDefault="001C7D8E" w:rsidP="001C7D8E">
      <w:pPr>
        <w:jc w:val="center"/>
        <w:rPr>
          <w:color w:val="000000"/>
          <w:sz w:val="28"/>
          <w:szCs w:val="26"/>
        </w:rPr>
      </w:pPr>
      <w:r>
        <w:rPr>
          <w:noProof/>
        </w:rPr>
        <mc:AlternateContent>
          <mc:Choice Requires="wpc">
            <w:drawing>
              <wp:inline distT="0" distB="0" distL="0" distR="0" wp14:anchorId="5FFA1C49" wp14:editId="191BFEC1">
                <wp:extent cx="3022600" cy="1979930"/>
                <wp:effectExtent l="0" t="0" r="0" b="0"/>
                <wp:docPr id="174" name="Полотно 1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6" name="Группа 96"/>
                        <wpg:cNvGrpSpPr/>
                        <wpg:grpSpPr>
                          <a:xfrm>
                            <a:off x="128905" y="143170"/>
                            <a:ext cx="2776277" cy="1694180"/>
                            <a:chOff x="128905" y="143170"/>
                            <a:chExt cx="2776277" cy="1694180"/>
                          </a:xfrm>
                        </wpg:grpSpPr>
                        <wps:wsp>
                          <wps:cNvPr id="97" name="Прямая соединительная линия 97"/>
                          <wps:cNvCnPr/>
                          <wps:spPr>
                            <a:xfrm flipV="1">
                              <a:off x="431801" y="215900"/>
                              <a:ext cx="0" cy="137795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8" name="Прямая со стрелкой 98"/>
                          <wps:cNvCnPr/>
                          <wps:spPr>
                            <a:xfrm>
                              <a:off x="431801" y="1593850"/>
                              <a:ext cx="2375534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9" name="Полилиния 99"/>
                          <wps:cNvSpPr/>
                          <wps:spPr>
                            <a:xfrm>
                              <a:off x="773414" y="755650"/>
                              <a:ext cx="1282700" cy="539828"/>
                            </a:xfrm>
                            <a:custGeom>
                              <a:avLst/>
                              <a:gdLst>
                                <a:gd name="connsiteX0" fmla="*/ 0 w 1282700"/>
                                <a:gd name="connsiteY0" fmla="*/ 0 h 539828"/>
                                <a:gd name="connsiteX1" fmla="*/ 63500 w 1282700"/>
                                <a:gd name="connsiteY1" fmla="*/ 120650 h 539828"/>
                                <a:gd name="connsiteX2" fmla="*/ 165100 w 1282700"/>
                                <a:gd name="connsiteY2" fmla="*/ 241300 h 539828"/>
                                <a:gd name="connsiteX3" fmla="*/ 285750 w 1282700"/>
                                <a:gd name="connsiteY3" fmla="*/ 355600 h 539828"/>
                                <a:gd name="connsiteX4" fmla="*/ 444500 w 1282700"/>
                                <a:gd name="connsiteY4" fmla="*/ 469900 h 539828"/>
                                <a:gd name="connsiteX5" fmla="*/ 660400 w 1282700"/>
                                <a:gd name="connsiteY5" fmla="*/ 539750 h 539828"/>
                                <a:gd name="connsiteX6" fmla="*/ 876300 w 1282700"/>
                                <a:gd name="connsiteY6" fmla="*/ 457200 h 539828"/>
                                <a:gd name="connsiteX7" fmla="*/ 1035050 w 1282700"/>
                                <a:gd name="connsiteY7" fmla="*/ 317500 h 539828"/>
                                <a:gd name="connsiteX8" fmla="*/ 1225550 w 1282700"/>
                                <a:gd name="connsiteY8" fmla="*/ 95250 h 539828"/>
                                <a:gd name="connsiteX9" fmla="*/ 1282700 w 1282700"/>
                                <a:gd name="connsiteY9" fmla="*/ 6350 h 53982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</a:cxnLst>
                              <a:rect l="l" t="t" r="r" b="b"/>
                              <a:pathLst>
                                <a:path w="1282700" h="539828">
                                  <a:moveTo>
                                    <a:pt x="0" y="0"/>
                                  </a:moveTo>
                                  <a:cubicBezTo>
                                    <a:pt x="17991" y="40216"/>
                                    <a:pt x="35983" y="80433"/>
                                    <a:pt x="63500" y="120650"/>
                                  </a:cubicBezTo>
                                  <a:cubicBezTo>
                                    <a:pt x="91017" y="160867"/>
                                    <a:pt x="128058" y="202142"/>
                                    <a:pt x="165100" y="241300"/>
                                  </a:cubicBezTo>
                                  <a:cubicBezTo>
                                    <a:pt x="202142" y="280458"/>
                                    <a:pt x="239183" y="317500"/>
                                    <a:pt x="285750" y="355600"/>
                                  </a:cubicBezTo>
                                  <a:cubicBezTo>
                                    <a:pt x="332317" y="393700"/>
                                    <a:pt x="382058" y="439208"/>
                                    <a:pt x="444500" y="469900"/>
                                  </a:cubicBezTo>
                                  <a:cubicBezTo>
                                    <a:pt x="506942" y="500592"/>
                                    <a:pt x="588433" y="541867"/>
                                    <a:pt x="660400" y="539750"/>
                                  </a:cubicBezTo>
                                  <a:cubicBezTo>
                                    <a:pt x="732367" y="537633"/>
                                    <a:pt x="813858" y="494242"/>
                                    <a:pt x="876300" y="457200"/>
                                  </a:cubicBezTo>
                                  <a:cubicBezTo>
                                    <a:pt x="938742" y="420158"/>
                                    <a:pt x="976842" y="377825"/>
                                    <a:pt x="1035050" y="317500"/>
                                  </a:cubicBezTo>
                                  <a:cubicBezTo>
                                    <a:pt x="1093258" y="257175"/>
                                    <a:pt x="1184275" y="147108"/>
                                    <a:pt x="1225550" y="95250"/>
                                  </a:cubicBezTo>
                                  <a:cubicBezTo>
                                    <a:pt x="1266825" y="43392"/>
                                    <a:pt x="1274762" y="24871"/>
                                    <a:pt x="1282700" y="6350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0" name="Полилиния 100"/>
                          <wps:cNvSpPr/>
                          <wps:spPr>
                            <a:xfrm>
                              <a:off x="496136" y="647700"/>
                              <a:ext cx="1905000" cy="831850"/>
                            </a:xfrm>
                            <a:custGeom>
                              <a:avLst/>
                              <a:gdLst>
                                <a:gd name="connsiteX0" fmla="*/ 0 w 1905000"/>
                                <a:gd name="connsiteY0" fmla="*/ 0 h 831850"/>
                                <a:gd name="connsiteX1" fmla="*/ 31750 w 1905000"/>
                                <a:gd name="connsiteY1" fmla="*/ 101600 h 831850"/>
                                <a:gd name="connsiteX2" fmla="*/ 133350 w 1905000"/>
                                <a:gd name="connsiteY2" fmla="*/ 260350 h 831850"/>
                                <a:gd name="connsiteX3" fmla="*/ 222250 w 1905000"/>
                                <a:gd name="connsiteY3" fmla="*/ 355600 h 831850"/>
                                <a:gd name="connsiteX4" fmla="*/ 330200 w 1905000"/>
                                <a:gd name="connsiteY4" fmla="*/ 469900 h 831850"/>
                                <a:gd name="connsiteX5" fmla="*/ 520700 w 1905000"/>
                                <a:gd name="connsiteY5" fmla="*/ 590550 h 831850"/>
                                <a:gd name="connsiteX6" fmla="*/ 736600 w 1905000"/>
                                <a:gd name="connsiteY6" fmla="*/ 660400 h 831850"/>
                                <a:gd name="connsiteX7" fmla="*/ 1016000 w 1905000"/>
                                <a:gd name="connsiteY7" fmla="*/ 704850 h 831850"/>
                                <a:gd name="connsiteX8" fmla="*/ 1905000 w 1905000"/>
                                <a:gd name="connsiteY8" fmla="*/ 831850 h 8318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905000" h="831850">
                                  <a:moveTo>
                                    <a:pt x="0" y="0"/>
                                  </a:moveTo>
                                  <a:cubicBezTo>
                                    <a:pt x="4762" y="29104"/>
                                    <a:pt x="9525" y="58208"/>
                                    <a:pt x="31750" y="101600"/>
                                  </a:cubicBezTo>
                                  <a:cubicBezTo>
                                    <a:pt x="53975" y="144992"/>
                                    <a:pt x="101600" y="218017"/>
                                    <a:pt x="133350" y="260350"/>
                                  </a:cubicBezTo>
                                  <a:cubicBezTo>
                                    <a:pt x="165100" y="302683"/>
                                    <a:pt x="222250" y="355600"/>
                                    <a:pt x="222250" y="355600"/>
                                  </a:cubicBezTo>
                                  <a:cubicBezTo>
                                    <a:pt x="255058" y="390525"/>
                                    <a:pt x="280458" y="430742"/>
                                    <a:pt x="330200" y="469900"/>
                                  </a:cubicBezTo>
                                  <a:cubicBezTo>
                                    <a:pt x="379942" y="509058"/>
                                    <a:pt x="452967" y="558800"/>
                                    <a:pt x="520700" y="590550"/>
                                  </a:cubicBezTo>
                                  <a:cubicBezTo>
                                    <a:pt x="588433" y="622300"/>
                                    <a:pt x="654050" y="641350"/>
                                    <a:pt x="736600" y="660400"/>
                                  </a:cubicBezTo>
                                  <a:cubicBezTo>
                                    <a:pt x="819150" y="679450"/>
                                    <a:pt x="1016000" y="704850"/>
                                    <a:pt x="1016000" y="704850"/>
                                  </a:cubicBezTo>
                                  <a:lnTo>
                                    <a:pt x="1905000" y="831850"/>
                                  </a:ln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1" name="Полилиния 101"/>
                          <wps:cNvSpPr/>
                          <wps:spPr>
                            <a:xfrm>
                              <a:off x="542241" y="1079500"/>
                              <a:ext cx="1701800" cy="514350"/>
                            </a:xfrm>
                            <a:custGeom>
                              <a:avLst/>
                              <a:gdLst>
                                <a:gd name="connsiteX0" fmla="*/ 0 w 1701800"/>
                                <a:gd name="connsiteY0" fmla="*/ 514350 h 514350"/>
                                <a:gd name="connsiteX1" fmla="*/ 260350 w 1701800"/>
                                <a:gd name="connsiteY1" fmla="*/ 457200 h 514350"/>
                                <a:gd name="connsiteX2" fmla="*/ 571500 w 1701800"/>
                                <a:gd name="connsiteY2" fmla="*/ 374650 h 514350"/>
                                <a:gd name="connsiteX3" fmla="*/ 800100 w 1701800"/>
                                <a:gd name="connsiteY3" fmla="*/ 304800 h 514350"/>
                                <a:gd name="connsiteX4" fmla="*/ 1035050 w 1701800"/>
                                <a:gd name="connsiteY4" fmla="*/ 215900 h 514350"/>
                                <a:gd name="connsiteX5" fmla="*/ 1365250 w 1701800"/>
                                <a:gd name="connsiteY5" fmla="*/ 114300 h 514350"/>
                                <a:gd name="connsiteX6" fmla="*/ 1701800 w 1701800"/>
                                <a:gd name="connsiteY6" fmla="*/ 0 h 5143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1701800" h="514350">
                                  <a:moveTo>
                                    <a:pt x="0" y="514350"/>
                                  </a:moveTo>
                                  <a:cubicBezTo>
                                    <a:pt x="82550" y="497416"/>
                                    <a:pt x="165100" y="480483"/>
                                    <a:pt x="260350" y="457200"/>
                                  </a:cubicBezTo>
                                  <a:cubicBezTo>
                                    <a:pt x="355600" y="433917"/>
                                    <a:pt x="481542" y="400050"/>
                                    <a:pt x="571500" y="374650"/>
                                  </a:cubicBezTo>
                                  <a:cubicBezTo>
                                    <a:pt x="661458" y="349250"/>
                                    <a:pt x="722842" y="331258"/>
                                    <a:pt x="800100" y="304800"/>
                                  </a:cubicBezTo>
                                  <a:cubicBezTo>
                                    <a:pt x="877358" y="278342"/>
                                    <a:pt x="940858" y="247650"/>
                                    <a:pt x="1035050" y="215900"/>
                                  </a:cubicBezTo>
                                  <a:cubicBezTo>
                                    <a:pt x="1129242" y="184150"/>
                                    <a:pt x="1254125" y="150283"/>
                                    <a:pt x="1365250" y="114300"/>
                                  </a:cubicBezTo>
                                  <a:cubicBezTo>
                                    <a:pt x="1476375" y="78317"/>
                                    <a:pt x="1589087" y="39158"/>
                                    <a:pt x="1701800" y="0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" name="Прямая соединительная линия 102"/>
                          <wps:cNvCnPr/>
                          <wps:spPr>
                            <a:xfrm flipH="1">
                              <a:off x="431801" y="1295400"/>
                              <a:ext cx="1002013" cy="78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3" name="Прямая соединительная линия 103"/>
                          <wps:cNvCnPr/>
                          <wps:spPr>
                            <a:xfrm>
                              <a:off x="1433814" y="1295400"/>
                              <a:ext cx="0" cy="29845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4" name="Поле 72"/>
                          <wps:cNvSpPr txBox="1"/>
                          <wps:spPr>
                            <a:xfrm>
                              <a:off x="287950" y="143170"/>
                              <a:ext cx="12915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A01602" w:rsidRDefault="00B7503D" w:rsidP="001C7D8E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f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5" name="Поле 72"/>
                          <wps:cNvSpPr txBox="1"/>
                          <wps:spPr>
                            <a:xfrm>
                              <a:off x="922756" y="633730"/>
                              <a:ext cx="12890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1C7D8E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" name="Поле 72"/>
                          <wps:cNvSpPr txBox="1"/>
                          <wps:spPr>
                            <a:xfrm>
                              <a:off x="467995" y="1007110"/>
                              <a:ext cx="22352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A01602" w:rsidRDefault="00B7503D" w:rsidP="001C7D8E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r w:rsidRPr="007B72F7">
                                  <w:rPr>
                                    <w:rFonts w:eastAsia="Times New Roman"/>
                                    <w:vertAlign w:val="subscript"/>
                                  </w:rPr>
                                  <w:t>мол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7" name="Поле 72"/>
                          <wps:cNvSpPr txBox="1"/>
                          <wps:spPr>
                            <a:xfrm>
                              <a:off x="2259165" y="1088128"/>
                              <a:ext cx="29234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7B72F7" w:rsidRDefault="00B7503D" w:rsidP="001C7D8E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proofErr w:type="spellStart"/>
                                <w:r w:rsidRPr="007B72F7">
                                  <w:rPr>
                                    <w:rFonts w:eastAsia="Times New Roman"/>
                                    <w:vertAlign w:val="subscript"/>
                                  </w:rPr>
                                  <w:t>деф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8" name="Поле 72"/>
                          <wps:cNvSpPr txBox="1"/>
                          <wps:spPr>
                            <a:xfrm>
                              <a:off x="128905" y="1202350"/>
                              <a:ext cx="28726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1C7D8E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r w:rsidRPr="007B72F7">
                                  <w:rPr>
                                    <w:rFonts w:eastAsia="Times New Roman"/>
                                    <w:vertAlign w:val="subscript"/>
                                    <w:lang w:val="en-US"/>
                                  </w:rPr>
                                  <w:t>min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9" name="Поле 72"/>
                          <wps:cNvSpPr txBox="1"/>
                          <wps:spPr>
                            <a:xfrm>
                              <a:off x="2441387" y="1619250"/>
                              <a:ext cx="46379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1C7D8E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p</w:t>
                                </w:r>
                                <w:r w:rsidRPr="007B72F7">
                                  <w:rPr>
                                    <w:rFonts w:eastAsia="Times New Roman"/>
                                    <w:vertAlign w:val="subscript"/>
                                    <w:lang w:val="en-US"/>
                                  </w:rPr>
                                  <w:t>r</w:t>
                                </w:r>
                                <w:proofErr w:type="spellEnd"/>
                                <w:proofErr w:type="gramEnd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 xml:space="preserve"> (</w:t>
                                </w:r>
                                <w:proofErr w:type="spell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r w:rsidRPr="007B72F7">
                                  <w:rPr>
                                    <w:rFonts w:eastAsia="Times New Roman"/>
                                    <w:vertAlign w:val="subscript"/>
                                    <w:lang w:val="en-US"/>
                                  </w:rPr>
                                  <w:t>n</w:t>
                                </w:r>
                                <w:proofErr w:type="spellEnd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0" name="Поле 72"/>
                          <wps:cNvSpPr txBox="1"/>
                          <wps:spPr>
                            <a:xfrm>
                              <a:off x="1231902" y="1621450"/>
                              <a:ext cx="36346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1C7D8E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p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  <w:lang w:val="en-US"/>
                                  </w:rPr>
                                  <w:t>r</w:t>
                                </w:r>
                                <w:proofErr w:type="gramEnd"/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</w:rPr>
                                  <w:t xml:space="preserve"> опт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1" name="Прямая соединительная линия 171"/>
                          <wps:cNvCnPr/>
                          <wps:spPr>
                            <a:xfrm flipV="1">
                              <a:off x="846268" y="741680"/>
                              <a:ext cx="76488" cy="10795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2" name="Прямая соединительная линия 172"/>
                          <wps:cNvCnPr/>
                          <wps:spPr>
                            <a:xfrm>
                              <a:off x="2091256" y="1151255"/>
                              <a:ext cx="167909" cy="44823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3" name="Прямая соединительная линия 173"/>
                          <wps:cNvCnPr/>
                          <wps:spPr>
                            <a:xfrm flipH="1">
                              <a:off x="579755" y="908050"/>
                              <a:ext cx="49731" cy="9906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74" o:spid="_x0000_s1179" editas="canvas" style="width:238pt;height:155.9pt;mso-position-horizontal-relative:char;mso-position-vertical-relative:line" coordsize="30226,197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">
                <v:shape id="_x0000_s1180" type="#_x0000_t75" style="position:absolute;width:30226;height:19799;visibility:visible;mso-wrap-style:square">
                  <v:fill o:detectmouseclick="t"/>
                  <v:path o:connecttype="none"/>
                </v:shape>
                <v:group id="Группа 96" o:spid="_x0000_s1181" style="position:absolute;left:1289;top:1431;width:27762;height:16942" coordorigin="1289,1431" coordsize="27762,169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<v:line id="Прямая соединительная линия 97" o:spid="_x0000_s1182" style="position:absolute;flip:y;visibility:visible;mso-wrap-style:square" from="4318,2159" to="4318,15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5KkcUAAADbAAAADwAAAGRycy9kb3ducmV2LnhtbESPT2vCQBTE7wW/w/IEb3WTFFqNrlJL&#10;BaWC+Ofi7Zl9ZoPZtyG7avrtu4VCj8PM/IaZzjtbizu1vnKsIB0mIIgLpysuFRwPy+cRCB+QNdaO&#10;ScE3eZjPek9TzLV78I7u+1CKCGGfowITQpNL6QtDFv3QNcTRu7jWYoiyLaVu8RHhtpZZkrxKixXH&#10;BYMNfRgqrvubVXBON6fscyvTzK4Xi93LV7eWhVFq0O/eJyACdeE//NdeaQXjN/j9En+An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5KkcUAAADbAAAADwAAAAAAAAAA&#10;AAAAAAChAgAAZHJzL2Rvd25yZXYueG1sUEsFBgAAAAAEAAQA+QAAAJMDAAAAAA==&#10;" strokecolor="black [3213]" strokeweight="1pt">
                    <v:stroke endarrow="classic" endarrowwidth="narrow" endarrowlength="long"/>
                  </v:line>
                  <v:shape id="Прямая со стрелкой 98" o:spid="_x0000_s1183" type="#_x0000_t32" style="position:absolute;left:4318;top:15938;width:2375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mfrL8AAADbAAAADwAAAGRycy9kb3ducmV2LnhtbERPy4rCMBTdC/MP4Qqz01QXoh1jGQeF&#10;wZUvZn1p7rSlzU1JYlv9erMQXB7Oe50NphEdOV9ZVjCbJiCIc6srLhRcL/vJEoQPyBoby6TgTh6y&#10;zcdojam2PZ+oO4dCxBD2KSooQ2hTKX1ekkE/tS1x5P6tMxgidIXUDvsYbho5T5KFNFhxbCixpZ+S&#10;8vp8MwoOeF3Q7ti6+Xa72v/1+Ohq/VDqczx8f4EINIS3+OX+1QpWcWz8En+A3Dw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7mfrL8AAADbAAAADwAAAAAAAAAAAAAAAACh&#10;AgAAZHJzL2Rvd25yZXYueG1sUEsFBgAAAAAEAAQA+QAAAI0DAAAAAA==&#10;" strokecolor="black [3213]" strokeweight="1pt">
                    <v:stroke endarrow="classic" endarrowwidth="narrow" endarrowlength="long"/>
                  </v:shape>
                  <v:shape id="Полилиния 99" o:spid="_x0000_s1184" style="position:absolute;left:7734;top:7556;width:12827;height:5398;visibility:visible;mso-wrap-style:square;v-text-anchor:middle" coordsize="1282700,5398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PH4cIA&#10;AADbAAAADwAAAGRycy9kb3ducmV2LnhtbESPT4vCMBTE74LfITzBm6a6INo1yiK4Ww8e/Hd/NG+b&#10;us1LabK2fnsjCB6HmfkNs1x3thI3anzpWMFknIAgzp0uuVBwPm1HcxA+IGusHJOCO3lYr/q9Jaba&#10;tXyg2zEUIkLYp6jAhFCnUvrckEU/djVx9H5dYzFE2RRSN9hGuK3kNElm0mLJccFgTRtD+d/x3yrY&#10;/Zy+HXGbZdeD3n/I5HLNTaXUcNB9fYII1IV3+NXOtILFAp5f4g+Qq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M8fhwgAAANsAAAAPAAAAAAAAAAAAAAAAAJgCAABkcnMvZG93&#10;bnJldi54bWxQSwUGAAAAAAQABAD1AAAAhwMAAAAA&#10;" path="m,c17991,40216,35983,80433,63500,120650v27517,40217,64558,81492,101600,120650c202142,280458,239183,317500,285750,355600v46567,38100,96308,83608,158750,114300c506942,500592,588433,541867,660400,539750v71967,-2117,153458,-45508,215900,-82550c938742,420158,976842,377825,1035050,317500v58208,-60325,149225,-170392,190500,-222250c1266825,43392,1274762,24871,1282700,6350e" filled="f" strokecolor="black [3213]" strokeweight="1.5pt">
                    <v:path arrowok="t" o:connecttype="custom" o:connectlocs="0,0;63500,120650;165100,241300;285750,355600;444500,469900;660400,539750;876300,457200;1035050,317500;1225550,95250;1282700,6350" o:connectangles="0,0,0,0,0,0,0,0,0,0"/>
                  </v:shape>
                  <v:shape id="Полилиния 100" o:spid="_x0000_s1185" style="position:absolute;left:4961;top:6477;width:19050;height:8318;visibility:visible;mso-wrap-style:square;v-text-anchor:middle" coordsize="1905000,831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AI7MYA&#10;AADcAAAADwAAAGRycy9kb3ducmV2LnhtbESPQWsCMRCF70L/Q5hCb5qoVMpqFGkRSnsoWi/ehs24&#10;WdxMtptU1/76zkHwNsN78943i1UfGnWmLtWRLYxHBhRxGV3NlYX992b4AiplZIdNZLJwpQSr5cNg&#10;gYWLF97SeZcrJSGcCrTgc24LrVPpKWAaxZZYtGPsAmZZu0q7Di8SHho9MWamA9YsDR5bevVUnna/&#10;wcJm2k7/DP18TK5vfnt4Lr/M5+xo7dNjv56DytTnu/l2/e4E3wi+PCMT6OU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vAI7MYAAADcAAAADwAAAAAAAAAAAAAAAACYAgAAZHJz&#10;L2Rvd25yZXYueG1sUEsFBgAAAAAEAAQA9QAAAIsDAAAAAA==&#10;" path="m,c4762,29104,9525,58208,31750,101600v22225,43392,69850,116417,101600,158750c165100,302683,222250,355600,222250,355600v32808,34925,58208,75142,107950,114300c379942,509058,452967,558800,520700,590550v67733,31750,133350,50800,215900,69850c819150,679450,1016000,704850,1016000,704850r889000,127000e" filled="f" strokecolor="black [3213]" strokeweight="1.5pt">
                    <v:path arrowok="t" o:connecttype="custom" o:connectlocs="0,0;31750,101600;133350,260350;222250,355600;330200,469900;520700,590550;736600,660400;1016000,704850;1905000,831850" o:connectangles="0,0,0,0,0,0,0,0,0"/>
                  </v:shape>
                  <v:shape id="Полилиния 101" o:spid="_x0000_s1186" style="position:absolute;left:5422;top:10795;width:17018;height:5143;visibility:visible;mso-wrap-style:square;v-text-anchor:middle" coordsize="1701800,5143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o+L8EA&#10;AADcAAAADwAAAGRycy9kb3ducmV2LnhtbERPS2vCQBC+F/oflin0VjexIiW6ihRKexMfVI9DdkxC&#10;srMhO03Sf+8Kgrf5+J6zXI+uUT11ofJsIJ0koIhzbysuDBwPX28foIIgW2w8k4F/CrBePT8tMbN+&#10;4B31eylUDOGQoYFSpM20DnlJDsPEt8SRu/jOoUTYFdp2OMRw1+hpksy1w4pjQ4ktfZaU1/s/Z+B9&#10;+D78nmSWTmXLZ5rN6/6MtTGvL+NmAUpolIf47v6xcX6Swu2ZeIFeX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TaPi/BAAAA3AAAAA8AAAAAAAAAAAAAAAAAmAIAAGRycy9kb3du&#10;cmV2LnhtbFBLBQYAAAAABAAEAPUAAACGAwAAAAA=&#10;" path="m,514350c82550,497416,165100,480483,260350,457200v95250,-23283,221192,-57150,311150,-82550c661458,349250,722842,331258,800100,304800v77258,-26458,140758,-57150,234950,-88900c1129242,184150,1254125,150283,1365250,114300,1476375,78317,1589087,39158,1701800,e" filled="f" strokecolor="black [3213]" strokeweight="1.5pt">
                    <v:path arrowok="t" o:connecttype="custom" o:connectlocs="0,514350;260350,457200;571500,374650;800100,304800;1035050,215900;1365250,114300;1701800,0" o:connectangles="0,0,0,0,0,0,0"/>
                  </v:shape>
                  <v:line id="Прямая соединительная линия 102" o:spid="_x0000_s1187" style="position:absolute;flip:x;visibility:visible;mso-wrap-style:square" from="4318,12954" to="14338,12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Jjwb8AAADcAAAADwAAAGRycy9kb3ducmV2LnhtbERPzWoCMRC+F3yHMIK3mqhQZGsUEYTi&#10;wVbrAwybcXdxM1mSqa5vbwqCt/n4fmex6n2rrhRTE9jCZGxAEZfBNVxZOP1u3+egkiA7bAOThTsl&#10;WC0HbwssXLjxga5HqVQO4VSghVqkK7ROZU0e0zh0xJk7h+hRMoyVdhFvOdy3emrMh/bYcG6osaNN&#10;TeXl+OctaMF1nJnN2RD97GR/OX3v7sba0bBff4IS6uUlfrq/XJ5vpvD/TL5AL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fJjwb8AAADcAAAADwAAAAAAAAAAAAAAAACh&#10;AgAAZHJzL2Rvd25yZXYueG1sUEsFBgAAAAAEAAQA+QAAAI0DAAAAAA==&#10;" strokecolor="black [3213]">
                    <v:stroke dashstyle="dash"/>
                  </v:line>
                  <v:line id="Прямая соединительная линия 103" o:spid="_x0000_s1188" style="position:absolute;visibility:visible;mso-wrap-style:square" from="14338,12954" to="14338,15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mCSsIAAADcAAAADwAAAGRycy9kb3ducmV2LnhtbERP32vCMBB+H/g/hBP2MmbqhDo6o4gw&#10;GPi0uuHrLbk2xeZSmqzW/fWLIPh2H9/PW21G14qB+tB4VjCfZSCItTcN1wq+Du/PryBCRDbYeiYF&#10;FwqwWU8eVlgYf+ZPGspYixTCoUAFNsaukDJoSw7DzHfEiat87zAm2NfS9HhO4a6VL1mWS4cNpwaL&#10;He0s6VP56xTs82WJPwf9fbw8ycHuqdJ/eaXU43TcvoGINMa7+Ob+MGl+toDrM+kCuf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VmCSsIAAADcAAAADwAAAAAAAAAAAAAA&#10;AAChAgAAZHJzL2Rvd25yZXYueG1sUEsFBgAAAAAEAAQA+QAAAJADAAAAAA==&#10;" strokecolor="black [3213]">
                    <v:stroke dashstyle="dash"/>
                  </v:line>
                  <v:shape id="Поле 72" o:spid="_x0000_s1189" type="#_x0000_t202" style="position:absolute;left:2879;top:1431;width:129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h4gcMA&#10;AADcAAAADwAAAGRycy9kb3ducmV2LnhtbERPTWvCQBC9F/wPywi91Y1apKauUhWh6qkq9jpkp9m0&#10;2dmQ3SbRX+8Khd7m8T5ntuhsKRqqfeFYwXCQgCDOnC44V3A6bp5eQPiArLF0TAou5GEx7z3MMNWu&#10;5Q9qDiEXMYR9igpMCFUqpc8MWfQDVxFH7svVFkOEdS51jW0Mt6UcJclEWiw4NhisaGUo+zn8WgXX&#10;S7tfrtf5dlcOv8+fzcaMs6lR6rHfvb2CCNSFf/Gf+13H+ckz3J+JF8j5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Mh4gcMAAADcAAAADwAAAAAAAAAAAAAAAACYAgAAZHJzL2Rv&#10;d25yZXYueG1sUEsFBgAAAAAEAAQA9QAAAIgDAAAAAA==&#10;" filled="f" stroked="f" strokeweight=".5pt">
                    <v:textbox inset="1mm,0,1mm,0">
                      <w:txbxContent>
                        <w:p w:rsidR="00C92562" w:rsidRPr="00A01602" w:rsidRDefault="00C92562" w:rsidP="001C7D8E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f</w:t>
                          </w:r>
                          <w:proofErr w:type="gramEnd"/>
                        </w:p>
                      </w:txbxContent>
                    </v:textbox>
                  </v:shape>
                  <v:shape id="Поле 72" o:spid="_x0000_s1190" type="#_x0000_t202" style="position:absolute;left:9227;top:6337;width:1289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TdGsMA&#10;AADcAAAADwAAAGRycy9kb3ducmV2LnhtbERPTWvCQBC9F/wPywi91Y1KpaauUhWh6qkq9jpkp9m0&#10;2dmQ3SbRX+8Khd7m8T5ntuhsKRqqfeFYwXCQgCDOnC44V3A6bp5eQPiArLF0TAou5GEx7z3MMNWu&#10;5Q9qDiEXMYR9igpMCFUqpc8MWfQDVxFH7svVFkOEdS51jW0Mt6UcJclEWiw4NhisaGUo+zn8WgXX&#10;S7tfrtf5dlcOv8+fzcaMs6lR6rHfvb2CCNSFf/Gf+13H+ckz3J+JF8j5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4TdGsMAAADcAAAADwAAAAAAAAAAAAAAAACYAgAAZHJzL2Rv&#10;d25yZXYueG1sUEsFBgAAAAAEAAQA9QAAAIgDAAAAAA==&#10;" filled="f" stroked="f" strokeweight=".5pt">
                    <v:textbox inset="1mm,0,1mm,0">
                      <w:txbxContent>
                        <w:p w:rsidR="00C92562" w:rsidRDefault="00C92562" w:rsidP="001C7D8E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proofErr w:type="gramEnd"/>
                        </w:p>
                      </w:txbxContent>
                    </v:textbox>
                  </v:shape>
                  <v:shape id="Поле 72" o:spid="_x0000_s1191" type="#_x0000_t202" style="position:absolute;left:4679;top:10071;width:2236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JJKcMA&#10;AADcAAAADwAAAGRycy9kb3ducmV2LnhtbERPTWvCQBC9C/6HZQRvZlNpQ0mzighKoaekWuhtyI5J&#10;aHY27K4m9td3C4Xe5vE+p9hOphc3cr6zrOAhSUEQ11Z33Cg4vR9WzyB8QNbYWyYFd/Kw3cxnBeba&#10;jlzSrQqNiCHsc1TQhjDkUvq6JYM+sQNx5C7WGQwRukZqh2MMN71cp2kmDXYcG1ocaN9S/VVdjYLj&#10;9P3x+OY+Q19hWT+dza65HEellotp9wIi0BT+xX/uVx3npxn8PhMvkJ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KJJKcMAAADcAAAADwAAAAAAAAAAAAAAAACYAgAAZHJzL2Rv&#10;d25yZXYueG1sUEsFBgAAAAAEAAQA9QAAAIgDAAAAAA==&#10;" filled="f" stroked="f" strokeweight=".5pt">
                    <v:textbox inset="0,0,0,0">
                      <w:txbxContent>
                        <w:p w:rsidR="00C92562" w:rsidRPr="00A01602" w:rsidRDefault="00C92562" w:rsidP="001C7D8E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r w:rsidRPr="007B72F7">
                            <w:rPr>
                              <w:rFonts w:eastAsia="Times New Roman"/>
                              <w:vertAlign w:val="subscript"/>
                            </w:rPr>
                            <w:t>мол</w:t>
                          </w:r>
                          <w:proofErr w:type="gramEnd"/>
                        </w:p>
                      </w:txbxContent>
                    </v:textbox>
                  </v:shape>
                  <v:shape id="Поле 72" o:spid="_x0000_s1192" type="#_x0000_t202" style="position:absolute;left:22591;top:10881;width:2924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rm9sMA&#10;AADcAAAADwAAAGRycy9kb3ducmV2LnhtbERPTWvCQBC9F/wPywi91Y0KtaauUhWh6qkq9jpkp9m0&#10;2dmQ3SbRX+8Khd7m8T5ntuhsKRqqfeFYwXCQgCDOnC44V3A6bp5eQPiArLF0TAou5GEx7z3MMNWu&#10;5Q9qDiEXMYR9igpMCFUqpc8MWfQDVxFH7svVFkOEdS51jW0Mt6UcJcmztFhwbDBY0cpQ9nP4tQqu&#10;l3a/XK/z7a4cfp8/m40ZZ1Oj1GO/e3sFEagL/+I/97uO85MJ3J+JF8j5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Brm9sMAAADcAAAADwAAAAAAAAAAAAAAAACYAgAAZHJzL2Rv&#10;d25yZXYueG1sUEsFBgAAAAAEAAQA9QAAAIgDAAAAAA==&#10;" filled="f" stroked="f" strokeweight=".5pt">
                    <v:textbox inset="1mm,0,1mm,0">
                      <w:txbxContent>
                        <w:p w:rsidR="00C92562" w:rsidRPr="007B72F7" w:rsidRDefault="00C92562" w:rsidP="001C7D8E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proofErr w:type="spellStart"/>
                          <w:r w:rsidRPr="007B72F7">
                            <w:rPr>
                              <w:rFonts w:eastAsia="Times New Roman"/>
                              <w:vertAlign w:val="subscript"/>
                            </w:rPr>
                            <w:t>деф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Поле 72" o:spid="_x0000_s1193" type="#_x0000_t202" style="position:absolute;left:1289;top:12023;width:287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VyhMYA&#10;AADcAAAADwAAAGRycy9kb3ducmV2LnhtbESPQU/CQBCF7yT+h82YeJMtkBgsLEQlJCAn0Mh10h27&#10;1e5s013b4q93DibcZvLevPfNcj34WnXUxiqwgck4A0VcBFtxaeD9bXs/BxUTssU6MBm4UIT16ma0&#10;xNyGno/UnVKpJIRjjgZcSk2udSwceYzj0BCL9hlaj0nWttS2xV7Cfa2nWfagPVYsDQ4benFUfJ9+&#10;vIHfS3943mzK/Ws9+fo4d1s3Kx6dMXe3w9MCVKIhXc3/1zsr+JnQyjMygV7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YVyhMYAAADcAAAADwAAAAAAAAAAAAAAAACYAgAAZHJz&#10;L2Rvd25yZXYueG1sUEsFBgAAAAAEAAQA9QAAAIsDAAAAAA==&#10;" filled="f" stroked="f" strokeweight=".5pt">
                    <v:textbox inset="1mm,0,1mm,0">
                      <w:txbxContent>
                        <w:p w:rsidR="00C92562" w:rsidRDefault="00C92562" w:rsidP="001C7D8E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spellStart"/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r w:rsidRPr="007B72F7">
                            <w:rPr>
                              <w:rFonts w:eastAsia="Times New Roman"/>
                              <w:vertAlign w:val="subscript"/>
                              <w:lang w:val="en-US"/>
                            </w:rPr>
                            <w:t>min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Поле 72" o:spid="_x0000_s1194" type="#_x0000_t202" style="position:absolute;left:24413;top:16192;width:4638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yv8MA&#10;AADcAAAADwAAAGRycy9kb3ducmV2LnhtbERPS2vCQBC+F/wPywi91Y0tiKauohXB2pMP2uuQnWaj&#10;2dmQXZPYX+8WBG/z8T1nOu9sKRqqfeFYwXCQgCDOnC44V3A8rF/GIHxA1lg6JgVX8jCf9Z6mmGrX&#10;8o6afchFDGGfogITQpVK6TNDFv3AVcSR+3W1xRBhnUtdYxvDbSlfk2QkLRYcGwxW9GEoO+8vVsHf&#10;tf1arlb557Ycnr5/mrV5yyZGqed+t3gHEagLD/HdvdFx/mgC/8/EC+T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Yyv8MAAADcAAAADwAAAAAAAAAAAAAAAACYAgAAZHJzL2Rv&#10;d25yZXYueG1sUEsFBgAAAAAEAAQA9QAAAIgDAAAAAA==&#10;" filled="f" stroked="f" strokeweight=".5pt">
                    <v:textbox inset="1mm,0,1mm,0">
                      <w:txbxContent>
                        <w:p w:rsidR="00C92562" w:rsidRDefault="00C92562" w:rsidP="001C7D8E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spellStart"/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p</w:t>
                          </w:r>
                          <w:r w:rsidRPr="007B72F7">
                            <w:rPr>
                              <w:rFonts w:eastAsia="Times New Roman"/>
                              <w:vertAlign w:val="subscript"/>
                              <w:lang w:val="en-US"/>
                            </w:rPr>
                            <w:t>r</w:t>
                          </w:r>
                          <w:proofErr w:type="spellEnd"/>
                          <w:proofErr w:type="gramEnd"/>
                          <w:r>
                            <w:rPr>
                              <w:rFonts w:eastAsia="Times New Roman"/>
                              <w:lang w:val="en-US"/>
                            </w:rPr>
                            <w:t xml:space="preserve"> (</w:t>
                          </w:r>
                          <w:proofErr w:type="spellStart"/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r w:rsidRPr="007B72F7">
                            <w:rPr>
                              <w:rFonts w:eastAsia="Times New Roman"/>
                              <w:vertAlign w:val="subscript"/>
                              <w:lang w:val="en-US"/>
                            </w:rPr>
                            <w:t>n</w:t>
                          </w:r>
                          <w:proofErr w:type="spellEnd"/>
                          <w:r>
                            <w:rPr>
                              <w:rFonts w:eastAsia="Times New Roman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  <v:shape id="Поле 72" o:spid="_x0000_s1195" type="#_x0000_t202" style="position:absolute;left:12319;top:16214;width:3634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UN/8YA&#10;AADcAAAADwAAAGRycy9kb3ducmV2LnhtbESPQU/DMAyF70j8h8hI3LZ0IA0oyyZgmsTYaQVtV6sx&#10;TaFxqia0Hb8eHyZxs/We3/u8WI2+UT11sQ5sYDbNQBGXwdZcGfh430zuQcWEbLEJTAZOFGG1vLxY&#10;YG7DwHvqi1QpCeGYowGXUptrHUtHHuM0tMSifYbOY5K1q7TtcJBw3+ibLJtrjzVLg8OWXhyV38WP&#10;N/B7GnbP63W1fWtmX4djv3G35YMz5vpqfHoElWhM/+bz9asV/DvBl2dkAr3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/UN/8YAAADcAAAADwAAAAAAAAAAAAAAAACYAgAAZHJz&#10;L2Rvd25yZXYueG1sUEsFBgAAAAAEAAQA9QAAAIsDAAAAAA==&#10;" filled="f" stroked="f" strokeweight=".5pt">
                    <v:textbox inset="1mm,0,1mm,0">
                      <w:txbxContent>
                        <w:p w:rsidR="00C92562" w:rsidRDefault="00C92562" w:rsidP="001C7D8E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p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  <w:lang w:val="en-US"/>
                            </w:rPr>
                            <w:t>r</w:t>
                          </w:r>
                          <w:proofErr w:type="gramEnd"/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</w:rPr>
                            <w:t xml:space="preserve"> опт</w:t>
                          </w:r>
                        </w:p>
                      </w:txbxContent>
                    </v:textbox>
                  </v:shape>
                  <v:line id="Прямая соединительная линия 171" o:spid="_x0000_s1196" style="position:absolute;flip:y;visibility:visible;mso-wrap-style:square" from="8462,7416" to="9227,8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5I/MQAAADcAAAADwAAAGRycy9kb3ducmV2LnhtbERPTWvCQBC9F/oflhG81U0U2hpdgxWU&#10;Fg9aFeJxyI5JMDsbsqum/nq3UOhtHu9zpmlnanGl1lWWFcSDCARxbnXFhYLDfvnyDsJ5ZI21ZVLw&#10;Qw7S2fPTFBNtb/xN150vRAhhl6CC0vsmkdLlJRl0A9sQB+5kW4M+wLaQusVbCDe1HEbRqzRYcWgo&#10;saFFSfl5dzEK7ueh32Zfm5X8mFfrezYenY5NplS/180nIDx1/l/85/7UYf5bDL/PhAv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Xkj8xAAAANwAAAAPAAAAAAAAAAAA&#10;AAAAAKECAABkcnMvZG93bnJldi54bWxQSwUGAAAAAAQABAD5AAAAkgMAAAAA&#10;" strokecolor="black [3213]" strokeweight=".5pt"/>
                  <v:line id="Прямая соединительная линия 172" o:spid="_x0000_s1197" style="position:absolute;visibility:visible;mso-wrap-style:square" from="20912,11512" to="22591,11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g0wcMAAADcAAAADwAAAGRycy9kb3ducmV2LnhtbERPS2vCQBC+F/oflil4Ed3UQ5XoJlip&#10;UIogPiDXITtmo9nZkN2a9N+7hUJv8/E9Z5UPthF36nztWMHrNAFBXDpdc6XgfNpOFiB8QNbYOCYF&#10;P+Qhz56fVphq1/OB7sdQiRjCPkUFJoQ2ldKXhiz6qWuJI3dxncUQYVdJ3WEfw20jZ0nyJi3WHBsM&#10;trQxVN6O31bB+8d1vddmPt70RVW0/a5I9Feh1OhlWC9BBBrCv/jP/anj/PkMfp+JF8js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ZoNMHDAAAA3AAAAA8AAAAAAAAAAAAA&#10;AAAAoQIAAGRycy9kb3ducmV2LnhtbFBLBQYAAAAABAAEAPkAAACRAwAAAAA=&#10;" strokecolor="black [3213]" strokeweight=".5pt"/>
                  <v:line id="Прямая соединительная линия 173" o:spid="_x0000_s1198" style="position:absolute;flip:x;visibility:visible;mso-wrap-style:square" from="5797,9080" to="6294,10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BzEMQAAADcAAAADwAAAGRycy9kb3ducmV2LnhtbERPTWvCQBC9C/0PyxS81Y0KtUZXUcFS&#10;8aBVIR6H7JgEs7Mhu9Xor3eFgrd5vM8ZTxtTigvVrrCsoNuJQBCnVhecKTjslx9fIJxH1lhaJgU3&#10;cjCdvLXGGGt75V+67HwmQgi7GBXk3lexlC7NyaDr2Io4cCdbG/QB1pnUNV5DuCllL4o+pcGCQ0OO&#10;FS1ySs+7P6Pgfu75bbLafMv5rFjfk2H/dKwSpdrvzWwEwlPjX+J/948O8wd9eD4TLpCT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wHMQxAAAANwAAAAPAAAAAAAAAAAA&#10;AAAAAKECAABkcnMvZG93bnJldi54bWxQSwUGAAAAAAQABAD5AAAAkgMAAAAA&#10;" strokecolor="black [3213]" strokeweight=".5pt"/>
                </v:group>
                <w10:anchorlock/>
              </v:group>
            </w:pict>
          </mc:Fallback>
        </mc:AlternateContent>
      </w:r>
    </w:p>
    <w:p w:rsidR="00FC1451" w:rsidRPr="001C7D8E" w:rsidRDefault="00FC1451" w:rsidP="001C7D8E">
      <w:pPr>
        <w:jc w:val="center"/>
        <w:rPr>
          <w:color w:val="000000"/>
          <w:szCs w:val="26"/>
        </w:rPr>
      </w:pPr>
      <w:r w:rsidRPr="001C7D8E">
        <w:rPr>
          <w:color w:val="000000"/>
          <w:szCs w:val="26"/>
        </w:rPr>
        <w:t>Рис</w:t>
      </w:r>
      <w:proofErr w:type="gramStart"/>
      <w:r w:rsidRPr="001C7D8E">
        <w:rPr>
          <w:color w:val="000000"/>
          <w:szCs w:val="26"/>
        </w:rPr>
        <w:t xml:space="preserve">.. </w:t>
      </w:r>
      <w:proofErr w:type="gramEnd"/>
      <w:r w:rsidRPr="001C7D8E">
        <w:rPr>
          <w:color w:val="000000"/>
          <w:szCs w:val="26"/>
        </w:rPr>
        <w:t>Зависимость коэффициента трения от нагрузки</w:t>
      </w:r>
    </w:p>
    <w:p w:rsidR="00FC1451" w:rsidRDefault="00FC1451" w:rsidP="004340C2">
      <w:pPr>
        <w:ind w:firstLine="510"/>
        <w:jc w:val="both"/>
        <w:rPr>
          <w:color w:val="000000"/>
          <w:sz w:val="28"/>
          <w:szCs w:val="26"/>
        </w:rPr>
      </w:pPr>
    </w:p>
    <w:p w:rsidR="009502C0" w:rsidRDefault="00A53E75" w:rsidP="00A53E75">
      <w:pPr>
        <w:ind w:firstLine="510"/>
        <w:jc w:val="both"/>
        <w:rPr>
          <w:color w:val="000000"/>
          <w:sz w:val="28"/>
          <w:szCs w:val="26"/>
        </w:rPr>
      </w:pPr>
      <w:r w:rsidRPr="009502C0">
        <w:rPr>
          <w:i/>
          <w:color w:val="000000"/>
          <w:sz w:val="28"/>
          <w:szCs w:val="26"/>
        </w:rPr>
        <w:t>Микрогеометрия поверхности.</w:t>
      </w:r>
      <w:r>
        <w:rPr>
          <w:color w:val="000000"/>
          <w:sz w:val="28"/>
          <w:szCs w:val="26"/>
        </w:rPr>
        <w:t xml:space="preserve"> Влияние микрогеометрии на к</w:t>
      </w:r>
      <w:r>
        <w:rPr>
          <w:color w:val="000000"/>
          <w:sz w:val="28"/>
          <w:szCs w:val="26"/>
        </w:rPr>
        <w:t>о</w:t>
      </w:r>
      <w:r>
        <w:rPr>
          <w:color w:val="000000"/>
          <w:sz w:val="28"/>
          <w:szCs w:val="26"/>
        </w:rPr>
        <w:t xml:space="preserve">эффициент трения зависит от того, какой вид контакта (упругий или пластический) является доминирующим. </w:t>
      </w:r>
    </w:p>
    <w:p w:rsidR="00A53E75" w:rsidRDefault="00A53E75" w:rsidP="00A53E75">
      <w:pPr>
        <w:ind w:firstLine="510"/>
        <w:jc w:val="both"/>
        <w:rPr>
          <w:color w:val="000000"/>
          <w:sz w:val="28"/>
          <w:szCs w:val="26"/>
        </w:rPr>
      </w:pPr>
      <w:r w:rsidRPr="009502C0">
        <w:rPr>
          <w:i/>
          <w:color w:val="000000"/>
          <w:sz w:val="28"/>
          <w:szCs w:val="26"/>
        </w:rPr>
        <w:t>При</w:t>
      </w:r>
      <w:r>
        <w:rPr>
          <w:color w:val="000000"/>
          <w:sz w:val="28"/>
          <w:szCs w:val="26"/>
        </w:rPr>
        <w:t xml:space="preserve"> </w:t>
      </w:r>
      <w:r w:rsidRPr="009502C0">
        <w:rPr>
          <w:i/>
          <w:color w:val="000000"/>
          <w:sz w:val="28"/>
          <w:szCs w:val="26"/>
        </w:rPr>
        <w:t>упругом контакте</w:t>
      </w:r>
      <w:r w:rsidR="0087253C">
        <w:rPr>
          <w:color w:val="000000"/>
          <w:sz w:val="28"/>
          <w:szCs w:val="26"/>
        </w:rPr>
        <w:t xml:space="preserve"> (линия 1 на рис.)</w:t>
      </w:r>
      <w:r>
        <w:rPr>
          <w:color w:val="000000"/>
          <w:sz w:val="28"/>
          <w:szCs w:val="26"/>
        </w:rPr>
        <w:t xml:space="preserve"> </w:t>
      </w:r>
      <w:r w:rsidR="0087253C">
        <w:rPr>
          <w:color w:val="000000"/>
          <w:sz w:val="28"/>
          <w:szCs w:val="26"/>
        </w:rPr>
        <w:t>у</w:t>
      </w:r>
      <w:r>
        <w:rPr>
          <w:color w:val="000000"/>
          <w:sz w:val="28"/>
          <w:szCs w:val="26"/>
        </w:rPr>
        <w:t>величение</w:t>
      </w:r>
      <w:r w:rsidRPr="009502C0">
        <w:rPr>
          <w:i/>
          <w:color w:val="000000"/>
          <w:sz w:val="28"/>
          <w:szCs w:val="26"/>
        </w:rPr>
        <w:t xml:space="preserve"> </w:t>
      </w:r>
      <w:proofErr w:type="spellStart"/>
      <w:r w:rsidRPr="009502C0">
        <w:rPr>
          <w:i/>
          <w:color w:val="000000"/>
          <w:sz w:val="28"/>
          <w:szCs w:val="26"/>
          <w:lang w:val="en-US"/>
        </w:rPr>
        <w:t>R</w:t>
      </w:r>
      <w:r w:rsidRPr="009502C0">
        <w:rPr>
          <w:i/>
          <w:color w:val="000000"/>
          <w:sz w:val="28"/>
          <w:szCs w:val="26"/>
          <w:vertAlign w:val="subscript"/>
          <w:lang w:val="en-US"/>
        </w:rPr>
        <w:t>z</w:t>
      </w:r>
      <w:proofErr w:type="spellEnd"/>
      <w:r w:rsidRPr="00DC5DF9">
        <w:rPr>
          <w:color w:val="000000"/>
          <w:sz w:val="28"/>
          <w:szCs w:val="26"/>
        </w:rPr>
        <w:t xml:space="preserve"> приводит</w:t>
      </w:r>
      <w:r>
        <w:rPr>
          <w:color w:val="000000"/>
          <w:sz w:val="28"/>
          <w:szCs w:val="26"/>
        </w:rPr>
        <w:t xml:space="preserve"> вначале к снижению площади фактического контакта и уменьшению молекулярной составляющей.</w:t>
      </w:r>
      <w:r w:rsidRPr="00DC5DF9">
        <w:rPr>
          <w:color w:val="000000"/>
          <w:sz w:val="28"/>
          <w:szCs w:val="26"/>
        </w:rPr>
        <w:t xml:space="preserve"> </w:t>
      </w:r>
      <w:r>
        <w:rPr>
          <w:color w:val="000000"/>
          <w:sz w:val="28"/>
          <w:szCs w:val="26"/>
        </w:rPr>
        <w:t>При дальнейшем увеличении</w:t>
      </w:r>
      <w:r w:rsidRPr="00697C99">
        <w:rPr>
          <w:color w:val="000000"/>
          <w:sz w:val="28"/>
          <w:szCs w:val="26"/>
        </w:rPr>
        <w:t xml:space="preserve"> </w:t>
      </w:r>
      <w:proofErr w:type="spellStart"/>
      <w:r w:rsidRPr="009502C0">
        <w:rPr>
          <w:i/>
          <w:color w:val="000000"/>
          <w:sz w:val="28"/>
          <w:szCs w:val="26"/>
          <w:lang w:val="en-US"/>
        </w:rPr>
        <w:t>R</w:t>
      </w:r>
      <w:r w:rsidRPr="009502C0">
        <w:rPr>
          <w:i/>
          <w:color w:val="000000"/>
          <w:sz w:val="28"/>
          <w:szCs w:val="26"/>
          <w:vertAlign w:val="subscript"/>
          <w:lang w:val="en-US"/>
        </w:rPr>
        <w:t>z</w:t>
      </w:r>
      <w:proofErr w:type="spellEnd"/>
      <w:r>
        <w:rPr>
          <w:color w:val="000000"/>
          <w:sz w:val="28"/>
          <w:szCs w:val="26"/>
        </w:rPr>
        <w:t xml:space="preserve"> ради</w:t>
      </w:r>
      <w:r>
        <w:rPr>
          <w:color w:val="000000"/>
          <w:sz w:val="28"/>
          <w:szCs w:val="26"/>
        </w:rPr>
        <w:t>у</w:t>
      </w:r>
      <w:r>
        <w:rPr>
          <w:color w:val="000000"/>
          <w:sz w:val="28"/>
          <w:szCs w:val="26"/>
        </w:rPr>
        <w:t xml:space="preserve">сы закруглений вершин неровностей уменьшаются. Это способствует более глубокому внедрению их в объем деформируемого материала и увеличению </w:t>
      </w:r>
      <w:r w:rsidR="0087253C">
        <w:rPr>
          <w:color w:val="000000"/>
          <w:sz w:val="28"/>
          <w:szCs w:val="26"/>
        </w:rPr>
        <w:t>деформационной составляющей</w:t>
      </w:r>
      <w:r>
        <w:rPr>
          <w:color w:val="000000"/>
          <w:sz w:val="28"/>
          <w:szCs w:val="26"/>
        </w:rPr>
        <w:t xml:space="preserve"> (правая ветвь кривой 1 на рис.).</w:t>
      </w:r>
    </w:p>
    <w:p w:rsidR="00A53E75" w:rsidRDefault="00A53E75" w:rsidP="00A53E75">
      <w:pPr>
        <w:ind w:firstLine="510"/>
        <w:jc w:val="both"/>
        <w:rPr>
          <w:color w:val="000000"/>
          <w:sz w:val="28"/>
          <w:szCs w:val="26"/>
        </w:rPr>
      </w:pPr>
      <w:r w:rsidRPr="009502C0">
        <w:rPr>
          <w:i/>
          <w:color w:val="000000"/>
          <w:sz w:val="28"/>
          <w:szCs w:val="26"/>
        </w:rPr>
        <w:t>При пластическом контакте</w:t>
      </w:r>
      <w:r>
        <w:rPr>
          <w:color w:val="000000"/>
          <w:sz w:val="28"/>
          <w:szCs w:val="26"/>
        </w:rPr>
        <w:t xml:space="preserve"> молекулярная составляющая трения от микрогеометрии не зависит, а </w:t>
      </w:r>
      <w:r w:rsidR="0087253C">
        <w:rPr>
          <w:color w:val="000000"/>
          <w:sz w:val="28"/>
          <w:szCs w:val="26"/>
        </w:rPr>
        <w:t>деформационная</w:t>
      </w:r>
      <w:r>
        <w:rPr>
          <w:color w:val="000000"/>
          <w:sz w:val="28"/>
          <w:szCs w:val="26"/>
        </w:rPr>
        <w:t xml:space="preserve"> растет при увел</w:t>
      </w:r>
      <w:r>
        <w:rPr>
          <w:color w:val="000000"/>
          <w:sz w:val="28"/>
          <w:szCs w:val="26"/>
        </w:rPr>
        <w:t>и</w:t>
      </w:r>
      <w:r>
        <w:rPr>
          <w:color w:val="000000"/>
          <w:sz w:val="28"/>
          <w:szCs w:val="26"/>
        </w:rPr>
        <w:t xml:space="preserve">чении </w:t>
      </w:r>
      <w:proofErr w:type="spellStart"/>
      <w:r w:rsidRPr="009502C0">
        <w:rPr>
          <w:i/>
          <w:color w:val="000000"/>
          <w:sz w:val="28"/>
          <w:szCs w:val="26"/>
          <w:lang w:val="en-US"/>
        </w:rPr>
        <w:t>R</w:t>
      </w:r>
      <w:r w:rsidRPr="009502C0">
        <w:rPr>
          <w:i/>
          <w:color w:val="000000"/>
          <w:sz w:val="28"/>
          <w:szCs w:val="26"/>
          <w:vertAlign w:val="subscript"/>
          <w:lang w:val="en-US"/>
        </w:rPr>
        <w:t>z</w:t>
      </w:r>
      <w:proofErr w:type="spellEnd"/>
      <w:r>
        <w:rPr>
          <w:color w:val="000000"/>
          <w:sz w:val="28"/>
          <w:szCs w:val="26"/>
        </w:rPr>
        <w:t xml:space="preserve"> (кривая 2 на рис.)</w:t>
      </w:r>
      <w:r w:rsidRPr="00DC5DF9">
        <w:rPr>
          <w:color w:val="000000"/>
          <w:sz w:val="28"/>
          <w:szCs w:val="26"/>
        </w:rPr>
        <w:t xml:space="preserve"> </w:t>
      </w:r>
    </w:p>
    <w:p w:rsidR="00A53E75" w:rsidRDefault="0087253C" w:rsidP="0087253C">
      <w:pPr>
        <w:jc w:val="center"/>
        <w:rPr>
          <w:color w:val="000000"/>
          <w:sz w:val="28"/>
          <w:szCs w:val="26"/>
        </w:rPr>
      </w:pPr>
      <w:r>
        <w:rPr>
          <w:noProof/>
        </w:rPr>
        <mc:AlternateContent>
          <mc:Choice Requires="wpc">
            <w:drawing>
              <wp:inline distT="0" distB="0" distL="0" distR="0" wp14:anchorId="76D7F4E4" wp14:editId="55DACFEE">
                <wp:extent cx="2260600" cy="1662430"/>
                <wp:effectExtent l="0" t="0" r="0" b="0"/>
                <wp:docPr id="258" name="Полотно 2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66" name="Группа 266"/>
                        <wpg:cNvGrpSpPr/>
                        <wpg:grpSpPr>
                          <a:xfrm>
                            <a:off x="60731" y="121580"/>
                            <a:ext cx="2164756" cy="1476080"/>
                            <a:chOff x="60731" y="121580"/>
                            <a:chExt cx="2164756" cy="1476080"/>
                          </a:xfrm>
                        </wpg:grpSpPr>
                        <wps:wsp>
                          <wps:cNvPr id="177" name="Прямая соединительная линия 177"/>
                          <wps:cNvCnPr/>
                          <wps:spPr>
                            <a:xfrm flipV="1">
                              <a:off x="215856" y="121580"/>
                              <a:ext cx="0" cy="123478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178" name="Прямая со стрелкой 178"/>
                          <wps:cNvCnPr/>
                          <wps:spPr>
                            <a:xfrm>
                              <a:off x="215901" y="1356360"/>
                              <a:ext cx="2009586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184" name="Поле 72"/>
                          <wps:cNvSpPr txBox="1"/>
                          <wps:spPr>
                            <a:xfrm>
                              <a:off x="60731" y="121580"/>
                              <a:ext cx="12915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B7503D" w:rsidRPr="00A01602" w:rsidRDefault="00B7503D" w:rsidP="0087253C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f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" name="Поле 72"/>
                          <wps:cNvSpPr txBox="1"/>
                          <wps:spPr>
                            <a:xfrm>
                              <a:off x="1939353" y="1381760"/>
                              <a:ext cx="22567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B7503D" w:rsidRDefault="00B7503D" w:rsidP="0087253C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spell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R</w:t>
                                </w:r>
                                <w:r w:rsidRPr="007038AC">
                                  <w:rPr>
                                    <w:rFonts w:eastAsia="Times New Roman"/>
                                    <w:vertAlign w:val="subscript"/>
                                    <w:lang w:val="en-US"/>
                                  </w:rPr>
                                  <w:t>z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3" name="Полилиния 263"/>
                          <wps:cNvSpPr/>
                          <wps:spPr>
                            <a:xfrm>
                              <a:off x="305644" y="345440"/>
                              <a:ext cx="1716997" cy="847430"/>
                            </a:xfrm>
                            <a:custGeom>
                              <a:avLst/>
                              <a:gdLst>
                                <a:gd name="connsiteX0" fmla="*/ 2146300 w 2146300"/>
                                <a:gd name="connsiteY0" fmla="*/ 711200 h 1181629"/>
                                <a:gd name="connsiteX1" fmla="*/ 2082800 w 2146300"/>
                                <a:gd name="connsiteY1" fmla="*/ 819150 h 1181629"/>
                                <a:gd name="connsiteX2" fmla="*/ 1987550 w 2146300"/>
                                <a:gd name="connsiteY2" fmla="*/ 933450 h 1181629"/>
                                <a:gd name="connsiteX3" fmla="*/ 1860550 w 2146300"/>
                                <a:gd name="connsiteY3" fmla="*/ 1028700 h 1181629"/>
                                <a:gd name="connsiteX4" fmla="*/ 1689100 w 2146300"/>
                                <a:gd name="connsiteY4" fmla="*/ 1117600 h 1181629"/>
                                <a:gd name="connsiteX5" fmla="*/ 1511300 w 2146300"/>
                                <a:gd name="connsiteY5" fmla="*/ 1168400 h 1181629"/>
                                <a:gd name="connsiteX6" fmla="*/ 1301750 w 2146300"/>
                                <a:gd name="connsiteY6" fmla="*/ 1181100 h 1181629"/>
                                <a:gd name="connsiteX7" fmla="*/ 1111250 w 2146300"/>
                                <a:gd name="connsiteY7" fmla="*/ 1155700 h 1181629"/>
                                <a:gd name="connsiteX8" fmla="*/ 844550 w 2146300"/>
                                <a:gd name="connsiteY8" fmla="*/ 1073150 h 1181629"/>
                                <a:gd name="connsiteX9" fmla="*/ 647700 w 2146300"/>
                                <a:gd name="connsiteY9" fmla="*/ 958850 h 1181629"/>
                                <a:gd name="connsiteX10" fmla="*/ 482600 w 2146300"/>
                                <a:gd name="connsiteY10" fmla="*/ 850900 h 1181629"/>
                                <a:gd name="connsiteX11" fmla="*/ 311150 w 2146300"/>
                                <a:gd name="connsiteY11" fmla="*/ 666750 h 1181629"/>
                                <a:gd name="connsiteX12" fmla="*/ 171450 w 2146300"/>
                                <a:gd name="connsiteY12" fmla="*/ 457200 h 1181629"/>
                                <a:gd name="connsiteX13" fmla="*/ 88900 w 2146300"/>
                                <a:gd name="connsiteY13" fmla="*/ 266700 h 1181629"/>
                                <a:gd name="connsiteX14" fmla="*/ 0 w 2146300"/>
                                <a:gd name="connsiteY14" fmla="*/ 0 h 118162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</a:cxnLst>
                              <a:rect l="l" t="t" r="r" b="b"/>
                              <a:pathLst>
                                <a:path w="2146300" h="1181629">
                                  <a:moveTo>
                                    <a:pt x="2146300" y="711200"/>
                                  </a:moveTo>
                                  <a:cubicBezTo>
                                    <a:pt x="2127779" y="746654"/>
                                    <a:pt x="2109258" y="782108"/>
                                    <a:pt x="2082800" y="819150"/>
                                  </a:cubicBezTo>
                                  <a:cubicBezTo>
                                    <a:pt x="2056342" y="856192"/>
                                    <a:pt x="2024592" y="898525"/>
                                    <a:pt x="1987550" y="933450"/>
                                  </a:cubicBezTo>
                                  <a:cubicBezTo>
                                    <a:pt x="1950508" y="968375"/>
                                    <a:pt x="1910292" y="998008"/>
                                    <a:pt x="1860550" y="1028700"/>
                                  </a:cubicBezTo>
                                  <a:cubicBezTo>
                                    <a:pt x="1810808" y="1059392"/>
                                    <a:pt x="1747308" y="1094317"/>
                                    <a:pt x="1689100" y="1117600"/>
                                  </a:cubicBezTo>
                                  <a:cubicBezTo>
                                    <a:pt x="1630892" y="1140883"/>
                                    <a:pt x="1575858" y="1157817"/>
                                    <a:pt x="1511300" y="1168400"/>
                                  </a:cubicBezTo>
                                  <a:cubicBezTo>
                                    <a:pt x="1446742" y="1178983"/>
                                    <a:pt x="1368425" y="1183217"/>
                                    <a:pt x="1301750" y="1181100"/>
                                  </a:cubicBezTo>
                                  <a:cubicBezTo>
                                    <a:pt x="1235075" y="1178983"/>
                                    <a:pt x="1187450" y="1173692"/>
                                    <a:pt x="1111250" y="1155700"/>
                                  </a:cubicBezTo>
                                  <a:cubicBezTo>
                                    <a:pt x="1035050" y="1137708"/>
                                    <a:pt x="921808" y="1105958"/>
                                    <a:pt x="844550" y="1073150"/>
                                  </a:cubicBezTo>
                                  <a:cubicBezTo>
                                    <a:pt x="767292" y="1040342"/>
                                    <a:pt x="708025" y="995892"/>
                                    <a:pt x="647700" y="958850"/>
                                  </a:cubicBezTo>
                                  <a:cubicBezTo>
                                    <a:pt x="587375" y="921808"/>
                                    <a:pt x="538692" y="899583"/>
                                    <a:pt x="482600" y="850900"/>
                                  </a:cubicBezTo>
                                  <a:cubicBezTo>
                                    <a:pt x="426508" y="802217"/>
                                    <a:pt x="363008" y="732367"/>
                                    <a:pt x="311150" y="666750"/>
                                  </a:cubicBezTo>
                                  <a:cubicBezTo>
                                    <a:pt x="259292" y="601133"/>
                                    <a:pt x="208492" y="523875"/>
                                    <a:pt x="171450" y="457200"/>
                                  </a:cubicBezTo>
                                  <a:cubicBezTo>
                                    <a:pt x="134408" y="390525"/>
                                    <a:pt x="117475" y="342900"/>
                                    <a:pt x="88900" y="266700"/>
                                  </a:cubicBezTo>
                                  <a:cubicBezTo>
                                    <a:pt x="60325" y="190500"/>
                                    <a:pt x="30162" y="95250"/>
                                    <a:pt x="0" y="0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5" name="Полилиния 265"/>
                          <wps:cNvSpPr/>
                          <wps:spPr>
                            <a:xfrm>
                              <a:off x="971550" y="725266"/>
                              <a:ext cx="1187450" cy="542194"/>
                            </a:xfrm>
                            <a:custGeom>
                              <a:avLst/>
                              <a:gdLst>
                                <a:gd name="connsiteX0" fmla="*/ 0 w 1187450"/>
                                <a:gd name="connsiteY0" fmla="*/ 542194 h 542194"/>
                                <a:gd name="connsiteX1" fmla="*/ 57150 w 1187450"/>
                                <a:gd name="connsiteY1" fmla="*/ 434244 h 542194"/>
                                <a:gd name="connsiteX2" fmla="*/ 165100 w 1187450"/>
                                <a:gd name="connsiteY2" fmla="*/ 294544 h 542194"/>
                                <a:gd name="connsiteX3" fmla="*/ 266700 w 1187450"/>
                                <a:gd name="connsiteY3" fmla="*/ 218344 h 542194"/>
                                <a:gd name="connsiteX4" fmla="*/ 393700 w 1187450"/>
                                <a:gd name="connsiteY4" fmla="*/ 142144 h 542194"/>
                                <a:gd name="connsiteX5" fmla="*/ 577850 w 1187450"/>
                                <a:gd name="connsiteY5" fmla="*/ 65944 h 542194"/>
                                <a:gd name="connsiteX6" fmla="*/ 755650 w 1187450"/>
                                <a:gd name="connsiteY6" fmla="*/ 27844 h 542194"/>
                                <a:gd name="connsiteX7" fmla="*/ 990600 w 1187450"/>
                                <a:gd name="connsiteY7" fmla="*/ 2444 h 542194"/>
                                <a:gd name="connsiteX8" fmla="*/ 1187450 w 1187450"/>
                                <a:gd name="connsiteY8" fmla="*/ 2444 h 54219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187450" h="542194">
                                  <a:moveTo>
                                    <a:pt x="0" y="542194"/>
                                  </a:moveTo>
                                  <a:cubicBezTo>
                                    <a:pt x="14816" y="508856"/>
                                    <a:pt x="29633" y="475519"/>
                                    <a:pt x="57150" y="434244"/>
                                  </a:cubicBezTo>
                                  <a:cubicBezTo>
                                    <a:pt x="84667" y="392969"/>
                                    <a:pt x="130175" y="330527"/>
                                    <a:pt x="165100" y="294544"/>
                                  </a:cubicBezTo>
                                  <a:cubicBezTo>
                                    <a:pt x="200025" y="258561"/>
                                    <a:pt x="228600" y="243744"/>
                                    <a:pt x="266700" y="218344"/>
                                  </a:cubicBezTo>
                                  <a:cubicBezTo>
                                    <a:pt x="304800" y="192944"/>
                                    <a:pt x="341842" y="167544"/>
                                    <a:pt x="393700" y="142144"/>
                                  </a:cubicBezTo>
                                  <a:cubicBezTo>
                                    <a:pt x="445558" y="116744"/>
                                    <a:pt x="517525" y="84994"/>
                                    <a:pt x="577850" y="65944"/>
                                  </a:cubicBezTo>
                                  <a:cubicBezTo>
                                    <a:pt x="638175" y="46894"/>
                                    <a:pt x="686858" y="38427"/>
                                    <a:pt x="755650" y="27844"/>
                                  </a:cubicBezTo>
                                  <a:cubicBezTo>
                                    <a:pt x="824442" y="17261"/>
                                    <a:pt x="918633" y="6677"/>
                                    <a:pt x="990600" y="2444"/>
                                  </a:cubicBezTo>
                                  <a:cubicBezTo>
                                    <a:pt x="1062567" y="-1789"/>
                                    <a:pt x="1125008" y="327"/>
                                    <a:pt x="1187450" y="2444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2" name="Поле 72"/>
                          <wps:cNvSpPr txBox="1"/>
                          <wps:spPr>
                            <a:xfrm>
                              <a:off x="532171" y="453390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B7503D" w:rsidRPr="007038AC" w:rsidRDefault="00B7503D" w:rsidP="0087253C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3" name="Поле 72"/>
                          <wps:cNvSpPr txBox="1"/>
                          <wps:spPr>
                            <a:xfrm>
                              <a:off x="1776996" y="509366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B7503D" w:rsidRDefault="00B7503D" w:rsidP="0087253C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258" o:spid="_x0000_s1199" editas="canvas" style="width:178pt;height:130.9pt;mso-position-horizontal-relative:char;mso-position-vertical-relative:line" coordsize="22606,166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">
                <v:shape id="_x0000_s1200" type="#_x0000_t75" style="position:absolute;width:22606;height:16624;visibility:visible;mso-wrap-style:square">
                  <v:fill o:detectmouseclick="t"/>
                  <v:path o:connecttype="none"/>
                </v:shape>
                <v:group id="Группа 266" o:spid="_x0000_s1201" style="position:absolute;left:607;top:1215;width:21647;height:14761" coordorigin="607,1215" coordsize="21647,14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sjb8QAAADc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wOt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Zsjb8QAAADcAAAA&#10;DwAAAAAAAAAAAAAAAACqAgAAZHJzL2Rvd25yZXYueG1sUEsFBgAAAAAEAAQA+gAAAJsDAAAAAA==&#10;">
                  <v:line id="Прямая соединительная линия 177" o:spid="_x0000_s1202" style="position:absolute;flip:y;visibility:visible;mso-wrap-style:square" from="2158,1215" to="2158,13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+KQsEAAADcAAAADwAAAGRycy9kb3ducmV2LnhtbERP22rCQBB9L/gPywh9qxNL8RJdxSqC&#10;UCh4AV+H7JgEs7Mhu5r4965Q6NscznXmy85W6s6NL51oGA4SUCyZM6XkGk7H7ccElA8khionrOHB&#10;HpaL3tucUuNa2fP9EHIVQ8SnpKEIoU4RfVawJT9wNUvkLq6xFCJscjQNtTHcVviZJCO0VEpsKKjm&#10;dcHZ9XCzGkb088jwezNN6tsG13j+2v62O63f+91qBipwF/7Ff+6difPHY3g9Ey/Ax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j4pCwQAAANwAAAAPAAAAAAAAAAAAAAAA&#10;AKECAABkcnMvZG93bnJldi54bWxQSwUGAAAAAAQABAD5AAAAjwMAAAAA&#10;" strokecolor="windowText" strokeweight="1pt">
                    <v:stroke endarrow="classic" endarrowwidth="narrow" endarrowlength="long"/>
                  </v:line>
                  <v:shape id="Прямая со стрелкой 178" o:spid="_x0000_s1203" type="#_x0000_t32" style="position:absolute;left:2159;top:13563;width:200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FiHcYAAADcAAAADwAAAGRycy9kb3ducmV2LnhtbESPT2vCQBDF70K/wzKFXqRuqtKW1FVK&#10;oRjwZJTS45Cd/MHsbMiuMX575yB4m+G9ee83q83oWjVQHxrPBt5mCSjiwtuGKwPHw+/rJ6gQkS22&#10;nsnAlQJs1k+TFabWX3hPQx4rJSEcUjRQx9ilWoeiJodh5jti0UrfO4yy9pW2PV4k3LV6niTv2mHD&#10;0lBjRz81Faf87Awsy+N2fyqn03mG+XDW22zxt/s35uV5/P4CFWmMD/P9OrOC/yG08oxMoN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RYh3GAAAA3AAAAA8AAAAAAAAA&#10;AAAAAAAAoQIAAGRycy9kb3ducmV2LnhtbFBLBQYAAAAABAAEAPkAAACUAwAAAAA=&#10;" strokecolor="windowText" strokeweight="1pt">
                    <v:stroke endarrow="classic" endarrowwidth="narrow" endarrowlength="long"/>
                  </v:shape>
                  <v:shape id="Поле 72" o:spid="_x0000_s1204" type="#_x0000_t202" style="position:absolute;left:607;top:1215;width:1291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t728QA&#10;AADcAAAADwAAAGRycy9kb3ducmV2LnhtbERPTWvCQBC9F/wPywje6sZaxEZXaSuCbU9qaa9DdsxG&#10;s7MhuybRX+8WhN7m8T5nvuxsKRqqfeFYwWiYgCDOnC44V/C9Xz9OQfiArLF0TAou5GG56D3MMdWu&#10;5S01u5CLGMI+RQUmhCqV0meGLPqhq4gjd3C1xRBhnUtdYxvDbSmfkmQiLRYcGwxW9G4oO+3OVsH1&#10;0n69rVb5x2c5Ov78Nmszzl6MUoN+9zoDEagL/+K7e6Pj/Okz/D0TL5C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be9vEAAAA3AAAAA8AAAAAAAAAAAAAAAAAmAIAAGRycy9k&#10;b3ducmV2LnhtbFBLBQYAAAAABAAEAPUAAACJAwAAAAA=&#10;" filled="f" stroked="f" strokeweight=".5pt">
                    <v:textbox inset="1mm,0,1mm,0">
                      <w:txbxContent>
                        <w:p w:rsidR="00C92562" w:rsidRPr="00A01602" w:rsidRDefault="00C92562" w:rsidP="0087253C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f</w:t>
                          </w:r>
                          <w:proofErr w:type="gramEnd"/>
                        </w:p>
                      </w:txbxContent>
                    </v:textbox>
                  </v:shape>
                  <v:shape id="Поле 72" o:spid="_x0000_s1205" type="#_x0000_t202" style="position:absolute;left:19393;top:13817;width:2257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URcMA&#10;AADcAAAADwAAAGRycy9kb3ducmV2LnhtbERPTWvCQBC9F/wPywi91Y0tiKauohVB7akq7XXITrPR&#10;7GzIrkn017tCobd5vM+ZzjtbioZqXzhWMBwkIIgzpwvOFRwP65cxCB+QNZaOScGVPMxnvacpptq1&#10;/EXNPuQihrBPUYEJoUql9Jkhi37gKuLI/braYoiwzqWusY3htpSvSTKSFguODQYr+jCUnfcXq+B2&#10;bT+Xq1W+3ZXD0/dPszZv2cQo9dzvFu8gAnXhX/zn3ug4fzyBxzPxAjm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xrURcMAAADcAAAADwAAAAAAAAAAAAAAAACYAgAAZHJzL2Rv&#10;d25yZXYueG1sUEsFBgAAAAAEAAQA9QAAAIgDAAAAAA==&#10;" filled="f" stroked="f" strokeweight=".5pt">
                    <v:textbox inset="1mm,0,1mm,0">
                      <w:txbxContent>
                        <w:p w:rsidR="00C92562" w:rsidRDefault="00C92562" w:rsidP="0087253C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spellStart"/>
                          <w:r>
                            <w:rPr>
                              <w:rFonts w:eastAsia="Times New Roman"/>
                              <w:lang w:val="en-US"/>
                            </w:rPr>
                            <w:t>R</w:t>
                          </w:r>
                          <w:r w:rsidRPr="007038AC">
                            <w:rPr>
                              <w:rFonts w:eastAsia="Times New Roman"/>
                              <w:vertAlign w:val="subscript"/>
                              <w:lang w:val="en-US"/>
                            </w:rPr>
                            <w:t>z</w:t>
                          </w:r>
                          <w:proofErr w:type="spellEnd"/>
                        </w:p>
                      </w:txbxContent>
                    </v:textbox>
                  </v:shape>
                  <v:shape id="Полилиния 263" o:spid="_x0000_s1206" style="position:absolute;left:3056;top:3454;width:17170;height:8474;visibility:visible;mso-wrap-style:square;v-text-anchor:middle" coordsize="2146300,11816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xNp8QA&#10;AADcAAAADwAAAGRycy9kb3ducmV2LnhtbESPQWvCQBSE74L/YXmCN90Yi0p0FRUKHgSplrbHR/aZ&#10;DWbfhuzWxH/fFQoeh5n5hlltOluJOzW+dKxgMk5AEOdOl1wo+Ly8jxYgfEDWWDkmBQ/ysFn3eyvM&#10;tGv5g+7nUIgIYZ+hAhNCnUnpc0MW/djVxNG7usZiiLIppG6wjXBbyTRJZtJiyXHBYE17Q/nt/GsV&#10;fKctT76qML39nLZv5a4+zk23UGo46LZLEIG68Ar/tw9aQTqbwvN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MTafEAAAA3AAAAA8AAAAAAAAAAAAAAAAAmAIAAGRycy9k&#10;b3ducmV2LnhtbFBLBQYAAAAABAAEAPUAAACJAwAAAAA=&#10;" path="m2146300,711200v-18521,35454,-37042,70908,-63500,107950c2056342,856192,2024592,898525,1987550,933450v-37042,34925,-77258,64558,-127000,95250c1810808,1059392,1747308,1094317,1689100,1117600v-58208,23283,-113242,40217,-177800,50800c1446742,1178983,1368425,1183217,1301750,1181100v-66675,-2117,-114300,-7408,-190500,-25400c1035050,1137708,921808,1105958,844550,1073150,767292,1040342,708025,995892,647700,958850,587375,921808,538692,899583,482600,850900,426508,802217,363008,732367,311150,666750,259292,601133,208492,523875,171450,457200,134408,390525,117475,342900,88900,266700,60325,190500,30162,95250,,e" filled="f" strokecolor="black [3213]" strokeweight="1.5pt">
                    <v:path arrowok="t" o:connecttype="custom" o:connectlocs="1716997,510052;1666198,587471;1590000,669443;1488403,737754;1351246,801510;1209010,837943;1041374,847051;888978,828834;675623,769632;518147,687659;386070,610241;248914,478174;137157,327891;71118,191269;0,0" o:connectangles="0,0,0,0,0,0,0,0,0,0,0,0,0,0,0"/>
                  </v:shape>
                  <v:shape id="Полилиния 265" o:spid="_x0000_s1207" style="position:absolute;left:9715;top:7252;width:11875;height:5422;visibility:visible;mso-wrap-style:square;v-text-anchor:middle" coordsize="1187450,5421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LQqsUA&#10;AADcAAAADwAAAGRycy9kb3ducmV2LnhtbESPQWsCMRSE7wX/Q3iCt25WQbGrUdSt0IuH2vbQ23Pz&#10;3F3cvCxJuqb/vikUehxm5htmvY2mEwM531pWMM1yEMSV1S3XCt7fjo9LED4ga+wsk4Jv8rDdjB7W&#10;WGh751cazqEWCcK+QAVNCH0hpa8aMugz2xMn72qdwZCkq6V2eE9w08lZni+kwZbTQoM9HRqqbucv&#10;o8DVeNqXy8t+50sXy8/jE388n5SajONuBSJQDP/hv/aLVjBbzOH3TDoCc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stCqxQAAANwAAAAPAAAAAAAAAAAAAAAAAJgCAABkcnMv&#10;ZG93bnJldi54bWxQSwUGAAAAAAQABAD1AAAAigMAAAAA&#10;" path="m,542194c14816,508856,29633,475519,57150,434244,84667,392969,130175,330527,165100,294544v34925,-35983,63500,-50800,101600,-76200c304800,192944,341842,167544,393700,142144,445558,116744,517525,84994,577850,65944,638175,46894,686858,38427,755650,27844,824442,17261,918633,6677,990600,2444v71967,-4233,134408,-2117,196850,e" filled="f" strokecolor="black [3213]" strokeweight="1.5pt">
                    <v:path arrowok="t" o:connecttype="custom" o:connectlocs="0,542194;57150,434244;165100,294544;266700,218344;393700,142144;577850,65944;755650,27844;990600,2444;1187450,2444" o:connectangles="0,0,0,0,0,0,0,0,0"/>
                  </v:shape>
                  <v:shape id="Поле 72" o:spid="_x0000_s1208" type="#_x0000_t202" style="position:absolute;left:5321;top:4533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gkEsYA&#10;AADcAAAADwAAAGRycy9kb3ducmV2LnhtbESPT2vCQBTE74LfYXkFb7oxBdHUVWpF6J+Ttuj1kX3N&#10;ps2+Ddk1iX76bkHwOMzMb5jlureVaKnxpWMF00kCgjh3uuRCwdfnbjwH4QOyxsoxKbiQh/VqOFhi&#10;pl3He2oPoRARwj5DBSaEOpPS54Ys+omriaP37RqLIcqmkLrBLsJtJdMkmUmLJccFgzW9GMp/D2er&#10;4HrpPjbbbfH2Xk1/jqd2Zx7zhVFq9NA/P4EI1Id7+NZ+1QrSJIX/M/EI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0gkEsYAAADcAAAADwAAAAAAAAAAAAAAAACYAgAAZHJz&#10;L2Rvd25yZXYueG1sUEsFBgAAAAAEAAQA9QAAAIsDAAAAAA==&#10;" filled="f" stroked="f" strokeweight=".5pt">
                    <v:textbox inset="1mm,0,1mm,0">
                      <w:txbxContent>
                        <w:p w:rsidR="00C92562" w:rsidRPr="007038AC" w:rsidRDefault="00C92562" w:rsidP="0087253C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72" o:spid="_x0000_s1209" type="#_x0000_t202" style="position:absolute;left:17769;top:5093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SBicYA&#10;AADcAAAADwAAAGRycy9kb3ducmV2LnhtbESPT2vCQBTE74LfYXlCb7pRQdroKm1F8M+pVvT6yL5m&#10;02bfhuw2iX56Vyj0OMzMb5jFqrOlaKj2hWMF41ECgjhzuuBcwelzM3wG4QOyxtIxKbiSh9Wy31tg&#10;ql3LH9QcQy4ihH2KCkwIVSqlzwxZ9CNXEUfvy9UWQ5R1LnWNbYTbUk6SZCYtFhwXDFb0bij7Of5a&#10;Bbdre3hbr/Pdvhx/ny/NxkyzF6PU06B7nYMI1IX/8F97qxVMkik8zsQjIJ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ASBicYAAADcAAAADwAAAAAAAAAAAAAAAACYAgAAZHJz&#10;L2Rvd25yZXYueG1sUEsFBgAAAAAEAAQA9QAAAIsDAAAAAA==&#10;" filled="f" stroked="f" strokeweight=".5pt">
                    <v:textbox inset="1mm,0,1mm,0">
                      <w:txbxContent>
                        <w:p w:rsidR="00C92562" w:rsidRDefault="00C92562" w:rsidP="0087253C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A53E75" w:rsidRPr="0087253C" w:rsidRDefault="0087253C" w:rsidP="0087253C">
      <w:pPr>
        <w:jc w:val="center"/>
        <w:rPr>
          <w:color w:val="000000"/>
          <w:szCs w:val="26"/>
        </w:rPr>
      </w:pPr>
      <w:r>
        <w:rPr>
          <w:color w:val="000000"/>
          <w:szCs w:val="26"/>
        </w:rPr>
        <w:t>Рис. Зависимость коэффициента трения от параметра шероховатости поверхности</w:t>
      </w:r>
    </w:p>
    <w:p w:rsidR="00A53E75" w:rsidRDefault="00A53E75" w:rsidP="004340C2">
      <w:pPr>
        <w:ind w:firstLine="510"/>
        <w:jc w:val="both"/>
        <w:rPr>
          <w:color w:val="000000"/>
          <w:sz w:val="28"/>
          <w:szCs w:val="26"/>
        </w:rPr>
      </w:pPr>
    </w:p>
    <w:p w:rsidR="00587C5D" w:rsidRPr="00587C5D" w:rsidRDefault="00587C5D" w:rsidP="004340C2">
      <w:pPr>
        <w:ind w:firstLine="510"/>
        <w:jc w:val="both"/>
        <w:rPr>
          <w:color w:val="000000"/>
          <w:sz w:val="28"/>
          <w:szCs w:val="28"/>
        </w:rPr>
      </w:pPr>
      <w:r w:rsidRPr="009502C0">
        <w:rPr>
          <w:bCs/>
          <w:i/>
          <w:iCs/>
          <w:color w:val="000000"/>
          <w:sz w:val="28"/>
          <w:szCs w:val="28"/>
        </w:rPr>
        <w:t>Температура в зоне контакта</w:t>
      </w:r>
      <w:r w:rsidRPr="009502C0">
        <w:rPr>
          <w:color w:val="000000"/>
          <w:sz w:val="28"/>
          <w:szCs w:val="28"/>
        </w:rPr>
        <w:t>.</w:t>
      </w:r>
      <w:r w:rsidRPr="00587C5D">
        <w:rPr>
          <w:color w:val="000000"/>
          <w:sz w:val="28"/>
          <w:szCs w:val="28"/>
        </w:rPr>
        <w:t xml:space="preserve"> Для </w:t>
      </w:r>
      <w:r w:rsidRPr="002D6902">
        <w:rPr>
          <w:i/>
          <w:color w:val="000000"/>
          <w:sz w:val="28"/>
          <w:szCs w:val="28"/>
        </w:rPr>
        <w:t>металлов</w:t>
      </w:r>
      <w:r w:rsidRPr="00587C5D">
        <w:rPr>
          <w:color w:val="000000"/>
          <w:sz w:val="28"/>
          <w:szCs w:val="28"/>
        </w:rPr>
        <w:t xml:space="preserve"> с ростом </w:t>
      </w:r>
      <w:r w:rsidR="009502C0">
        <w:rPr>
          <w:color w:val="000000"/>
          <w:sz w:val="28"/>
          <w:szCs w:val="28"/>
        </w:rPr>
        <w:t>темпер</w:t>
      </w:r>
      <w:r w:rsidR="009502C0">
        <w:rPr>
          <w:color w:val="000000"/>
          <w:sz w:val="28"/>
          <w:szCs w:val="28"/>
        </w:rPr>
        <w:t>а</w:t>
      </w:r>
      <w:r w:rsidR="009502C0">
        <w:rPr>
          <w:color w:val="000000"/>
          <w:sz w:val="28"/>
          <w:szCs w:val="28"/>
        </w:rPr>
        <w:t>туры</w:t>
      </w:r>
      <w:r w:rsidRPr="00587C5D">
        <w:rPr>
          <w:color w:val="000000"/>
          <w:sz w:val="28"/>
          <w:szCs w:val="28"/>
        </w:rPr>
        <w:t xml:space="preserve"> снижается </w:t>
      </w:r>
      <w:r w:rsidR="00C92562">
        <w:rPr>
          <w:color w:val="000000"/>
          <w:sz w:val="28"/>
          <w:szCs w:val="28"/>
        </w:rPr>
        <w:t>молекулярная составляющая</w:t>
      </w:r>
      <w:r w:rsidRPr="00587C5D">
        <w:rPr>
          <w:color w:val="000000"/>
          <w:sz w:val="28"/>
          <w:szCs w:val="28"/>
        </w:rPr>
        <w:t xml:space="preserve"> вследствие уменьшения твердости материала и прочности адгезионных соединений на срез. По мере приближения к </w:t>
      </w:r>
      <w:r w:rsidRPr="009502C0">
        <w:rPr>
          <w:i/>
          <w:color w:val="000000"/>
          <w:sz w:val="28"/>
          <w:szCs w:val="28"/>
        </w:rPr>
        <w:t>Т</w:t>
      </w:r>
      <w:proofErr w:type="gramStart"/>
      <w:r w:rsidR="00C92562" w:rsidRPr="00C92562">
        <w:rPr>
          <w:color w:val="000000"/>
          <w:sz w:val="28"/>
          <w:szCs w:val="28"/>
          <w:vertAlign w:val="subscript"/>
        </w:rPr>
        <w:t>0</w:t>
      </w:r>
      <w:proofErr w:type="gramEnd"/>
      <w:r w:rsidRPr="00587C5D">
        <w:rPr>
          <w:color w:val="000000"/>
          <w:sz w:val="28"/>
          <w:szCs w:val="28"/>
        </w:rPr>
        <w:t xml:space="preserve"> падение замедляется, </w:t>
      </w:r>
      <w:r w:rsidR="00C92562">
        <w:rPr>
          <w:color w:val="000000"/>
          <w:sz w:val="28"/>
          <w:szCs w:val="28"/>
        </w:rPr>
        <w:t>т.к.</w:t>
      </w:r>
      <w:r w:rsidRPr="00587C5D">
        <w:rPr>
          <w:color w:val="000000"/>
          <w:sz w:val="28"/>
          <w:szCs w:val="28"/>
        </w:rPr>
        <w:t xml:space="preserve"> уменьшение твердости материала приводит к росту размеров и числа пятен </w:t>
      </w:r>
      <w:r w:rsidR="00C92562">
        <w:rPr>
          <w:color w:val="000000"/>
          <w:sz w:val="28"/>
          <w:szCs w:val="28"/>
        </w:rPr>
        <w:t>факт</w:t>
      </w:r>
      <w:r w:rsidR="00C92562">
        <w:rPr>
          <w:color w:val="000000"/>
          <w:sz w:val="28"/>
          <w:szCs w:val="28"/>
        </w:rPr>
        <w:t>и</w:t>
      </w:r>
      <w:r w:rsidR="00C92562">
        <w:rPr>
          <w:color w:val="000000"/>
          <w:sz w:val="28"/>
          <w:szCs w:val="28"/>
        </w:rPr>
        <w:t>ческого контакта</w:t>
      </w:r>
      <w:r w:rsidRPr="00587C5D">
        <w:rPr>
          <w:color w:val="000000"/>
          <w:sz w:val="28"/>
          <w:szCs w:val="28"/>
        </w:rPr>
        <w:t>. С дальнейшим ростом температуры увеличивается вклад механической составляю</w:t>
      </w:r>
      <w:r w:rsidR="00C92562">
        <w:rPr>
          <w:color w:val="000000"/>
          <w:sz w:val="28"/>
          <w:szCs w:val="28"/>
        </w:rPr>
        <w:t>щей</w:t>
      </w:r>
      <w:r w:rsidRPr="00587C5D">
        <w:rPr>
          <w:color w:val="000000"/>
          <w:sz w:val="28"/>
          <w:szCs w:val="28"/>
        </w:rPr>
        <w:t>, что способствует росту коэфф</w:t>
      </w:r>
      <w:r w:rsidRPr="00587C5D">
        <w:rPr>
          <w:color w:val="000000"/>
          <w:sz w:val="28"/>
          <w:szCs w:val="28"/>
        </w:rPr>
        <w:t>и</w:t>
      </w:r>
      <w:r w:rsidRPr="00587C5D">
        <w:rPr>
          <w:color w:val="000000"/>
          <w:sz w:val="28"/>
          <w:szCs w:val="28"/>
        </w:rPr>
        <w:t>циента трения в целом.</w:t>
      </w:r>
    </w:p>
    <w:p w:rsidR="00587C5D" w:rsidRDefault="00C92562" w:rsidP="00C92562">
      <w:pPr>
        <w:jc w:val="center"/>
        <w:rPr>
          <w:color w:val="000000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08CF3E47" wp14:editId="1194DB53">
                <wp:extent cx="2266950" cy="1833880"/>
                <wp:effectExtent l="0" t="0" r="19050" b="0"/>
                <wp:docPr id="267" name="Полотно 2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81" name="Группа 281"/>
                        <wpg:cNvGrpSpPr/>
                        <wpg:grpSpPr>
                          <a:xfrm>
                            <a:off x="69749" y="67310"/>
                            <a:ext cx="2153437" cy="1691980"/>
                            <a:chOff x="69749" y="67310"/>
                            <a:chExt cx="2153437" cy="1691980"/>
                          </a:xfrm>
                        </wpg:grpSpPr>
                        <wps:wsp>
                          <wps:cNvPr id="208" name="Прямая соединительная линия 208"/>
                          <wps:cNvCnPr/>
                          <wps:spPr>
                            <a:xfrm flipV="1">
                              <a:off x="213600" y="140040"/>
                              <a:ext cx="0" cy="1377950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9" name="Прямая со стрелкой 209"/>
                          <wps:cNvCnPr/>
                          <wps:spPr>
                            <a:xfrm>
                              <a:off x="213600" y="1517990"/>
                              <a:ext cx="2009586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5" name="Поле 72"/>
                          <wps:cNvSpPr txBox="1"/>
                          <wps:spPr>
                            <a:xfrm>
                              <a:off x="69749" y="67310"/>
                              <a:ext cx="12915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C92562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0" name="Поле 72"/>
                          <wps:cNvSpPr txBox="1"/>
                          <wps:spPr>
                            <a:xfrm>
                              <a:off x="1775266" y="1543390"/>
                              <a:ext cx="41045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C92562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 xml:space="preserve">T, </w:t>
                                </w: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sym w:font="Symbol" w:char="F0B0"/>
                                </w: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9" name="Полилиния 269"/>
                          <wps:cNvSpPr/>
                          <wps:spPr>
                            <a:xfrm>
                              <a:off x="323851" y="863600"/>
                              <a:ext cx="1549400" cy="464044"/>
                            </a:xfrm>
                            <a:custGeom>
                              <a:avLst/>
                              <a:gdLst>
                                <a:gd name="connsiteX0" fmla="*/ 0 w 1549400"/>
                                <a:gd name="connsiteY0" fmla="*/ 0 h 464044"/>
                                <a:gd name="connsiteX1" fmla="*/ 215900 w 1549400"/>
                                <a:gd name="connsiteY1" fmla="*/ 184150 h 464044"/>
                                <a:gd name="connsiteX2" fmla="*/ 514350 w 1549400"/>
                                <a:gd name="connsiteY2" fmla="*/ 330200 h 464044"/>
                                <a:gd name="connsiteX3" fmla="*/ 952500 w 1549400"/>
                                <a:gd name="connsiteY3" fmla="*/ 463550 h 464044"/>
                                <a:gd name="connsiteX4" fmla="*/ 1270000 w 1549400"/>
                                <a:gd name="connsiteY4" fmla="*/ 368300 h 464044"/>
                                <a:gd name="connsiteX5" fmla="*/ 1549400 w 1549400"/>
                                <a:gd name="connsiteY5" fmla="*/ 190500 h 46404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1549400" h="464044">
                                  <a:moveTo>
                                    <a:pt x="0" y="0"/>
                                  </a:moveTo>
                                  <a:cubicBezTo>
                                    <a:pt x="65087" y="64558"/>
                                    <a:pt x="130175" y="129117"/>
                                    <a:pt x="215900" y="184150"/>
                                  </a:cubicBezTo>
                                  <a:cubicBezTo>
                                    <a:pt x="301625" y="239183"/>
                                    <a:pt x="391583" y="283633"/>
                                    <a:pt x="514350" y="330200"/>
                                  </a:cubicBezTo>
                                  <a:cubicBezTo>
                                    <a:pt x="637117" y="376767"/>
                                    <a:pt x="826558" y="457200"/>
                                    <a:pt x="952500" y="463550"/>
                                  </a:cubicBezTo>
                                  <a:cubicBezTo>
                                    <a:pt x="1078442" y="469900"/>
                                    <a:pt x="1170517" y="413808"/>
                                    <a:pt x="1270000" y="368300"/>
                                  </a:cubicBezTo>
                                  <a:cubicBezTo>
                                    <a:pt x="1369483" y="322792"/>
                                    <a:pt x="1459441" y="256646"/>
                                    <a:pt x="1549400" y="190500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1" name="Прямая соединительная линия 271"/>
                          <wps:cNvCnPr/>
                          <wps:spPr>
                            <a:xfrm>
                              <a:off x="899796" y="215900"/>
                              <a:ext cx="0" cy="130320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lg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2" name="Прямая соединительная линия 272"/>
                          <wps:cNvCnPr/>
                          <wps:spPr>
                            <a:xfrm>
                              <a:off x="1259841" y="215900"/>
                              <a:ext cx="0" cy="130320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lg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3" name="Полилиния 273"/>
                          <wps:cNvSpPr/>
                          <wps:spPr>
                            <a:xfrm>
                              <a:off x="323851" y="431800"/>
                              <a:ext cx="1682750" cy="1011679"/>
                            </a:xfrm>
                            <a:custGeom>
                              <a:avLst/>
                              <a:gdLst>
                                <a:gd name="connsiteX0" fmla="*/ 0 w 1682750"/>
                                <a:gd name="connsiteY0" fmla="*/ 319529 h 1011679"/>
                                <a:gd name="connsiteX1" fmla="*/ 241300 w 1682750"/>
                                <a:gd name="connsiteY1" fmla="*/ 319529 h 1011679"/>
                                <a:gd name="connsiteX2" fmla="*/ 444500 w 1682750"/>
                                <a:gd name="connsiteY2" fmla="*/ 275079 h 1011679"/>
                                <a:gd name="connsiteX3" fmla="*/ 596900 w 1682750"/>
                                <a:gd name="connsiteY3" fmla="*/ 167129 h 1011679"/>
                                <a:gd name="connsiteX4" fmla="*/ 673100 w 1682750"/>
                                <a:gd name="connsiteY4" fmla="*/ 40129 h 1011679"/>
                                <a:gd name="connsiteX5" fmla="*/ 768350 w 1682750"/>
                                <a:gd name="connsiteY5" fmla="*/ 2029 h 1011679"/>
                                <a:gd name="connsiteX6" fmla="*/ 889000 w 1682750"/>
                                <a:gd name="connsiteY6" fmla="*/ 90929 h 1011679"/>
                                <a:gd name="connsiteX7" fmla="*/ 946150 w 1682750"/>
                                <a:gd name="connsiteY7" fmla="*/ 306829 h 1011679"/>
                                <a:gd name="connsiteX8" fmla="*/ 990600 w 1682750"/>
                                <a:gd name="connsiteY8" fmla="*/ 529079 h 1011679"/>
                                <a:gd name="connsiteX9" fmla="*/ 1047750 w 1682750"/>
                                <a:gd name="connsiteY9" fmla="*/ 700529 h 1011679"/>
                                <a:gd name="connsiteX10" fmla="*/ 1143000 w 1682750"/>
                                <a:gd name="connsiteY10" fmla="*/ 833879 h 1011679"/>
                                <a:gd name="connsiteX11" fmla="*/ 1308100 w 1682750"/>
                                <a:gd name="connsiteY11" fmla="*/ 941829 h 1011679"/>
                                <a:gd name="connsiteX12" fmla="*/ 1498600 w 1682750"/>
                                <a:gd name="connsiteY12" fmla="*/ 998979 h 1011679"/>
                                <a:gd name="connsiteX13" fmla="*/ 1682750 w 1682750"/>
                                <a:gd name="connsiteY13" fmla="*/ 1011679 h 101167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</a:cxnLst>
                              <a:rect l="l" t="t" r="r" b="b"/>
                              <a:pathLst>
                                <a:path w="1682750" h="1011679">
                                  <a:moveTo>
                                    <a:pt x="0" y="319529"/>
                                  </a:moveTo>
                                  <a:cubicBezTo>
                                    <a:pt x="83608" y="323233"/>
                                    <a:pt x="167217" y="326937"/>
                                    <a:pt x="241300" y="319529"/>
                                  </a:cubicBezTo>
                                  <a:cubicBezTo>
                                    <a:pt x="315383" y="312121"/>
                                    <a:pt x="385233" y="300479"/>
                                    <a:pt x="444500" y="275079"/>
                                  </a:cubicBezTo>
                                  <a:cubicBezTo>
                                    <a:pt x="503767" y="249679"/>
                                    <a:pt x="558800" y="206287"/>
                                    <a:pt x="596900" y="167129"/>
                                  </a:cubicBezTo>
                                  <a:cubicBezTo>
                                    <a:pt x="635000" y="127971"/>
                                    <a:pt x="644525" y="67646"/>
                                    <a:pt x="673100" y="40129"/>
                                  </a:cubicBezTo>
                                  <a:cubicBezTo>
                                    <a:pt x="701675" y="12612"/>
                                    <a:pt x="732367" y="-6438"/>
                                    <a:pt x="768350" y="2029"/>
                                  </a:cubicBezTo>
                                  <a:cubicBezTo>
                                    <a:pt x="804333" y="10496"/>
                                    <a:pt x="859367" y="40129"/>
                                    <a:pt x="889000" y="90929"/>
                                  </a:cubicBezTo>
                                  <a:cubicBezTo>
                                    <a:pt x="918633" y="141729"/>
                                    <a:pt x="929217" y="233804"/>
                                    <a:pt x="946150" y="306829"/>
                                  </a:cubicBezTo>
                                  <a:cubicBezTo>
                                    <a:pt x="963083" y="379854"/>
                                    <a:pt x="973667" y="463462"/>
                                    <a:pt x="990600" y="529079"/>
                                  </a:cubicBezTo>
                                  <a:cubicBezTo>
                                    <a:pt x="1007533" y="594696"/>
                                    <a:pt x="1022350" y="649729"/>
                                    <a:pt x="1047750" y="700529"/>
                                  </a:cubicBezTo>
                                  <a:cubicBezTo>
                                    <a:pt x="1073150" y="751329"/>
                                    <a:pt x="1099608" y="793662"/>
                                    <a:pt x="1143000" y="833879"/>
                                  </a:cubicBezTo>
                                  <a:cubicBezTo>
                                    <a:pt x="1186392" y="874096"/>
                                    <a:pt x="1248833" y="914312"/>
                                    <a:pt x="1308100" y="941829"/>
                                  </a:cubicBezTo>
                                  <a:cubicBezTo>
                                    <a:pt x="1367367" y="969346"/>
                                    <a:pt x="1436158" y="987337"/>
                                    <a:pt x="1498600" y="998979"/>
                                  </a:cubicBezTo>
                                  <a:cubicBezTo>
                                    <a:pt x="1561042" y="1010621"/>
                                    <a:pt x="1621896" y="1011150"/>
                                    <a:pt x="1682750" y="1011679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4" name="Поле 72"/>
                          <wps:cNvSpPr txBox="1"/>
                          <wps:spPr>
                            <a:xfrm>
                              <a:off x="584836" y="145415"/>
                              <a:ext cx="129600" cy="216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C92562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5" name="Поле 72"/>
                          <wps:cNvSpPr txBox="1"/>
                          <wps:spPr>
                            <a:xfrm>
                              <a:off x="1007746" y="145415"/>
                              <a:ext cx="180000" cy="216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C92562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II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6" name="Поле 72"/>
                          <wps:cNvSpPr txBox="1"/>
                          <wps:spPr>
                            <a:xfrm>
                              <a:off x="1403351" y="145415"/>
                              <a:ext cx="23075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C92562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III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7" name="Поле 72"/>
                          <wps:cNvSpPr txBox="1"/>
                          <wps:spPr>
                            <a:xfrm>
                              <a:off x="213600" y="1187450"/>
                              <a:ext cx="52920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070660" w:rsidRDefault="00B7503D" w:rsidP="00C92562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металл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8" name="Поле 72"/>
                          <wps:cNvSpPr txBox="1"/>
                          <wps:spPr>
                            <a:xfrm>
                              <a:off x="1391286" y="647700"/>
                              <a:ext cx="63461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070660" w:rsidRDefault="00B7503D" w:rsidP="00C92562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полимер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0" name="Поле 72"/>
                          <wps:cNvSpPr txBox="1"/>
                          <wps:spPr>
                            <a:xfrm>
                              <a:off x="1119896" y="1543390"/>
                              <a:ext cx="22249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070660" w:rsidRDefault="00B7503D" w:rsidP="00C92562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T</w:t>
                                </w:r>
                                <w:r w:rsidRPr="00070660">
                                  <w:rPr>
                                    <w:rFonts w:eastAsia="Times New Roman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267" o:spid="_x0000_s1210" editas="canvas" style="width:178.5pt;height:144.4pt;mso-position-horizontal-relative:char;mso-position-vertical-relative:line" coordsize="22669,183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">
                <v:shape id="_x0000_s1211" type="#_x0000_t75" style="position:absolute;width:22669;height:18338;visibility:visible;mso-wrap-style:square">
                  <v:fill o:detectmouseclick="t"/>
                  <v:path o:connecttype="none"/>
                </v:shape>
                <v:group id="Группа 281" o:spid="_x0000_s1212" style="position:absolute;left:697;top:673;width:21534;height:16919" coordorigin="697,673" coordsize="21534,169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5d4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0h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l3hxgAAANwA&#10;AAAPAAAAAAAAAAAAAAAAAKoCAABkcnMvZG93bnJldi54bWxQSwUGAAAAAAQABAD6AAAAnQMAAAAA&#10;">
                  <v:line id="Прямая соединительная линия 208" o:spid="_x0000_s1213" style="position:absolute;flip:y;visibility:visible;mso-wrap-style:square" from="2136,1400" to="2136,15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MMMcAAAADcAAAADwAAAGRycy9kb3ducmV2LnhtbERPS2vCQBC+F/wPywje6qwiUlNX8YEg&#10;CIWq0OuQnSah2dmQXU389+5B6PHjey/XvavVndtQeTEwGWtQLLm3lRQGrpfD+weoEEks1V7YwIMD&#10;rFeDtyVl1nfyzfdzLFQKkZCRgTLGJkMMecmOwtg3LIn79a2jmGBboG2pS+GuxqnWc3RUSWooqeFd&#10;yfnf+eYMzOn0yHG7X+jmtscd/swOX93RmNGw33yCitzHf/HLfbQGpjqtTWfSEcDV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8zDDHAAAAA3AAAAA8AAAAAAAAAAAAAAAAA&#10;oQIAAGRycy9kb3ducmV2LnhtbFBLBQYAAAAABAAEAPkAAACOAwAAAAA=&#10;" strokecolor="windowText" strokeweight="1pt">
                    <v:stroke endarrow="classic" endarrowwidth="narrow" endarrowlength="long"/>
                  </v:line>
                  <v:shape id="Прямая со стрелкой 209" o:spid="_x0000_s1214" type="#_x0000_t32" style="position:absolute;left:2136;top:15179;width:200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7Vh8UAAADcAAAADwAAAGRycy9kb3ducmV2LnhtbESPT2vCQBTE74V+h+UVehHdGIvY1FVE&#10;EAM9GUU8PrIvfzD7NmTXmH57tyB4HGbmN8xyPZhG9NS52rKC6SQCQZxbXXOp4HTcjRcgnEfW2Fgm&#10;BX/kYL16f1tiou2dD9RnvhQBwi5BBZX3bSKlyysy6Ca2JQ5eYTuDPsiulLrDe4CbRsZRNJcGaw4L&#10;Fba0rSi/Zjej4Ks47Q/XYjSKU8z6m9yns/PvRanPj2HzA8LT4F/hZzvVCuLoG/7PhCMgV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7Vh8UAAADcAAAADwAAAAAAAAAA&#10;AAAAAAChAgAAZHJzL2Rvd25yZXYueG1sUEsFBgAAAAAEAAQA+QAAAJMDAAAAAA==&#10;" strokecolor="windowText" strokeweight="1pt">
                    <v:stroke endarrow="classic" endarrowwidth="narrow" endarrowlength="long"/>
                  </v:shape>
                  <v:shape id="Поле 72" o:spid="_x0000_s1215" type="#_x0000_t202" style="position:absolute;left:697;top:673;width:1291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gqu8YA&#10;AADcAAAADwAAAGRycy9kb3ducmV2LnhtbESPQWvCQBSE7wX/w/IK3uomiqVNXaVVBLWn2qLXR/Y1&#10;m5p9G7JrEv31bqHQ4zAz3zCzRW8r0VLjS8cK0lECgjh3uuRCwdfn+uEJhA/IGivHpOBCHhbzwd0M&#10;M+06/qB2HwoRIewzVGBCqDMpfW7Ioh+5mjh6366xGKJsCqkb7CLcVnKcJI/SYslxwWBNS0P5aX+2&#10;Cq6X7v1ttSq2uyr9ORzbtZnkz0ap4X3/+gIiUB/+w3/tjVYwTqfweyYeATm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Xgqu8YAAADcAAAADwAAAAAAAAAAAAAAAACYAgAAZHJz&#10;L2Rvd25yZXYueG1sUEsFBgAAAAAEAAQA9QAAAIsDAAAAAA==&#10;" filled="f" stroked="f" strokeweight=".5pt">
                    <v:textbox inset="1mm,0,1mm,0">
                      <w:txbxContent>
                        <w:p w:rsidR="00C92562" w:rsidRDefault="00C92562" w:rsidP="00C92562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proofErr w:type="gramEnd"/>
                        </w:p>
                      </w:txbxContent>
                    </v:textbox>
                  </v:shape>
                  <v:shape id="Поле 72" o:spid="_x0000_s1216" type="#_x0000_t202" style="position:absolute;left:17752;top:15433;width:4105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NDnsMA&#10;AADcAAAADwAAAGRycy9kb3ducmV2LnhtbERPy2rCQBTdC/7DcIXu6sQUiqaOohVB68oH7faSuc1E&#10;M3dCZprEfn1nUXB5OO/5sreVaKnxpWMFk3ECgjh3uuRCweW8fZ6C8AFZY+WYFNzJw3IxHMwx067j&#10;I7WnUIgYwj5DBSaEOpPS54Ys+rGriSP37RqLIcKmkLrBLobbSqZJ8iotlhwbDNb0bii/nX6sgt97&#10;d1hvNsX+o5pcP7/arXnJZ0app1G/egMRqA8P8b97pxWkaZwfz8QjIB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2NDnsMAAADcAAAADwAAAAAAAAAAAAAAAACYAgAAZHJzL2Rv&#10;d25yZXYueG1sUEsFBgAAAAAEAAQA9QAAAIgDAAAAAA==&#10;" filled="f" stroked="f" strokeweight=".5pt">
                    <v:textbox inset="1mm,0,1mm,0">
                      <w:txbxContent>
                        <w:p w:rsidR="00C92562" w:rsidRDefault="00C92562" w:rsidP="00C92562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 xml:space="preserve">T, </w:t>
                          </w:r>
                          <w:r>
                            <w:rPr>
                              <w:rFonts w:eastAsia="Times New Roman"/>
                              <w:lang w:val="en-US"/>
                            </w:rPr>
                            <w:sym w:font="Symbol" w:char="F0B0"/>
                          </w:r>
                          <w:r>
                            <w:rPr>
                              <w:rFonts w:eastAsia="Times New Roman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Полилиния 269" o:spid="_x0000_s1217" style="position:absolute;left:3238;top:8636;width:15494;height:4640;visibility:visible;mso-wrap-style:square;v-text-anchor:middle" coordsize="1549400,4640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wtf8QA&#10;AADcAAAADwAAAGRycy9kb3ducmV2LnhtbESPQYvCMBSE74L/ITxhb5rqoWg1yrLirqIIqx48Pptn&#10;W21eSpPV+u+NIOxxmJlvmMmsMaW4Ue0Kywr6vQgEcWp1wZmCw37RHYJwHlljaZkUPMjBbNpuTTDR&#10;9s6/dNv5TAQIuwQV5N5XiZQuzcmg69mKOHhnWxv0QdaZ1DXeA9yUchBFsTRYcFjIsaKvnNLr7s8o&#10;2MSHLc4v30Qlnn7Wx+VqH11WSn10ms8xCE+N/w+/20utYBCP4HUmHAE5f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hcLX/EAAAA3AAAAA8AAAAAAAAAAAAAAAAAmAIAAGRycy9k&#10;b3ducmV2LnhtbFBLBQYAAAAABAAEAPUAAACJAwAAAAA=&#10;" path="m,c65087,64558,130175,129117,215900,184150v85725,55033,175683,99483,298450,146050c637117,376767,826558,457200,952500,463550v125942,6350,218017,-49742,317500,-95250c1369483,322792,1459441,256646,1549400,190500e" filled="f" strokecolor="black [3213]" strokeweight="1.5pt">
                    <v:path arrowok="t" o:connecttype="custom" o:connectlocs="0,0;215900,184150;514350,330200;952500,463550;1270000,368300;1549400,190500" o:connectangles="0,0,0,0,0,0"/>
                  </v:shape>
                  <v:line id="Прямая соединительная линия 271" o:spid="_x0000_s1218" style="position:absolute;visibility:visible;mso-wrap-style:square" from="8997,2159" to="8997,15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gumcMAAADcAAAADwAAAGRycy9kb3ducmV2LnhtbESPQWsCMRSE74L/ITyhN826ipWtUUQo&#10;9uJBt95fN8/N4uZlSdJ1+++bQsHjMDPfMJvdYFvRkw+NYwXzWQaCuHK64VrBZ/k+XYMIEVlj65gU&#10;/FCA3XY82mCh3YPP1F9iLRKEQ4EKTIxdIWWoDFkMM9cRJ+/mvMWYpK+l9vhIcNvKPMtW0mLDacFg&#10;RwdD1f3ybRVUQ3/15eHr5k+rpcnLoz8tF16pl8mwfwMRaYjP8H/7QyvIX+fwdyYd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YLpnDAAAA3AAAAA8AAAAAAAAAAAAA&#10;AAAAoQIAAGRycy9kb3ducmV2LnhtbFBLBQYAAAAABAAEAPkAAACRAwAAAAA=&#10;" strokecolor="black [3213]">
                    <v:stroke dashstyle="longDash"/>
                  </v:line>
                  <v:line id="Прямая соединительная линия 272" o:spid="_x0000_s1219" style="position:absolute;visibility:visible;mso-wrap-style:square" from="12598,2159" to="12598,15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qw7sMAAADcAAAADwAAAGRycy9kb3ducmV2LnhtbESPQWsCMRSE7wX/Q3iCt5p1FZWtUUQo&#10;9uKhrt6fm+dm6eZlSdJ1/fdNodDjMDPfMJvdYFvRkw+NYwWzaQaCuHK64VrBpXx/XYMIEVlj65gU&#10;PCnAbjt62WCh3YM/qT/HWiQIhwIVmBi7QspQGbIYpq4jTt7deYsxSV9L7fGR4LaVeZYtpcWG04LB&#10;jg6Gqq/zt1VQDf3Vl4fb3Z+WC5OXR39azL1Sk/GwfwMRaYj/4b/2h1aQr3L4PZOOgN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KsO7DAAAA3AAAAA8AAAAAAAAAAAAA&#10;AAAAoQIAAGRycy9kb3ducmV2LnhtbFBLBQYAAAAABAAEAPkAAACRAwAAAAA=&#10;" strokecolor="black [3213]">
                    <v:stroke dashstyle="longDash"/>
                  </v:line>
                  <v:shape id="Полилиния 273" o:spid="_x0000_s1220" style="position:absolute;left:3238;top:4318;width:16828;height:10116;visibility:visible;mso-wrap-style:square;v-text-anchor:middle" coordsize="1682750,10116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p5LsQA&#10;AADcAAAADwAAAGRycy9kb3ducmV2LnhtbESPQWvCQBSE7wX/w/KE3upGK1VjVpGUllxrFcztkX0m&#10;wezbsLtq+u/dQqHHYWa+YbLtYDpxI+dbywqmkwQEcWV1y7WCw/fHyxKED8gaO8uk4Ic8bDejpwxT&#10;be/8Rbd9qEWEsE9RQRNCn0rpq4YM+ontiaN3ts5giNLVUju8R7jp5CxJ3qTBluNCgz3lDVWX/dUo&#10;GNz105ZhOV/lRXnIj/rkpu+FUs/jYbcGEWgI/+G/dqEVzBav8HsmHgG5e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qeS7EAAAA3AAAAA8AAAAAAAAAAAAAAAAAmAIAAGRycy9k&#10;b3ducmV2LnhtbFBLBQYAAAAABAAEAPUAAACJAwAAAAA=&#10;" path="m,319529v83608,3704,167217,7408,241300,c315383,312121,385233,300479,444500,275079,503767,249679,558800,206287,596900,167129,635000,127971,644525,67646,673100,40129,701675,12612,732367,-6438,768350,2029v35983,8467,91017,38100,120650,88900c918633,141729,929217,233804,946150,306829v16933,73025,27517,156633,44450,222250c1007533,594696,1022350,649729,1047750,700529v25400,50800,51858,93133,95250,133350c1186392,874096,1248833,914312,1308100,941829v59267,27517,128058,45508,190500,57150c1561042,1010621,1621896,1011150,1682750,1011679e" filled="f" strokecolor="black [3213]" strokeweight="1.5pt">
                    <v:path arrowok="t" o:connecttype="custom" o:connectlocs="0,319529;241300,319529;444500,275079;596900,167129;673100,40129;768350,2029;889000,90929;946150,306829;990600,529079;1047750,700529;1143000,833879;1308100,941829;1498600,998979;1682750,1011679" o:connectangles="0,0,0,0,0,0,0,0,0,0,0,0,0,0"/>
                  </v:shape>
                  <v:shape id="Поле 72" o:spid="_x0000_s1221" type="#_x0000_t202" style="position:absolute;left:5848;top:1454;width:1296;height:21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+tqgMcA&#10;AADcAAAADwAAAGRycy9kb3ducmV2LnhtbESPS2/CMBCE75X6H6yt1FtxgKqFgEE8hNTSEw/BdRUv&#10;cdp4HcVuEvrr60qVOI5m5hvNdN7ZUjRU+8Kxgn4vAUGcOV1wruB42DyNQPiArLF0TAqu5GE+u7+b&#10;Yqpdyztq9iEXEcI+RQUmhCqV0meGLPqeq4ijd3G1xRBlnUtdYxvhtpSDJHmRFguOCwYrWhnKvvbf&#10;VsHPtf1Yrtf5+7bsf57OzcYMs7FR6vGhW0xABOrCLfzfftMKBq/P8HcmHgE5+w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vraoDHAAAA3AAAAA8AAAAAAAAAAAAAAAAAmAIAAGRy&#10;cy9kb3ducmV2LnhtbFBLBQYAAAAABAAEAPUAAACMAwAAAAA=&#10;" filled="f" stroked="f" strokeweight=".5pt">
                    <v:textbox inset="1mm,0,1mm,0">
                      <w:txbxContent>
                        <w:p w:rsidR="00C92562" w:rsidRDefault="00C92562" w:rsidP="00C92562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Поле 72" o:spid="_x0000_s1222" type="#_x0000_t202" style="position:absolute;left:10077;top:1454;width:1800;height:21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fPG8cA&#10;AADcAAAADwAAAGRycy9kb3ducmV2LnhtbESPS2/CMBCE75X6H6yt1FtxALWFgEE8hNTSEw/BdRUv&#10;cdp4HcVuEvrr60qVOI5m5hvNdN7ZUjRU+8Kxgn4vAUGcOV1wruB42DyNQPiArLF0TAqu5GE+u7+b&#10;Yqpdyztq9iEXEcI+RQUmhCqV0meGLPqeq4ijd3G1xRBlnUtdYxvhtpSDJHmRFguOCwYrWhnKvvbf&#10;VsHPtf1Yrtf5+7bsf57OzcYMs7FR6vGhW0xABOrCLfzfftMKBq/P8HcmHgE5+w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SnzxvHAAAA3AAAAA8AAAAAAAAAAAAAAAAAmAIAAGRy&#10;cy9kb3ducmV2LnhtbFBLBQYAAAAABAAEAPUAAACMAwAAAAA=&#10;" filled="f" stroked="f" strokeweight=".5pt">
                    <v:textbox inset="1mm,0,1mm,0">
                      <w:txbxContent>
                        <w:p w:rsidR="00C92562" w:rsidRDefault="00C92562" w:rsidP="00C92562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II</w:t>
                          </w:r>
                        </w:p>
                      </w:txbxContent>
                    </v:textbox>
                  </v:shape>
                  <v:shape id="Поле 72" o:spid="_x0000_s1223" type="#_x0000_t202" style="position:absolute;left:14033;top:1454;width:2308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VRbMYA&#10;AADcAAAADwAAAGRycy9kb3ducmV2LnhtbESPT2vCQBTE70K/w/IK3upGBavRVdqK0NaTf9DrI/vM&#10;xmbfhuw2if303ULB4zAzv2EWq86WoqHaF44VDAcJCOLM6YJzBcfD5mkKwgdkjaVjUnAjD6vlQ2+B&#10;qXYt76jZh1xECPsUFZgQqlRKnxmy6AeuIo7exdUWQ5R1LnWNbYTbUo6SZCItFhwXDFb0Zij72n9b&#10;BT+3dvu6Xucfn+Xwejo3GzPOZkap/mP3MgcRqAv38H/7XSsYPU/g70w8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HVRbMYAAADcAAAADwAAAAAAAAAAAAAAAACYAgAAZHJz&#10;L2Rvd25yZXYueG1sUEsFBgAAAAAEAAQA9QAAAIsDAAAAAA==&#10;" filled="f" stroked="f" strokeweight=".5pt">
                    <v:textbox inset="1mm,0,1mm,0">
                      <w:txbxContent>
                        <w:p w:rsidR="00C92562" w:rsidRDefault="00C92562" w:rsidP="00C92562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III</w:t>
                          </w:r>
                        </w:p>
                      </w:txbxContent>
                    </v:textbox>
                  </v:shape>
                  <v:shape id="Поле 72" o:spid="_x0000_s1224" type="#_x0000_t202" style="position:absolute;left:2136;top:11874;width:529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n098YA&#10;AADcAAAADwAAAGRycy9kb3ducmV2LnhtbESPQWvCQBSE74L/YXlCb7rRQm1TV6mK0NZTrdjrI/vM&#10;xmbfhuw2if56tyB4HGbmG2a26GwpGqp94VjBeJSAIM6cLjhXsP/eDJ9B+ICssXRMCs7kYTHv92aY&#10;atfyFzW7kIsIYZ+iAhNClUrpM0MW/chVxNE7utpiiLLOpa6xjXBbykmSPEmLBccFgxWtDGW/uz+r&#10;4HJut8v1Ov/4LMenw0+zMY/Zi1HqYdC9vYII1IV7+NZ+1wom0yn8n4lHQM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zn098YAAADcAAAADwAAAAAAAAAAAAAAAACYAgAAZHJz&#10;L2Rvd25yZXYueG1sUEsFBgAAAAAEAAQA9QAAAIsDAAAAAA==&#10;" filled="f" stroked="f" strokeweight=".5pt">
                    <v:textbox inset="1mm,0,1mm,0">
                      <w:txbxContent>
                        <w:p w:rsidR="00C92562" w:rsidRPr="00070660" w:rsidRDefault="00C92562" w:rsidP="00C92562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металл</w:t>
                          </w:r>
                        </w:p>
                      </w:txbxContent>
                    </v:textbox>
                  </v:shape>
                  <v:shape id="Поле 72" o:spid="_x0000_s1225" type="#_x0000_t202" style="position:absolute;left:13912;top:6477;width:6346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ZghcMA&#10;AADcAAAADwAAAGRycy9kb3ducmV2LnhtbERPy2rCQBTdF/oPwy10pxMtVBsdxQeC1ZW21O0lc81E&#10;M3dCZkxiv76zELo8nPd03tlSNFT7wrGCQT8BQZw5XXCu4Ptr0xuD8AFZY+mYFNzJw3z2/DTFVLuW&#10;D9QcQy5iCPsUFZgQqlRKnxmy6PuuIo7c2dUWQ4R1LnWNbQy3pRwmybu0WHBsMFjRylB2Pd6sgt97&#10;u1+u1/nnrhxcfk7NxrxlH0ap15duMQERqAv/4od7qxUMR3FtPBOPgJ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qZghcMAAADcAAAADwAAAAAAAAAAAAAAAACYAgAAZHJzL2Rv&#10;d25yZXYueG1sUEsFBgAAAAAEAAQA9QAAAIgDAAAAAA==&#10;" filled="f" stroked="f" strokeweight=".5pt">
                    <v:textbox inset="1mm,0,1mm,0">
                      <w:txbxContent>
                        <w:p w:rsidR="00C92562" w:rsidRPr="00070660" w:rsidRDefault="00C92562" w:rsidP="00C92562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полимер</w:t>
                          </w:r>
                        </w:p>
                      </w:txbxContent>
                    </v:textbox>
                  </v:shape>
                  <v:shape id="Поле 72" o:spid="_x0000_s1226" type="#_x0000_t202" style="position:absolute;left:11198;top:15433;width:2225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UcpMMA&#10;AADcAAAADwAAAGRycy9kb3ducmV2LnhtbERPy2rCQBTdC/7DcIXu6iQWxKaOwQdCbVfa0m4vmWsm&#10;mrkTMtMk9us7i4LLw3kv88HWoqPWV44VpNMEBHHhdMWlgs+P/eMChA/IGmvHpOBGHvLVeLTETLue&#10;j9SdQiliCPsMFZgQmkxKXxiy6KeuIY7c2bUWQ4RtKXWLfQy3tZwlyVxarDg2GGxoa6i4nn6sgt9b&#10;/77Z7crDW51evr67vXkqno1SD5Nh/QIi0BDu4n/3q1YwW8T58Uw8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QUcpMMAAADcAAAADwAAAAAAAAAAAAAAAACYAgAAZHJzL2Rv&#10;d25yZXYueG1sUEsFBgAAAAAEAAQA9QAAAIgDAAAAAA==&#10;" filled="f" stroked="f" strokeweight=".5pt">
                    <v:textbox inset="1mm,0,1mm,0">
                      <w:txbxContent>
                        <w:p w:rsidR="00C92562" w:rsidRPr="00070660" w:rsidRDefault="00C92562" w:rsidP="00C92562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T</w:t>
                          </w:r>
                          <w:r w:rsidRPr="00070660">
                            <w:rPr>
                              <w:rFonts w:eastAsia="Times New Roman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C92562" w:rsidRPr="00C92562" w:rsidRDefault="00C92562" w:rsidP="00C92562">
      <w:pPr>
        <w:jc w:val="center"/>
        <w:rPr>
          <w:color w:val="000000"/>
          <w:szCs w:val="28"/>
        </w:rPr>
      </w:pPr>
      <w:r w:rsidRPr="00C92562">
        <w:rPr>
          <w:color w:val="000000"/>
          <w:szCs w:val="28"/>
        </w:rPr>
        <w:t>Рис. Зависимость коэффициента трения от температуры</w:t>
      </w:r>
    </w:p>
    <w:p w:rsidR="00C92562" w:rsidRDefault="00C92562" w:rsidP="004340C2">
      <w:pPr>
        <w:ind w:firstLine="510"/>
        <w:jc w:val="both"/>
        <w:rPr>
          <w:color w:val="000000"/>
          <w:sz w:val="28"/>
          <w:szCs w:val="28"/>
        </w:rPr>
      </w:pPr>
    </w:p>
    <w:p w:rsidR="00587C5D" w:rsidRPr="00587C5D" w:rsidRDefault="00587C5D" w:rsidP="004340C2">
      <w:pPr>
        <w:ind w:firstLine="510"/>
        <w:jc w:val="both"/>
        <w:rPr>
          <w:color w:val="000000"/>
          <w:sz w:val="28"/>
          <w:szCs w:val="28"/>
        </w:rPr>
      </w:pPr>
      <w:r w:rsidRPr="00587C5D">
        <w:rPr>
          <w:color w:val="000000"/>
          <w:sz w:val="28"/>
          <w:szCs w:val="28"/>
        </w:rPr>
        <w:t xml:space="preserve">Для </w:t>
      </w:r>
      <w:r w:rsidRPr="002D6902">
        <w:rPr>
          <w:i/>
          <w:color w:val="000000"/>
          <w:sz w:val="28"/>
          <w:szCs w:val="28"/>
        </w:rPr>
        <w:t>полимерных</w:t>
      </w:r>
      <w:r w:rsidRPr="00587C5D">
        <w:rPr>
          <w:color w:val="000000"/>
          <w:sz w:val="28"/>
          <w:szCs w:val="28"/>
        </w:rPr>
        <w:t xml:space="preserve"> материалов зависимость удельных сил трения от температуры (участок </w:t>
      </w:r>
      <w:r w:rsidRPr="00587C5D">
        <w:rPr>
          <w:color w:val="000000"/>
          <w:sz w:val="28"/>
          <w:szCs w:val="28"/>
          <w:lang w:val="en-US"/>
        </w:rPr>
        <w:t>I</w:t>
      </w:r>
      <w:r w:rsidRPr="00587C5D">
        <w:rPr>
          <w:color w:val="000000"/>
          <w:sz w:val="28"/>
          <w:szCs w:val="28"/>
        </w:rPr>
        <w:t>) можно представить в виде обратной пропо</w:t>
      </w:r>
      <w:r w:rsidRPr="00587C5D">
        <w:rPr>
          <w:color w:val="000000"/>
          <w:sz w:val="28"/>
          <w:szCs w:val="28"/>
        </w:rPr>
        <w:t>р</w:t>
      </w:r>
      <w:r w:rsidRPr="00587C5D">
        <w:rPr>
          <w:color w:val="000000"/>
          <w:sz w:val="28"/>
          <w:szCs w:val="28"/>
        </w:rPr>
        <w:t>циональности модулю упругости</w:t>
      </w:r>
      <w:r w:rsidR="002D6902">
        <w:rPr>
          <w:color w:val="000000"/>
          <w:sz w:val="28"/>
          <w:szCs w:val="28"/>
        </w:rPr>
        <w:t>.</w:t>
      </w:r>
      <w:r w:rsidRPr="00587C5D">
        <w:rPr>
          <w:color w:val="000000"/>
          <w:sz w:val="28"/>
          <w:szCs w:val="28"/>
        </w:rPr>
        <w:t xml:space="preserve"> В температурном интервале зоны </w:t>
      </w:r>
      <w:r w:rsidRPr="00587C5D">
        <w:rPr>
          <w:color w:val="000000"/>
          <w:sz w:val="28"/>
          <w:szCs w:val="28"/>
          <w:lang w:val="en-US"/>
        </w:rPr>
        <w:t>III</w:t>
      </w:r>
      <w:r w:rsidRPr="00587C5D">
        <w:rPr>
          <w:color w:val="000000"/>
          <w:sz w:val="28"/>
          <w:szCs w:val="28"/>
        </w:rPr>
        <w:t xml:space="preserve"> на удельные силы трения оказывают влияние вязкие свойства распл</w:t>
      </w:r>
      <w:r w:rsidRPr="00587C5D">
        <w:rPr>
          <w:color w:val="000000"/>
          <w:sz w:val="28"/>
          <w:szCs w:val="28"/>
        </w:rPr>
        <w:t>а</w:t>
      </w:r>
      <w:r w:rsidRPr="00587C5D">
        <w:rPr>
          <w:color w:val="000000"/>
          <w:sz w:val="28"/>
          <w:szCs w:val="28"/>
        </w:rPr>
        <w:t>ва материала, так как в зоне контакта заготовки с поверхностью и</w:t>
      </w:r>
      <w:r w:rsidRPr="00587C5D">
        <w:rPr>
          <w:color w:val="000000"/>
          <w:sz w:val="28"/>
          <w:szCs w:val="28"/>
        </w:rPr>
        <w:t>н</w:t>
      </w:r>
      <w:r w:rsidRPr="00587C5D">
        <w:rPr>
          <w:color w:val="000000"/>
          <w:sz w:val="28"/>
          <w:szCs w:val="28"/>
        </w:rPr>
        <w:t>струмента происходит частичное прилипание, то происходит межсл</w:t>
      </w:r>
      <w:r w:rsidRPr="00587C5D">
        <w:rPr>
          <w:color w:val="000000"/>
          <w:sz w:val="28"/>
          <w:szCs w:val="28"/>
        </w:rPr>
        <w:t>о</w:t>
      </w:r>
      <w:r w:rsidRPr="00587C5D">
        <w:rPr>
          <w:color w:val="000000"/>
          <w:sz w:val="28"/>
          <w:szCs w:val="28"/>
        </w:rPr>
        <w:t>евой сдвиг внутри образца</w:t>
      </w:r>
      <w:r w:rsidR="002D6902">
        <w:rPr>
          <w:color w:val="000000"/>
          <w:sz w:val="28"/>
          <w:szCs w:val="28"/>
        </w:rPr>
        <w:t>.</w:t>
      </w:r>
      <w:r w:rsidRPr="00587C5D">
        <w:rPr>
          <w:color w:val="000000"/>
          <w:sz w:val="28"/>
          <w:szCs w:val="28"/>
        </w:rPr>
        <w:t xml:space="preserve"> Переходная зона </w:t>
      </w:r>
      <w:r w:rsidRPr="00587C5D">
        <w:rPr>
          <w:color w:val="000000"/>
          <w:sz w:val="28"/>
          <w:szCs w:val="28"/>
          <w:lang w:val="en-US"/>
        </w:rPr>
        <w:t>II</w:t>
      </w:r>
      <w:r w:rsidRPr="00587C5D">
        <w:rPr>
          <w:color w:val="000000"/>
          <w:sz w:val="28"/>
          <w:szCs w:val="28"/>
        </w:rPr>
        <w:t xml:space="preserve"> характеризуется незн</w:t>
      </w:r>
      <w:r w:rsidRPr="00587C5D">
        <w:rPr>
          <w:color w:val="000000"/>
          <w:sz w:val="28"/>
          <w:szCs w:val="28"/>
        </w:rPr>
        <w:t>а</w:t>
      </w:r>
      <w:r w:rsidRPr="00587C5D">
        <w:rPr>
          <w:color w:val="000000"/>
          <w:sz w:val="28"/>
          <w:szCs w:val="28"/>
        </w:rPr>
        <w:t xml:space="preserve">чительным изменением удельных сил трения, поэтому при расчетах принимается </w:t>
      </w:r>
      <w:proofErr w:type="gramStart"/>
      <w:r w:rsidRPr="00587C5D">
        <w:rPr>
          <w:color w:val="000000"/>
          <w:sz w:val="28"/>
          <w:szCs w:val="28"/>
        </w:rPr>
        <w:t>постоянной</w:t>
      </w:r>
      <w:proofErr w:type="gramEnd"/>
      <w:r w:rsidRPr="00587C5D">
        <w:rPr>
          <w:color w:val="000000"/>
          <w:sz w:val="28"/>
          <w:szCs w:val="28"/>
        </w:rPr>
        <w:t>.</w:t>
      </w:r>
    </w:p>
    <w:p w:rsidR="00587C5D" w:rsidRDefault="00587C5D" w:rsidP="004340C2">
      <w:pPr>
        <w:ind w:firstLine="510"/>
        <w:jc w:val="both"/>
        <w:rPr>
          <w:color w:val="000000"/>
          <w:sz w:val="28"/>
          <w:szCs w:val="26"/>
        </w:rPr>
      </w:pPr>
    </w:p>
    <w:p w:rsidR="00F12318" w:rsidRPr="00DC5DF9" w:rsidRDefault="002D6902" w:rsidP="004340C2">
      <w:pPr>
        <w:ind w:firstLine="510"/>
        <w:jc w:val="both"/>
        <w:rPr>
          <w:color w:val="000000"/>
          <w:sz w:val="28"/>
          <w:szCs w:val="26"/>
        </w:rPr>
      </w:pPr>
      <w:r w:rsidRPr="009502C0">
        <w:rPr>
          <w:bCs/>
          <w:i/>
          <w:iCs/>
          <w:color w:val="000000"/>
          <w:spacing w:val="-4"/>
          <w:sz w:val="28"/>
          <w:szCs w:val="28"/>
        </w:rPr>
        <w:t>Скорость скольжения</w:t>
      </w:r>
      <w:r w:rsidRPr="009502C0">
        <w:rPr>
          <w:color w:val="000000"/>
          <w:spacing w:val="-4"/>
          <w:sz w:val="28"/>
          <w:szCs w:val="28"/>
        </w:rPr>
        <w:t>.</w:t>
      </w:r>
      <w:r w:rsidRPr="00587C5D">
        <w:rPr>
          <w:color w:val="000000"/>
          <w:spacing w:val="-4"/>
          <w:sz w:val="28"/>
          <w:szCs w:val="28"/>
        </w:rPr>
        <w:t xml:space="preserve"> </w:t>
      </w:r>
      <w:r w:rsidR="00F12318" w:rsidRPr="00DC5DF9">
        <w:rPr>
          <w:color w:val="000000"/>
          <w:sz w:val="28"/>
          <w:szCs w:val="26"/>
        </w:rPr>
        <w:t xml:space="preserve">Температура в зоне контакта существенно зависит от скорости скольжения </w:t>
      </w:r>
      <w:r w:rsidR="00F12318" w:rsidRPr="0087253C">
        <w:rPr>
          <w:i/>
          <w:color w:val="000000"/>
          <w:sz w:val="28"/>
          <w:szCs w:val="26"/>
          <w:lang w:val="en-US"/>
        </w:rPr>
        <w:t>v</w:t>
      </w:r>
      <w:r w:rsidR="00F12318" w:rsidRPr="00DC5DF9">
        <w:rPr>
          <w:color w:val="000000"/>
          <w:sz w:val="28"/>
          <w:szCs w:val="26"/>
        </w:rPr>
        <w:t>. В общем случае зависимость к</w:t>
      </w:r>
      <w:r w:rsidR="00F12318" w:rsidRPr="00DC5DF9">
        <w:rPr>
          <w:color w:val="000000"/>
          <w:sz w:val="28"/>
          <w:szCs w:val="26"/>
        </w:rPr>
        <w:t>о</w:t>
      </w:r>
      <w:r w:rsidR="00F12318" w:rsidRPr="00DC5DF9">
        <w:rPr>
          <w:color w:val="000000"/>
          <w:sz w:val="28"/>
          <w:szCs w:val="26"/>
        </w:rPr>
        <w:t>эффициента трения от скорости проходит через максимум, положение которого</w:t>
      </w:r>
      <w:r w:rsidR="004340C2">
        <w:rPr>
          <w:color w:val="000000"/>
          <w:sz w:val="28"/>
          <w:szCs w:val="26"/>
        </w:rPr>
        <w:t xml:space="preserve"> </w:t>
      </w:r>
      <w:r w:rsidR="00F12318" w:rsidRPr="00DC5DF9">
        <w:rPr>
          <w:color w:val="000000"/>
          <w:sz w:val="28"/>
          <w:szCs w:val="26"/>
        </w:rPr>
        <w:t xml:space="preserve">зависит от давления </w:t>
      </w:r>
      <w:proofErr w:type="spellStart"/>
      <w:r w:rsidR="00F12318" w:rsidRPr="0087253C">
        <w:rPr>
          <w:i/>
          <w:color w:val="000000"/>
          <w:sz w:val="28"/>
          <w:szCs w:val="26"/>
          <w:lang w:val="en-US"/>
        </w:rPr>
        <w:t>p</w:t>
      </w:r>
      <w:r w:rsidR="00F12318" w:rsidRPr="0087253C">
        <w:rPr>
          <w:i/>
          <w:color w:val="000000"/>
          <w:sz w:val="28"/>
          <w:szCs w:val="26"/>
          <w:vertAlign w:val="subscript"/>
          <w:lang w:val="en-US"/>
        </w:rPr>
        <w:t>r</w:t>
      </w:r>
      <w:proofErr w:type="spellEnd"/>
      <w:r w:rsidR="00F12318" w:rsidRPr="00DC5DF9">
        <w:rPr>
          <w:color w:val="000000"/>
          <w:sz w:val="28"/>
          <w:szCs w:val="26"/>
        </w:rPr>
        <w:t xml:space="preserve"> на контакте</w:t>
      </w:r>
      <w:r>
        <w:rPr>
          <w:color w:val="000000"/>
          <w:sz w:val="28"/>
          <w:szCs w:val="26"/>
        </w:rPr>
        <w:t xml:space="preserve"> (рис.)</w:t>
      </w:r>
      <w:r w:rsidR="00F12318" w:rsidRPr="00DC5DF9">
        <w:rPr>
          <w:color w:val="000000"/>
          <w:sz w:val="28"/>
          <w:szCs w:val="26"/>
        </w:rPr>
        <w:t>. Наличие максим</w:t>
      </w:r>
      <w:r w:rsidR="00F12318" w:rsidRPr="00DC5DF9">
        <w:rPr>
          <w:color w:val="000000"/>
          <w:sz w:val="28"/>
          <w:szCs w:val="26"/>
        </w:rPr>
        <w:t>у</w:t>
      </w:r>
      <w:r w:rsidR="00F12318" w:rsidRPr="00DC5DF9">
        <w:rPr>
          <w:color w:val="000000"/>
          <w:sz w:val="28"/>
          <w:szCs w:val="26"/>
        </w:rPr>
        <w:t>ма объясняется гистерезисными потерями, возникающими в деформ</w:t>
      </w:r>
      <w:r w:rsidR="00F12318" w:rsidRPr="00DC5DF9">
        <w:rPr>
          <w:color w:val="000000"/>
          <w:sz w:val="28"/>
          <w:szCs w:val="26"/>
        </w:rPr>
        <w:t>и</w:t>
      </w:r>
      <w:r w:rsidR="00F12318" w:rsidRPr="00DC5DF9">
        <w:rPr>
          <w:color w:val="000000"/>
          <w:sz w:val="28"/>
          <w:szCs w:val="26"/>
        </w:rPr>
        <w:t xml:space="preserve">руемом материале при трении. </w:t>
      </w:r>
    </w:p>
    <w:p w:rsidR="00587C5D" w:rsidRDefault="00587C5D" w:rsidP="004340C2">
      <w:pPr>
        <w:ind w:firstLine="510"/>
        <w:jc w:val="both"/>
        <w:rPr>
          <w:color w:val="000000"/>
          <w:spacing w:val="-4"/>
          <w:sz w:val="28"/>
          <w:szCs w:val="28"/>
        </w:rPr>
      </w:pPr>
      <w:r w:rsidRPr="00587C5D">
        <w:rPr>
          <w:color w:val="000000"/>
          <w:spacing w:val="-4"/>
          <w:sz w:val="28"/>
          <w:szCs w:val="28"/>
        </w:rPr>
        <w:t xml:space="preserve">С ростом </w:t>
      </w:r>
      <w:r w:rsidRPr="002D6902">
        <w:rPr>
          <w:i/>
          <w:color w:val="000000"/>
          <w:spacing w:val="-4"/>
          <w:sz w:val="28"/>
          <w:szCs w:val="28"/>
          <w:lang w:val="en-US"/>
        </w:rPr>
        <w:t>v</w:t>
      </w:r>
      <w:r w:rsidRPr="00587C5D">
        <w:rPr>
          <w:color w:val="000000"/>
          <w:spacing w:val="-4"/>
          <w:sz w:val="28"/>
          <w:szCs w:val="28"/>
        </w:rPr>
        <w:t xml:space="preserve"> в области малых значений незначительно увеличивается температура на пятнах </w:t>
      </w:r>
      <w:r w:rsidR="009502C0">
        <w:rPr>
          <w:color w:val="000000"/>
          <w:spacing w:val="-4"/>
          <w:sz w:val="28"/>
          <w:szCs w:val="28"/>
        </w:rPr>
        <w:t>фактического контакта</w:t>
      </w:r>
      <w:r w:rsidRPr="00587C5D">
        <w:rPr>
          <w:color w:val="000000"/>
          <w:spacing w:val="-4"/>
          <w:sz w:val="28"/>
          <w:szCs w:val="28"/>
        </w:rPr>
        <w:t>, что приводи</w:t>
      </w:r>
      <w:r w:rsidR="00E22332">
        <w:rPr>
          <w:color w:val="000000"/>
          <w:spacing w:val="-4"/>
          <w:sz w:val="28"/>
          <w:szCs w:val="28"/>
        </w:rPr>
        <w:t>т</w:t>
      </w:r>
      <w:r w:rsidRPr="00587C5D">
        <w:rPr>
          <w:color w:val="000000"/>
          <w:spacing w:val="-4"/>
          <w:sz w:val="28"/>
          <w:szCs w:val="28"/>
        </w:rPr>
        <w:t xml:space="preserve"> к сниж</w:t>
      </w:r>
      <w:r w:rsidRPr="00587C5D">
        <w:rPr>
          <w:color w:val="000000"/>
          <w:spacing w:val="-4"/>
          <w:sz w:val="28"/>
          <w:szCs w:val="28"/>
        </w:rPr>
        <w:t>е</w:t>
      </w:r>
      <w:r w:rsidRPr="00587C5D">
        <w:rPr>
          <w:color w:val="000000"/>
          <w:spacing w:val="-4"/>
          <w:sz w:val="28"/>
          <w:szCs w:val="28"/>
        </w:rPr>
        <w:t xml:space="preserve">нию твердости, а, следовательно, увеличению вязкого сопротивления деформированию. </w:t>
      </w:r>
    </w:p>
    <w:p w:rsidR="00587C5D" w:rsidRPr="00587C5D" w:rsidRDefault="002D6902" w:rsidP="002D6902">
      <w:pPr>
        <w:jc w:val="center"/>
        <w:rPr>
          <w:color w:val="000000"/>
          <w:spacing w:val="-4"/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F433A6B" wp14:editId="6124F828">
                <wp:extent cx="2374900" cy="1878330"/>
                <wp:effectExtent l="0" t="0" r="0" b="0"/>
                <wp:docPr id="282" name="Полотно 2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06" name="Группа 306"/>
                        <wpg:cNvGrpSpPr/>
                        <wpg:grpSpPr>
                          <a:xfrm>
                            <a:off x="71416" y="93640"/>
                            <a:ext cx="2153437" cy="1691639"/>
                            <a:chOff x="71416" y="93640"/>
                            <a:chExt cx="2153437" cy="1691639"/>
                          </a:xfrm>
                        </wpg:grpSpPr>
                        <wps:wsp>
                          <wps:cNvPr id="285" name="Прямая соединительная линия 285"/>
                          <wps:cNvCnPr/>
                          <wps:spPr>
                            <a:xfrm flipV="1">
                              <a:off x="215267" y="166355"/>
                              <a:ext cx="0" cy="1377672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6" name="Прямая со стрелкой 286"/>
                          <wps:cNvCnPr/>
                          <wps:spPr>
                            <a:xfrm>
                              <a:off x="215267" y="1544028"/>
                              <a:ext cx="2009586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7" name="Поле 72"/>
                          <wps:cNvSpPr txBox="1"/>
                          <wps:spPr>
                            <a:xfrm>
                              <a:off x="71416" y="93640"/>
                              <a:ext cx="129150" cy="21585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2D6902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8" name="Поле 72"/>
                          <wps:cNvSpPr txBox="1"/>
                          <wps:spPr>
                            <a:xfrm>
                              <a:off x="1968069" y="1570014"/>
                              <a:ext cx="155185" cy="2152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FC336C" w:rsidRDefault="00B7503D" w:rsidP="002D6902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9" name="Полилиния 299"/>
                          <wps:cNvSpPr/>
                          <wps:spPr>
                            <a:xfrm>
                              <a:off x="374753" y="547370"/>
                              <a:ext cx="1739849" cy="381000"/>
                            </a:xfrm>
                            <a:custGeom>
                              <a:avLst/>
                              <a:gdLst>
                                <a:gd name="connsiteX0" fmla="*/ 0 w 1803400"/>
                                <a:gd name="connsiteY0" fmla="*/ 381000 h 381000"/>
                                <a:gd name="connsiteX1" fmla="*/ 196850 w 1803400"/>
                                <a:gd name="connsiteY1" fmla="*/ 241300 h 381000"/>
                                <a:gd name="connsiteX2" fmla="*/ 381000 w 1803400"/>
                                <a:gd name="connsiteY2" fmla="*/ 133350 h 381000"/>
                                <a:gd name="connsiteX3" fmla="*/ 590550 w 1803400"/>
                                <a:gd name="connsiteY3" fmla="*/ 44450 h 381000"/>
                                <a:gd name="connsiteX4" fmla="*/ 800100 w 1803400"/>
                                <a:gd name="connsiteY4" fmla="*/ 0 h 381000"/>
                                <a:gd name="connsiteX5" fmla="*/ 1047750 w 1803400"/>
                                <a:gd name="connsiteY5" fmla="*/ 44450 h 381000"/>
                                <a:gd name="connsiteX6" fmla="*/ 1250950 w 1803400"/>
                                <a:gd name="connsiteY6" fmla="*/ 146050 h 381000"/>
                                <a:gd name="connsiteX7" fmla="*/ 1447800 w 1803400"/>
                                <a:gd name="connsiteY7" fmla="*/ 222250 h 381000"/>
                                <a:gd name="connsiteX8" fmla="*/ 1682750 w 1803400"/>
                                <a:gd name="connsiteY8" fmla="*/ 298450 h 381000"/>
                                <a:gd name="connsiteX9" fmla="*/ 1803400 w 1803400"/>
                                <a:gd name="connsiteY9" fmla="*/ 336550 h 3810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</a:cxnLst>
                              <a:rect l="l" t="t" r="r" b="b"/>
                              <a:pathLst>
                                <a:path w="1803400" h="381000">
                                  <a:moveTo>
                                    <a:pt x="0" y="381000"/>
                                  </a:moveTo>
                                  <a:cubicBezTo>
                                    <a:pt x="66675" y="331787"/>
                                    <a:pt x="133350" y="282575"/>
                                    <a:pt x="196850" y="241300"/>
                                  </a:cubicBezTo>
                                  <a:cubicBezTo>
                                    <a:pt x="260350" y="200025"/>
                                    <a:pt x="315383" y="166158"/>
                                    <a:pt x="381000" y="133350"/>
                                  </a:cubicBezTo>
                                  <a:cubicBezTo>
                                    <a:pt x="446617" y="100542"/>
                                    <a:pt x="520700" y="66675"/>
                                    <a:pt x="590550" y="44450"/>
                                  </a:cubicBezTo>
                                  <a:cubicBezTo>
                                    <a:pt x="660400" y="22225"/>
                                    <a:pt x="723900" y="0"/>
                                    <a:pt x="800100" y="0"/>
                                  </a:cubicBezTo>
                                  <a:cubicBezTo>
                                    <a:pt x="876300" y="0"/>
                                    <a:pt x="972608" y="20108"/>
                                    <a:pt x="1047750" y="44450"/>
                                  </a:cubicBezTo>
                                  <a:cubicBezTo>
                                    <a:pt x="1122892" y="68792"/>
                                    <a:pt x="1184275" y="116417"/>
                                    <a:pt x="1250950" y="146050"/>
                                  </a:cubicBezTo>
                                  <a:cubicBezTo>
                                    <a:pt x="1317625" y="175683"/>
                                    <a:pt x="1375833" y="196850"/>
                                    <a:pt x="1447800" y="222250"/>
                                  </a:cubicBezTo>
                                  <a:cubicBezTo>
                                    <a:pt x="1519767" y="247650"/>
                                    <a:pt x="1682750" y="298450"/>
                                    <a:pt x="1682750" y="298450"/>
                                  </a:cubicBezTo>
                                  <a:lnTo>
                                    <a:pt x="1803400" y="336550"/>
                                  </a:ln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0" name="Полилиния 300"/>
                          <wps:cNvSpPr/>
                          <wps:spPr>
                            <a:xfrm>
                              <a:off x="337237" y="286252"/>
                              <a:ext cx="1765300" cy="476330"/>
                            </a:xfrm>
                            <a:custGeom>
                              <a:avLst/>
                              <a:gdLst>
                                <a:gd name="connsiteX0" fmla="*/ 0 w 1765300"/>
                                <a:gd name="connsiteY0" fmla="*/ 476330 h 476330"/>
                                <a:gd name="connsiteX1" fmla="*/ 260350 w 1765300"/>
                                <a:gd name="connsiteY1" fmla="*/ 279480 h 476330"/>
                                <a:gd name="connsiteX2" fmla="*/ 565150 w 1765300"/>
                                <a:gd name="connsiteY2" fmla="*/ 133430 h 476330"/>
                                <a:gd name="connsiteX3" fmla="*/ 800100 w 1765300"/>
                                <a:gd name="connsiteY3" fmla="*/ 63580 h 476330"/>
                                <a:gd name="connsiteX4" fmla="*/ 1041400 w 1765300"/>
                                <a:gd name="connsiteY4" fmla="*/ 19130 h 476330"/>
                                <a:gd name="connsiteX5" fmla="*/ 1346200 w 1765300"/>
                                <a:gd name="connsiteY5" fmla="*/ 80 h 476330"/>
                                <a:gd name="connsiteX6" fmla="*/ 1695450 w 1765300"/>
                                <a:gd name="connsiteY6" fmla="*/ 25480 h 476330"/>
                                <a:gd name="connsiteX7" fmla="*/ 1765300 w 1765300"/>
                                <a:gd name="connsiteY7" fmla="*/ 50880 h 47633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1765300" h="476330">
                                  <a:moveTo>
                                    <a:pt x="0" y="476330"/>
                                  </a:moveTo>
                                  <a:cubicBezTo>
                                    <a:pt x="83079" y="406480"/>
                                    <a:pt x="166158" y="336630"/>
                                    <a:pt x="260350" y="279480"/>
                                  </a:cubicBezTo>
                                  <a:cubicBezTo>
                                    <a:pt x="354542" y="222330"/>
                                    <a:pt x="475192" y="169413"/>
                                    <a:pt x="565150" y="133430"/>
                                  </a:cubicBezTo>
                                  <a:cubicBezTo>
                                    <a:pt x="655108" y="97447"/>
                                    <a:pt x="720725" y="82630"/>
                                    <a:pt x="800100" y="63580"/>
                                  </a:cubicBezTo>
                                  <a:cubicBezTo>
                                    <a:pt x="879475" y="44530"/>
                                    <a:pt x="950383" y="29713"/>
                                    <a:pt x="1041400" y="19130"/>
                                  </a:cubicBezTo>
                                  <a:cubicBezTo>
                                    <a:pt x="1132417" y="8547"/>
                                    <a:pt x="1237192" y="-978"/>
                                    <a:pt x="1346200" y="80"/>
                                  </a:cubicBezTo>
                                  <a:cubicBezTo>
                                    <a:pt x="1455208" y="1138"/>
                                    <a:pt x="1625600" y="17013"/>
                                    <a:pt x="1695450" y="25480"/>
                                  </a:cubicBezTo>
                                  <a:cubicBezTo>
                                    <a:pt x="1765300" y="33947"/>
                                    <a:pt x="1765300" y="42413"/>
                                    <a:pt x="1765300" y="50880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1" name="Полилиния 301"/>
                          <wps:cNvSpPr/>
                          <wps:spPr>
                            <a:xfrm>
                              <a:off x="294453" y="928370"/>
                              <a:ext cx="1930400" cy="521268"/>
                            </a:xfrm>
                            <a:custGeom>
                              <a:avLst/>
                              <a:gdLst>
                                <a:gd name="connsiteX0" fmla="*/ 0 w 1930400"/>
                                <a:gd name="connsiteY0" fmla="*/ 286318 h 521268"/>
                                <a:gd name="connsiteX1" fmla="*/ 127000 w 1930400"/>
                                <a:gd name="connsiteY1" fmla="*/ 140268 h 521268"/>
                                <a:gd name="connsiteX2" fmla="*/ 234950 w 1930400"/>
                                <a:gd name="connsiteY2" fmla="*/ 51368 h 521268"/>
                                <a:gd name="connsiteX3" fmla="*/ 406400 w 1930400"/>
                                <a:gd name="connsiteY3" fmla="*/ 568 h 521268"/>
                                <a:gd name="connsiteX4" fmla="*/ 584200 w 1930400"/>
                                <a:gd name="connsiteY4" fmla="*/ 83118 h 521268"/>
                                <a:gd name="connsiteX5" fmla="*/ 717550 w 1930400"/>
                                <a:gd name="connsiteY5" fmla="*/ 248218 h 521268"/>
                                <a:gd name="connsiteX6" fmla="*/ 825500 w 1930400"/>
                                <a:gd name="connsiteY6" fmla="*/ 387918 h 521268"/>
                                <a:gd name="connsiteX7" fmla="*/ 977900 w 1930400"/>
                                <a:gd name="connsiteY7" fmla="*/ 489518 h 521268"/>
                                <a:gd name="connsiteX8" fmla="*/ 1231900 w 1930400"/>
                                <a:gd name="connsiteY8" fmla="*/ 521268 h 521268"/>
                                <a:gd name="connsiteX9" fmla="*/ 1479550 w 1930400"/>
                                <a:gd name="connsiteY9" fmla="*/ 489518 h 521268"/>
                                <a:gd name="connsiteX10" fmla="*/ 1695450 w 1930400"/>
                                <a:gd name="connsiteY10" fmla="*/ 381568 h 521268"/>
                                <a:gd name="connsiteX11" fmla="*/ 1930400 w 1930400"/>
                                <a:gd name="connsiteY11" fmla="*/ 184718 h 52126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</a:cxnLst>
                              <a:rect l="l" t="t" r="r" b="b"/>
                              <a:pathLst>
                                <a:path w="1930400" h="521268">
                                  <a:moveTo>
                                    <a:pt x="0" y="286318"/>
                                  </a:moveTo>
                                  <a:cubicBezTo>
                                    <a:pt x="43921" y="232872"/>
                                    <a:pt x="87842" y="179426"/>
                                    <a:pt x="127000" y="140268"/>
                                  </a:cubicBezTo>
                                  <a:cubicBezTo>
                                    <a:pt x="166158" y="101110"/>
                                    <a:pt x="188383" y="74651"/>
                                    <a:pt x="234950" y="51368"/>
                                  </a:cubicBezTo>
                                  <a:cubicBezTo>
                                    <a:pt x="281517" y="28085"/>
                                    <a:pt x="348192" y="-4724"/>
                                    <a:pt x="406400" y="568"/>
                                  </a:cubicBezTo>
                                  <a:cubicBezTo>
                                    <a:pt x="464608" y="5860"/>
                                    <a:pt x="532342" y="41843"/>
                                    <a:pt x="584200" y="83118"/>
                                  </a:cubicBezTo>
                                  <a:cubicBezTo>
                                    <a:pt x="636058" y="124393"/>
                                    <a:pt x="677333" y="197418"/>
                                    <a:pt x="717550" y="248218"/>
                                  </a:cubicBezTo>
                                  <a:cubicBezTo>
                                    <a:pt x="757767" y="299018"/>
                                    <a:pt x="782108" y="347701"/>
                                    <a:pt x="825500" y="387918"/>
                                  </a:cubicBezTo>
                                  <a:cubicBezTo>
                                    <a:pt x="868892" y="428135"/>
                                    <a:pt x="910167" y="467293"/>
                                    <a:pt x="977900" y="489518"/>
                                  </a:cubicBezTo>
                                  <a:cubicBezTo>
                                    <a:pt x="1045633" y="511743"/>
                                    <a:pt x="1148292" y="521268"/>
                                    <a:pt x="1231900" y="521268"/>
                                  </a:cubicBezTo>
                                  <a:cubicBezTo>
                                    <a:pt x="1315508" y="521268"/>
                                    <a:pt x="1402292" y="512801"/>
                                    <a:pt x="1479550" y="489518"/>
                                  </a:cubicBezTo>
                                  <a:cubicBezTo>
                                    <a:pt x="1556808" y="466235"/>
                                    <a:pt x="1620308" y="432368"/>
                                    <a:pt x="1695450" y="381568"/>
                                  </a:cubicBezTo>
                                  <a:cubicBezTo>
                                    <a:pt x="1770592" y="330768"/>
                                    <a:pt x="1850496" y="257743"/>
                                    <a:pt x="1930400" y="184718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2" name="Поле 72"/>
                          <wps:cNvSpPr txBox="1"/>
                          <wps:spPr>
                            <a:xfrm>
                              <a:off x="500438" y="279822"/>
                              <a:ext cx="205985" cy="2152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2D6902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p</w:t>
                                </w:r>
                                <w:r w:rsidRPr="00FC336C">
                                  <w:rPr>
                                    <w:rFonts w:eastAsia="Times New Roman"/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3" name="Поле 72"/>
                          <wps:cNvSpPr txBox="1"/>
                          <wps:spPr>
                            <a:xfrm>
                              <a:off x="805572" y="604520"/>
                              <a:ext cx="205985" cy="2152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2D6902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p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4" name="Поле 72"/>
                          <wps:cNvSpPr txBox="1"/>
                          <wps:spPr>
                            <a:xfrm>
                              <a:off x="706423" y="1036320"/>
                              <a:ext cx="205985" cy="2152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2D6902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p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5" name="Поле 72"/>
                          <wps:cNvSpPr txBox="1"/>
                          <wps:spPr>
                            <a:xfrm>
                              <a:off x="1210312" y="928370"/>
                              <a:ext cx="707635" cy="2152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2D6902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p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lang w:val="en-US"/>
                                  </w:rPr>
                                  <w:t>&lt;</w:t>
                                </w:r>
                                <w:r w:rsidRPr="00FC336C">
                                  <w:rPr>
                                    <w:rFonts w:eastAsia="Times New Roman"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p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lang w:val="en-US"/>
                                  </w:rPr>
                                  <w:t>&lt;</w:t>
                                </w:r>
                                <w:r w:rsidRPr="004D36BF">
                                  <w:rPr>
                                    <w:rFonts w:eastAsia="Times New Roman"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p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  <w:p w:rsidR="00B7503D" w:rsidRPr="004D36BF" w:rsidRDefault="00B7503D" w:rsidP="002D6902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</w:p>
                              <w:p w:rsidR="00B7503D" w:rsidRPr="00FC336C" w:rsidRDefault="00B7503D" w:rsidP="002D6902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282" o:spid="_x0000_s1227" editas="canvas" style="width:187pt;height:147.9pt;mso-position-horizontal-relative:char;mso-position-vertical-relative:line" coordsize="23749,187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">
                <v:shape id="_x0000_s1228" type="#_x0000_t75" style="position:absolute;width:23749;height:18783;visibility:visible;mso-wrap-style:square">
                  <v:fill o:detectmouseclick="t"/>
                  <v:path o:connecttype="none"/>
                </v:shape>
                <v:group id="Группа 306" o:spid="_x0000_s1229" style="position:absolute;left:714;top:936;width:21534;height:16916" coordorigin="714,936" coordsize="21534,169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XJUsQAAADc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xtEE/s6E&#10;IyA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qXJUsQAAADcAAAA&#10;DwAAAAAAAAAAAAAAAACqAgAAZHJzL2Rvd25yZXYueG1sUEsFBgAAAAAEAAQA+gAAAJsDAAAAAA==&#10;">
                  <v:line id="Прямая соединительная линия 285" o:spid="_x0000_s1230" style="position:absolute;flip:y;visibility:visible;mso-wrap-style:square" from="2152,1663" to="2152,15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Gg9cQAAADcAAAADwAAAGRycy9kb3ducmV2LnhtbESPX2vCQBDE3wW/w7FC33SjWNHoKf5B&#10;EAqFWsHXJbcmwdxeyJ0mfvteodDHYWZ+w6w2na3UkxtfOtEwHiWgWDJnSsk1XL6PwzkoH0gMVU5Y&#10;w4s9bNb93opS41r54uc55CpCxKekoQihThF9VrAlP3I1S/RurrEUomxyNA21EW4rnCTJDC2VEhcK&#10;qnlfcHY/P6yGGX28MtwdFkn9OOAer9PjZ3vS+m3QbZegAnfhP/zXPhkNk/k7/J6JRwD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4aD1xAAAANwAAAAPAAAAAAAAAAAA&#10;AAAAAKECAABkcnMvZG93bnJldi54bWxQSwUGAAAAAAQABAD5AAAAkgMAAAAA&#10;" strokecolor="windowText" strokeweight="1pt">
                    <v:stroke endarrow="classic" endarrowwidth="narrow" endarrowlength="long"/>
                  </v:line>
                  <v:shape id="Прямая со стрелкой 286" o:spid="_x0000_s1231" type="#_x0000_t32" style="position:absolute;left:2152;top:15440;width:2009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JCr8QAAADcAAAADwAAAGRycy9kb3ducmV2LnhtbESPT4vCMBTE78J+h/AWvIimW0WkGkWE&#10;xcKerCIeH83rH2xeShNr/fYbYWGPw8z8htnsBtOInjpXW1bwNYtAEOdW11wquJy/pysQziNrbCyT&#10;ghc52G0/RhtMtH3yifrMlyJA2CWooPK+TaR0eUUG3cy2xMErbGfQB9mVUnf4DHDTyDiKltJgzWGh&#10;wpYOFeX37GEULIrL8XQvJpM4xax/yGM6v/7clBp/Dvs1CE+D/w//tVOtIF4t4X0mHAG5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ckKvxAAAANwAAAAPAAAAAAAAAAAA&#10;AAAAAKECAABkcnMvZG93bnJldi54bWxQSwUGAAAAAAQABAD5AAAAkgMAAAAA&#10;" strokecolor="windowText" strokeweight="1pt">
                    <v:stroke endarrow="classic" endarrowwidth="narrow" endarrowlength="long"/>
                  </v:shape>
                  <v:shape id="Поле 72" o:spid="_x0000_s1232" type="#_x0000_t202" style="position:absolute;left:714;top:936;width:1291;height:21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yE0MYA&#10;AADcAAAADwAAAGRycy9kb3ducmV2LnhtbESPT2vCQBTE74V+h+UVvNWNClWjq7QVoa0n/6DXR/aZ&#10;jc2+DdltEvvpuwXB4zAzv2Hmy86WoqHaF44VDPoJCOLM6YJzBYf9+nkCwgdkjaVjUnAlD8vF48Mc&#10;U+1a3lKzC7mIEPYpKjAhVKmUPjNk0fddRRy9s6sthijrXOoa2wi3pRwmyYu0WHBcMFjRu6Hse/dj&#10;Ffxe283bapV/fpWDy/HUrM0omxqlek/d6wxEoC7cw7f2h1YwnIzh/0w8AnL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uyE0MYAAADcAAAADwAAAAAAAAAAAAAAAACYAgAAZHJz&#10;L2Rvd25yZXYueG1sUEsFBgAAAAAEAAQA9QAAAIsDAAAAAA==&#10;" filled="f" stroked="f" strokeweight=".5pt">
                    <v:textbox inset="1mm,0,1mm,0">
                      <w:txbxContent>
                        <w:p w:rsidR="002D6902" w:rsidRDefault="002D6902" w:rsidP="002D6902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proofErr w:type="gramEnd"/>
                        </w:p>
                      </w:txbxContent>
                    </v:textbox>
                  </v:shape>
                  <v:shape id="Поле 72" o:spid="_x0000_s1233" type="#_x0000_t202" style="position:absolute;left:19680;top:15700;width:1552;height:21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MQosMA&#10;AADcAAAADwAAAGRycy9kb3ducmV2LnhtbERPy2rCQBTdC/7DcIXu6iQWxKaOwQdCbVfa0m4vmWsm&#10;mrkTMtMk9us7i4LLw3kv88HWoqPWV44VpNMEBHHhdMWlgs+P/eMChA/IGmvHpOBGHvLVeLTETLue&#10;j9SdQiliCPsMFZgQmkxKXxiy6KeuIY7c2bUWQ4RtKXWLfQy3tZwlyVxarDg2GGxoa6i4nn6sgt9b&#10;/77Z7crDW51evr67vXkqno1SD5Nh/QIi0BDu4n/3q1YwW8S18Uw8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3MQosMAAADcAAAADwAAAAAAAAAAAAAAAACYAgAAZHJzL2Rv&#10;d25yZXYueG1sUEsFBgAAAAAEAAQA9QAAAIgDAAAAAA==&#10;" filled="f" stroked="f" strokeweight=".5pt">
                    <v:textbox inset="1mm,0,1mm,0">
                      <w:txbxContent>
                        <w:p w:rsidR="002D6902" w:rsidRPr="00FC336C" w:rsidRDefault="002D6902" w:rsidP="002D6902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v</w:t>
                          </w:r>
                          <w:proofErr w:type="gramEnd"/>
                        </w:p>
                      </w:txbxContent>
                    </v:textbox>
                  </v:shape>
                  <v:shape id="Полилиния 299" o:spid="_x0000_s1234" style="position:absolute;left:3747;top:5473;width:17399;height:3810;visibility:visible;mso-wrap-style:square;v-text-anchor:middle" coordsize="1803400,381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cNS8QA&#10;AADcAAAADwAAAGRycy9kb3ducmV2LnhtbESPQWvCQBSE74X+h+UVvNWNQURTV5HSFi89RE3Pj+xr&#10;Epp9G7JPE/313ULB4zAz3zDr7ehadaE+NJ4NzKYJKOLS24YrA6fj+/MSVBBki61nMnClANvN48Ma&#10;M+sHzulykEpFCIcMDdQiXaZ1KGtyGKa+I47et+8dSpR9pW2PQ4S7VqdJstAOG44LNXb0WlP5czg7&#10;A/JZfOTnK7vFm86HorilMh+/jJk8jbsXUEKj3MP/7b01kK5W8HcmHgG9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XDUvEAAAA3AAAAA8AAAAAAAAAAAAAAAAAmAIAAGRycy9k&#10;b3ducmV2LnhtbFBLBQYAAAAABAAEAPUAAACJAwAAAAA=&#10;" path="m,381000c66675,331787,133350,282575,196850,241300,260350,200025,315383,166158,381000,133350,446617,100542,520700,66675,590550,44450,660400,22225,723900,,800100,v76200,,172508,20108,247650,44450c1122892,68792,1184275,116417,1250950,146050v66675,29633,124883,50800,196850,76200c1519767,247650,1682750,298450,1682750,298450r120650,38100e" filled="f" strokecolor="black [3213]" strokeweight="1.5pt">
                    <v:path arrowok="t" o:connecttype="custom" o:connectlocs="0,381000;189913,241300;367574,133350;569739,44450;771905,0;1010828,44450;1206867,146050;1396780,222250;1623451,298450;1739849,336550" o:connectangles="0,0,0,0,0,0,0,0,0,0"/>
                  </v:shape>
                  <v:shape id="Полилиния 300" o:spid="_x0000_s1235" style="position:absolute;left:3372;top:2862;width:17653;height:4763;visibility:visible;mso-wrap-style:square;v-text-anchor:middle" coordsize="1765300,4763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uftb8A&#10;AADcAAAADwAAAGRycy9kb3ducmV2LnhtbERPz2vCMBS+C/4P4Q12EU3nVKQzLUMQdjXT+7N5a9o1&#10;L7WJ2v33y2Gw48f3e1eOrhN3GkLjWcHLIgNBXHnTcK3g9HmYb0GEiGyw80wKfihAWUwnO8yNf/CR&#10;7jrWIoVwyFGBjbHPpQyVJYdh4XvixH35wWFMcKilGfCRwl0nl1m2kQ4bTg0We9pbqr71zSlYHy9n&#10;ra+NafWMVi2dbFy1Vqnnp/H9DUSkMf6L/9wfRsFrluanM+kIyOI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3G5+1vwAAANwAAAAPAAAAAAAAAAAAAAAAAJgCAABkcnMvZG93bnJl&#10;di54bWxQSwUGAAAAAAQABAD1AAAAhAMAAAAA&#10;" path="m,476330c83079,406480,166158,336630,260350,279480,354542,222330,475192,169413,565150,133430,655108,97447,720725,82630,800100,63580,879475,44530,950383,29713,1041400,19130,1132417,8547,1237192,-978,1346200,80v109008,1058,279400,16933,349250,25400c1765300,33947,1765300,42413,1765300,50880e" filled="f" strokecolor="black [3213]" strokeweight="1.5pt">
                    <v:path arrowok="t" o:connecttype="custom" o:connectlocs="0,476330;260350,279480;565150,133430;800100,63580;1041400,19130;1346200,80;1695450,25480;1765300,50880" o:connectangles="0,0,0,0,0,0,0,0"/>
                  </v:shape>
                  <v:shape id="Полилиния 301" o:spid="_x0000_s1236" style="position:absolute;left:2944;top:9283;width:19304;height:5213;visibility:visible;mso-wrap-style:square;v-text-anchor:middle" coordsize="1930400,5212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RygMMA&#10;AADcAAAADwAAAGRycy9kb3ducmV2LnhtbESPQWsCMRSE7wX/Q3iCt5qopdTVKCIUvAitFs+PzXOz&#10;uHlZknR39dc3hUKPw8x8w6y3g2tERyHWnjXMpgoEcelNzZWGr/P78xuImJANNp5Jw50ibDejpzUW&#10;xvf8Sd0pVSJDOBaowabUFlLG0pLDOPUtcfauPjhMWYZKmoB9hrtGzpV6lQ5rzgsWW9pbKm+nb6fh&#10;sK9elp25BvvoPvqjvavzpVVaT8bDbgUi0ZD+w3/tg9GwUDP4PZOPgN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yRygMMAAADcAAAADwAAAAAAAAAAAAAAAACYAgAAZHJzL2Rv&#10;d25yZXYueG1sUEsFBgAAAAAEAAQA9QAAAIgDAAAAAA==&#10;" path="m,286318c43921,232872,87842,179426,127000,140268,166158,101110,188383,74651,234950,51368,281517,28085,348192,-4724,406400,568v58208,5292,125942,41275,177800,82550c636058,124393,677333,197418,717550,248218v40217,50800,64558,99483,107950,139700c868892,428135,910167,467293,977900,489518v67733,22225,170392,31750,254000,31750c1315508,521268,1402292,512801,1479550,489518v77258,-23283,140758,-57150,215900,-107950c1770592,330768,1850496,257743,1930400,184718e" filled="f" strokecolor="black [3213]" strokeweight="1.5pt">
                    <v:path arrowok="t" o:connecttype="custom" o:connectlocs="0,286318;127000,140268;234950,51368;406400,568;584200,83118;717550,248218;825500,387918;977900,489518;1231900,521268;1479550,489518;1695450,381568;1930400,184718" o:connectangles="0,0,0,0,0,0,0,0,0,0,0,0"/>
                  </v:shape>
                  <v:shape id="Поле 72" o:spid="_x0000_s1237" type="#_x0000_t202" style="position:absolute;left:5004;top:2798;width:2060;height:21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krj8YA&#10;AADcAAAADwAAAGRycy9kb3ducmV2LnhtbESPT2vCQBTE74LfYXlCb7pRQdroKm1F8M+pVvT6yL5m&#10;02bfhuw2iX56Vyj0OMzMb5jFqrOlaKj2hWMF41ECgjhzuuBcwelzM3wG4QOyxtIxKbiSh9Wy31tg&#10;ql3LH9QcQy4ihH2KCkwIVSqlzwxZ9CNXEUfvy9UWQ5R1LnWNbYTbUk6SZCYtFhwXDFb0bij7Of5a&#10;Bbdre3hbr/Pdvhx/ny/NxkyzF6PU06B7nYMI1IX/8F97qxVMkwk8zsQjIJ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akrj8YAAADcAAAADwAAAAAAAAAAAAAAAACYAgAAZHJz&#10;L2Rvd25yZXYueG1sUEsFBgAAAAAEAAQA9QAAAIsDAAAAAA==&#10;" filled="f" stroked="f" strokeweight=".5pt">
                    <v:textbox inset="1mm,0,1mm,0">
                      <w:txbxContent>
                        <w:p w:rsidR="002D6902" w:rsidRDefault="002D6902" w:rsidP="002D6902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p</w:t>
                          </w:r>
                          <w:r w:rsidRPr="00FC336C">
                            <w:rPr>
                              <w:rFonts w:eastAsia="Times New Roman"/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Поле 72" o:spid="_x0000_s1238" type="#_x0000_t202" style="position:absolute;left:8055;top:6045;width:2060;height:21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WOFMUA&#10;AADcAAAADwAAAGRycy9kb3ducmV2LnhtbESPQWvCQBSE74L/YXmF3nRjA6Kpq9SKoO1JW/T6yL5m&#10;02bfhuw2if76bkHwOMzMN8xi1dtKtNT40rGCyTgBQZw7XXKh4PNjO5qB8AFZY+WYFFzIw2o5HCww&#10;067jA7XHUIgIYZ+hAhNCnUnpc0MW/djVxNH7co3FEGVTSN1gF+G2kk9JMpUWS44LBmt6NZT/HH+t&#10;guule19vNsX+rZp8n87t1qT53Cj1+NC/PIMI1Id7+NbeaQVpksL/mXg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5Y4UxQAAANwAAAAPAAAAAAAAAAAAAAAAAJgCAABkcnMv&#10;ZG93bnJldi54bWxQSwUGAAAAAAQABAD1AAAAigMAAAAA&#10;" filled="f" stroked="f" strokeweight=".5pt">
                    <v:textbox inset="1mm,0,1mm,0">
                      <w:txbxContent>
                        <w:p w:rsidR="002D6902" w:rsidRDefault="002D6902" w:rsidP="002D6902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p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Поле 72" o:spid="_x0000_s1239" type="#_x0000_t202" style="position:absolute;left:7064;top:10363;width:2060;height:21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wWYMYA&#10;AADcAAAADwAAAGRycy9kb3ducmV2LnhtbESPT2vCQBTE7wW/w/IEb3WjlmKjq/gHobWnammvj+wz&#10;G82+Ddk1if30bqHQ4zAzv2Hmy86WoqHaF44VjIYJCOLM6YJzBZ/H3eMUhA/IGkvHpOBGHpaL3sMc&#10;U+1a/qDmEHIRIexTVGBCqFIpfWbIoh+6ijh6J1dbDFHWudQ1thFuSzlOkmdpseC4YLCijaHscrha&#10;BT+39n293eZv+3J0/vpudmaSvRilBv1uNQMRqAv/4b/2q1YwSZ7g90w8AnJ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QwWYMYAAADcAAAADwAAAAAAAAAAAAAAAACYAgAAZHJz&#10;L2Rvd25yZXYueG1sUEsFBgAAAAAEAAQA9QAAAIsDAAAAAA==&#10;" filled="f" stroked="f" strokeweight=".5pt">
                    <v:textbox inset="1mm,0,1mm,0">
                      <w:txbxContent>
                        <w:p w:rsidR="002D6902" w:rsidRDefault="002D6902" w:rsidP="002D6902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p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72" o:spid="_x0000_s1240" type="#_x0000_t202" style="position:absolute;left:12103;top:9283;width:7076;height:21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Cz+8YA&#10;AADcAAAADwAAAGRycy9kb3ducmV2LnhtbESPT2vCQBTE7wW/w/IEb3Wj0mKjq/gHobWnammvj+wz&#10;G82+Ddk1if30bqHQ4zAzv2Hmy86WoqHaF44VjIYJCOLM6YJzBZ/H3eMUhA/IGkvHpOBGHpaL3sMc&#10;U+1a/qDmEHIRIexTVGBCqFIpfWbIoh+6ijh6J1dbDFHWudQ1thFuSzlOkmdpseC4YLCijaHscrha&#10;BT+39n293eZv+3J0/vpudmaSvRilBv1uNQMRqAv/4b/2q1YwSZ7g90w8AnJ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kCz+8YAAADcAAAADwAAAAAAAAAAAAAAAACYAgAAZHJz&#10;L2Rvd25yZXYueG1sUEsFBgAAAAAEAAQA9QAAAIsDAAAAAA==&#10;" filled="f" stroked="f" strokeweight=".5pt">
                    <v:textbox inset="1mm,0,1mm,0">
                      <w:txbxContent>
                        <w:p w:rsidR="002D6902" w:rsidRDefault="002D6902" w:rsidP="002D6902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p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  <w:lang w:val="en-US"/>
                            </w:rPr>
                            <w:t>3</w:t>
                          </w:r>
                          <w:r>
                            <w:rPr>
                              <w:rFonts w:eastAsia="Times New Roman"/>
                              <w:position w:val="-6"/>
                              <w:lang w:val="en-US"/>
                            </w:rPr>
                            <w:t>&lt;</w:t>
                          </w:r>
                          <w:r w:rsidRPr="00FC336C">
                            <w:rPr>
                              <w:rFonts w:eastAsia="Times New Roman"/>
                              <w:lang w:val="en-US"/>
                            </w:rPr>
                            <w:t xml:space="preserve"> </w:t>
                          </w:r>
                          <w:r>
                            <w:rPr>
                              <w:rFonts w:eastAsia="Times New Roman"/>
                              <w:lang w:val="en-US"/>
                            </w:rPr>
                            <w:t>p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  <w:lang w:val="en-US"/>
                            </w:rPr>
                            <w:t>2</w:t>
                          </w:r>
                          <w:r>
                            <w:rPr>
                              <w:rFonts w:eastAsia="Times New Roman"/>
                              <w:position w:val="-6"/>
                              <w:lang w:val="en-US"/>
                            </w:rPr>
                            <w:t>&lt;</w:t>
                          </w:r>
                          <w:r w:rsidRPr="004D36BF">
                            <w:rPr>
                              <w:rFonts w:eastAsia="Times New Roman"/>
                              <w:lang w:val="en-US"/>
                            </w:rPr>
                            <w:t xml:space="preserve"> </w:t>
                          </w:r>
                          <w:r>
                            <w:rPr>
                              <w:rFonts w:eastAsia="Times New Roman"/>
                              <w:lang w:val="en-US"/>
                            </w:rPr>
                            <w:t>p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  <w:p w:rsidR="002D6902" w:rsidRPr="004D36BF" w:rsidRDefault="002D6902" w:rsidP="002D6902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</w:p>
                        <w:p w:rsidR="002D6902" w:rsidRPr="00FC336C" w:rsidRDefault="002D6902" w:rsidP="002D6902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2D6902" w:rsidRPr="002D6902" w:rsidRDefault="002D6902" w:rsidP="002D6902">
      <w:pPr>
        <w:jc w:val="center"/>
        <w:rPr>
          <w:color w:val="000000"/>
          <w:spacing w:val="-4"/>
          <w:szCs w:val="28"/>
        </w:rPr>
      </w:pPr>
      <w:r w:rsidRPr="002D6902">
        <w:rPr>
          <w:color w:val="000000"/>
          <w:spacing w:val="-4"/>
          <w:szCs w:val="28"/>
        </w:rPr>
        <w:t>Рис. Зависимость коэффициента трения от скорости скольжения</w:t>
      </w:r>
    </w:p>
    <w:p w:rsidR="002D6902" w:rsidRPr="002D6902" w:rsidRDefault="002D6902" w:rsidP="004340C2">
      <w:pPr>
        <w:ind w:firstLine="510"/>
        <w:jc w:val="both"/>
        <w:rPr>
          <w:color w:val="000000"/>
          <w:spacing w:val="-4"/>
          <w:sz w:val="28"/>
          <w:szCs w:val="28"/>
        </w:rPr>
      </w:pPr>
    </w:p>
    <w:p w:rsidR="00587C5D" w:rsidRPr="00587C5D" w:rsidRDefault="00587C5D" w:rsidP="004340C2">
      <w:pPr>
        <w:ind w:firstLine="510"/>
        <w:jc w:val="both"/>
        <w:rPr>
          <w:color w:val="000000"/>
          <w:spacing w:val="-4"/>
          <w:sz w:val="28"/>
          <w:szCs w:val="28"/>
        </w:rPr>
      </w:pPr>
      <w:r w:rsidRPr="00587C5D">
        <w:rPr>
          <w:color w:val="000000"/>
          <w:spacing w:val="-4"/>
          <w:sz w:val="28"/>
          <w:szCs w:val="28"/>
        </w:rPr>
        <w:t xml:space="preserve">Падение </w:t>
      </w:r>
      <w:r w:rsidRPr="002D6902">
        <w:rPr>
          <w:i/>
          <w:color w:val="000000"/>
          <w:spacing w:val="-4"/>
          <w:sz w:val="28"/>
          <w:szCs w:val="28"/>
          <w:lang w:val="en-US"/>
        </w:rPr>
        <w:t>f</w:t>
      </w:r>
      <w:r w:rsidRPr="00587C5D">
        <w:rPr>
          <w:color w:val="000000"/>
          <w:spacing w:val="-4"/>
          <w:sz w:val="28"/>
          <w:szCs w:val="28"/>
        </w:rPr>
        <w:t xml:space="preserve"> при дальнейшем увеличении </w:t>
      </w:r>
      <w:r w:rsidRPr="002D6902">
        <w:rPr>
          <w:i/>
          <w:color w:val="000000"/>
          <w:spacing w:val="-4"/>
          <w:sz w:val="28"/>
          <w:szCs w:val="28"/>
          <w:lang w:val="en-US"/>
        </w:rPr>
        <w:t>v</w:t>
      </w:r>
      <w:r w:rsidRPr="00587C5D">
        <w:rPr>
          <w:color w:val="000000"/>
          <w:spacing w:val="-4"/>
          <w:sz w:val="28"/>
          <w:szCs w:val="28"/>
        </w:rPr>
        <w:t xml:space="preserve"> обусловлено как молек</w:t>
      </w:r>
      <w:r w:rsidRPr="00587C5D">
        <w:rPr>
          <w:color w:val="000000"/>
          <w:spacing w:val="-4"/>
          <w:sz w:val="28"/>
          <w:szCs w:val="28"/>
        </w:rPr>
        <w:t>у</w:t>
      </w:r>
      <w:r w:rsidRPr="00587C5D">
        <w:rPr>
          <w:color w:val="000000"/>
          <w:spacing w:val="-4"/>
          <w:sz w:val="28"/>
          <w:szCs w:val="28"/>
        </w:rPr>
        <w:t>лярной, так и механической составляющей – деформации не успевают проникать на большую глубину, и носят упругий характер. С дальне</w:t>
      </w:r>
      <w:r w:rsidRPr="00587C5D">
        <w:rPr>
          <w:color w:val="000000"/>
          <w:spacing w:val="-4"/>
          <w:sz w:val="28"/>
          <w:szCs w:val="28"/>
        </w:rPr>
        <w:t>й</w:t>
      </w:r>
      <w:r w:rsidRPr="00587C5D">
        <w:rPr>
          <w:color w:val="000000"/>
          <w:spacing w:val="-4"/>
          <w:sz w:val="28"/>
          <w:szCs w:val="28"/>
        </w:rPr>
        <w:t>шим увеличением скорости</w:t>
      </w:r>
      <w:r w:rsidR="009502C0">
        <w:rPr>
          <w:color w:val="000000"/>
          <w:spacing w:val="-4"/>
          <w:sz w:val="28"/>
          <w:szCs w:val="28"/>
        </w:rPr>
        <w:t xml:space="preserve"> </w:t>
      </w:r>
      <w:r w:rsidRPr="00587C5D">
        <w:rPr>
          <w:color w:val="000000"/>
          <w:spacing w:val="-4"/>
          <w:sz w:val="28"/>
          <w:szCs w:val="28"/>
        </w:rPr>
        <w:t>происходит нагрев значительного слоя д</w:t>
      </w:r>
      <w:r w:rsidRPr="00587C5D">
        <w:rPr>
          <w:color w:val="000000"/>
          <w:spacing w:val="-4"/>
          <w:sz w:val="28"/>
          <w:szCs w:val="28"/>
        </w:rPr>
        <w:t>е</w:t>
      </w:r>
      <w:r w:rsidRPr="00587C5D">
        <w:rPr>
          <w:color w:val="000000"/>
          <w:spacing w:val="-4"/>
          <w:sz w:val="28"/>
          <w:szCs w:val="28"/>
        </w:rPr>
        <w:t xml:space="preserve">формируемого материала в твердой фазе, что приводит к некоторому увеличению </w:t>
      </w:r>
      <w:r w:rsidRPr="002D6902">
        <w:rPr>
          <w:i/>
          <w:color w:val="000000"/>
          <w:spacing w:val="-4"/>
          <w:sz w:val="28"/>
          <w:szCs w:val="28"/>
          <w:lang w:val="en-US"/>
        </w:rPr>
        <w:t>f</w:t>
      </w:r>
      <w:r w:rsidRPr="00587C5D">
        <w:rPr>
          <w:color w:val="000000"/>
          <w:spacing w:val="-4"/>
          <w:sz w:val="28"/>
          <w:szCs w:val="28"/>
        </w:rPr>
        <w:t xml:space="preserve">. </w:t>
      </w:r>
      <w:proofErr w:type="gramStart"/>
      <w:r w:rsidRPr="00587C5D">
        <w:rPr>
          <w:color w:val="000000"/>
          <w:spacing w:val="-4"/>
          <w:sz w:val="28"/>
          <w:szCs w:val="28"/>
        </w:rPr>
        <w:t>При интенсивном разогреве тел внешнее трение перех</w:t>
      </w:r>
      <w:r w:rsidRPr="00587C5D">
        <w:rPr>
          <w:color w:val="000000"/>
          <w:spacing w:val="-4"/>
          <w:sz w:val="28"/>
          <w:szCs w:val="28"/>
        </w:rPr>
        <w:t>о</w:t>
      </w:r>
      <w:r w:rsidRPr="00587C5D">
        <w:rPr>
          <w:color w:val="000000"/>
          <w:spacing w:val="-4"/>
          <w:sz w:val="28"/>
          <w:szCs w:val="28"/>
        </w:rPr>
        <w:t xml:space="preserve">дит к внутреннему, что приводит к росту </w:t>
      </w:r>
      <w:r w:rsidRPr="002D6902">
        <w:rPr>
          <w:i/>
          <w:color w:val="000000"/>
          <w:spacing w:val="-4"/>
          <w:sz w:val="28"/>
          <w:szCs w:val="28"/>
          <w:lang w:val="en-US"/>
        </w:rPr>
        <w:t>f</w:t>
      </w:r>
      <w:r w:rsidRPr="00587C5D">
        <w:rPr>
          <w:color w:val="000000"/>
          <w:spacing w:val="-4"/>
          <w:sz w:val="28"/>
          <w:szCs w:val="28"/>
        </w:rPr>
        <w:t>.</w:t>
      </w:r>
      <w:proofErr w:type="gramEnd"/>
      <w:r w:rsidRPr="00587C5D">
        <w:rPr>
          <w:color w:val="000000"/>
          <w:spacing w:val="-4"/>
          <w:sz w:val="28"/>
          <w:szCs w:val="28"/>
        </w:rPr>
        <w:t xml:space="preserve"> Если материалы тел облад</w:t>
      </w:r>
      <w:r w:rsidRPr="00587C5D">
        <w:rPr>
          <w:color w:val="000000"/>
          <w:spacing w:val="-4"/>
          <w:sz w:val="28"/>
          <w:szCs w:val="28"/>
        </w:rPr>
        <w:t>а</w:t>
      </w:r>
      <w:r w:rsidRPr="00587C5D">
        <w:rPr>
          <w:color w:val="000000"/>
          <w:spacing w:val="-4"/>
          <w:sz w:val="28"/>
          <w:szCs w:val="28"/>
        </w:rPr>
        <w:t>ют высокими упругими свойствами, а изменение температуры не оказ</w:t>
      </w:r>
      <w:r w:rsidRPr="00587C5D">
        <w:rPr>
          <w:color w:val="000000"/>
          <w:spacing w:val="-4"/>
          <w:sz w:val="28"/>
          <w:szCs w:val="28"/>
        </w:rPr>
        <w:t>ы</w:t>
      </w:r>
      <w:r w:rsidRPr="00587C5D">
        <w:rPr>
          <w:color w:val="000000"/>
          <w:spacing w:val="-4"/>
          <w:sz w:val="28"/>
          <w:szCs w:val="28"/>
        </w:rPr>
        <w:t>вает влияния на эти свойства, то коэффициент трения не зависит от ск</w:t>
      </w:r>
      <w:r w:rsidRPr="00587C5D">
        <w:rPr>
          <w:color w:val="000000"/>
          <w:spacing w:val="-4"/>
          <w:sz w:val="28"/>
          <w:szCs w:val="28"/>
        </w:rPr>
        <w:t>о</w:t>
      </w:r>
      <w:r w:rsidRPr="00587C5D">
        <w:rPr>
          <w:color w:val="000000"/>
          <w:spacing w:val="-4"/>
          <w:sz w:val="28"/>
          <w:szCs w:val="28"/>
        </w:rPr>
        <w:t>рости.</w:t>
      </w:r>
    </w:p>
    <w:p w:rsidR="00697C99" w:rsidRDefault="00697C99" w:rsidP="004340C2">
      <w:pPr>
        <w:ind w:firstLine="510"/>
        <w:jc w:val="both"/>
        <w:rPr>
          <w:color w:val="000000"/>
          <w:sz w:val="28"/>
          <w:szCs w:val="26"/>
        </w:rPr>
      </w:pPr>
    </w:p>
    <w:p w:rsidR="00697C99" w:rsidRDefault="00697C99" w:rsidP="004340C2">
      <w:pPr>
        <w:ind w:firstLine="510"/>
        <w:jc w:val="both"/>
        <w:rPr>
          <w:color w:val="000000"/>
          <w:sz w:val="28"/>
          <w:szCs w:val="28"/>
        </w:rPr>
      </w:pPr>
      <w:r w:rsidRPr="009502C0">
        <w:rPr>
          <w:bCs/>
          <w:i/>
          <w:iCs/>
          <w:color w:val="000000"/>
          <w:sz w:val="28"/>
          <w:szCs w:val="28"/>
        </w:rPr>
        <w:t>Физико-механические свойства контактирующих тел</w:t>
      </w:r>
      <w:r w:rsidRPr="009502C0">
        <w:rPr>
          <w:i/>
          <w:color w:val="000000"/>
          <w:sz w:val="28"/>
          <w:szCs w:val="28"/>
        </w:rPr>
        <w:t>.</w:t>
      </w:r>
      <w:r w:rsidRPr="009502C0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Влияние свойств контактирующих тел на коэффициент трения связано с чи</w:t>
      </w:r>
      <w:r>
        <w:rPr>
          <w:color w:val="000000"/>
          <w:sz w:val="28"/>
          <w:szCs w:val="28"/>
        </w:rPr>
        <w:t>с</w:t>
      </w:r>
      <w:r>
        <w:rPr>
          <w:color w:val="000000"/>
          <w:sz w:val="28"/>
          <w:szCs w:val="28"/>
        </w:rPr>
        <w:t>лом и прочностью фрикционных связей.</w:t>
      </w:r>
    </w:p>
    <w:p w:rsidR="002E0810" w:rsidRDefault="002E0810" w:rsidP="004340C2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 увеличении твердости уменьшаются глубина относительного внедрения и число контактирующих неровностей, что приводит к уменьшению молекулярной и механической составляющих трения</w:t>
      </w:r>
      <w:r w:rsidR="002D6902">
        <w:rPr>
          <w:color w:val="000000"/>
          <w:sz w:val="28"/>
          <w:szCs w:val="28"/>
        </w:rPr>
        <w:t xml:space="preserve"> (кривая 1 на рис.)</w:t>
      </w:r>
      <w:r>
        <w:rPr>
          <w:color w:val="000000"/>
          <w:sz w:val="28"/>
          <w:szCs w:val="28"/>
        </w:rPr>
        <w:t xml:space="preserve">. </w:t>
      </w:r>
    </w:p>
    <w:p w:rsidR="002E0810" w:rsidRPr="002E0810" w:rsidRDefault="002E0810" w:rsidP="004340C2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 условиях упругого контакта </w:t>
      </w:r>
      <w:r w:rsidRPr="002D6902">
        <w:rPr>
          <w:i/>
          <w:color w:val="000000"/>
          <w:sz w:val="28"/>
          <w:szCs w:val="28"/>
        </w:rPr>
        <w:t>f</w:t>
      </w:r>
      <w:r>
        <w:rPr>
          <w:color w:val="000000"/>
          <w:sz w:val="28"/>
          <w:szCs w:val="28"/>
        </w:rPr>
        <w:t xml:space="preserve"> зависит от модуля упругости ко</w:t>
      </w:r>
      <w:r>
        <w:rPr>
          <w:color w:val="000000"/>
          <w:sz w:val="28"/>
          <w:szCs w:val="28"/>
        </w:rPr>
        <w:t>н</w:t>
      </w:r>
      <w:r>
        <w:rPr>
          <w:color w:val="000000"/>
          <w:sz w:val="28"/>
          <w:szCs w:val="28"/>
        </w:rPr>
        <w:t xml:space="preserve">тактирующих тел. С увеличением модуля упругости уменьшается </w:t>
      </w:r>
      <w:r w:rsidR="009502C0">
        <w:rPr>
          <w:color w:val="000000"/>
          <w:sz w:val="28"/>
          <w:szCs w:val="28"/>
        </w:rPr>
        <w:t>фактическая площадь контакта</w:t>
      </w:r>
      <w:r>
        <w:rPr>
          <w:color w:val="000000"/>
          <w:sz w:val="28"/>
          <w:szCs w:val="28"/>
        </w:rPr>
        <w:t xml:space="preserve"> и глубина относительного внедрения неровностей, что приводит к падению коэффициента трения (кривая 2 на рис.)</w:t>
      </w:r>
      <w:r w:rsidR="009502C0">
        <w:rPr>
          <w:color w:val="000000"/>
          <w:sz w:val="28"/>
          <w:szCs w:val="28"/>
        </w:rPr>
        <w:t>.</w:t>
      </w:r>
    </w:p>
    <w:p w:rsidR="00587C5D" w:rsidRDefault="005A3CED" w:rsidP="002D6902">
      <w:pPr>
        <w:jc w:val="center"/>
        <w:rPr>
          <w:color w:val="000000"/>
          <w:sz w:val="28"/>
          <w:szCs w:val="26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BE42BE8" wp14:editId="5B7553D2">
                <wp:extent cx="2051050" cy="1836420"/>
                <wp:effectExtent l="0" t="0" r="0" b="0"/>
                <wp:docPr id="307" name="Полотно 3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26" name="Группа 326"/>
                        <wpg:cNvGrpSpPr/>
                        <wpg:grpSpPr>
                          <a:xfrm>
                            <a:off x="71416" y="106340"/>
                            <a:ext cx="1922537" cy="1690452"/>
                            <a:chOff x="71416" y="106340"/>
                            <a:chExt cx="1922537" cy="1690452"/>
                          </a:xfrm>
                        </wpg:grpSpPr>
                        <wps:wsp>
                          <wps:cNvPr id="310" name="Прямая соединительная линия 310"/>
                          <wps:cNvCnPr/>
                          <wps:spPr>
                            <a:xfrm flipV="1">
                              <a:off x="215267" y="179028"/>
                              <a:ext cx="0" cy="1377156"/>
                            </a:xfrm>
                            <a:prstGeom prst="line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1" name="Прямая со стрелкой 311"/>
                          <wps:cNvCnPr/>
                          <wps:spPr>
                            <a:xfrm>
                              <a:off x="215267" y="1556185"/>
                              <a:ext cx="1778686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2" name="Поле 72"/>
                          <wps:cNvSpPr txBox="1"/>
                          <wps:spPr>
                            <a:xfrm>
                              <a:off x="71416" y="106340"/>
                              <a:ext cx="129150" cy="2157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5A3CED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3" name="Поле 72"/>
                          <wps:cNvSpPr txBox="1"/>
                          <wps:spPr>
                            <a:xfrm>
                              <a:off x="1399500" y="1582162"/>
                              <a:ext cx="459985" cy="2146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Pr="004D36BF" w:rsidRDefault="00B7503D" w:rsidP="005A3CED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HB, E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2" name="Полилиния 322"/>
                          <wps:cNvSpPr/>
                          <wps:spPr>
                            <a:xfrm>
                              <a:off x="317502" y="287020"/>
                              <a:ext cx="1466850" cy="609600"/>
                            </a:xfrm>
                            <a:custGeom>
                              <a:avLst/>
                              <a:gdLst>
                                <a:gd name="connsiteX0" fmla="*/ 0 w 1466850"/>
                                <a:gd name="connsiteY0" fmla="*/ 0 h 609600"/>
                                <a:gd name="connsiteX1" fmla="*/ 184150 w 1466850"/>
                                <a:gd name="connsiteY1" fmla="*/ 139700 h 609600"/>
                                <a:gd name="connsiteX2" fmla="*/ 495300 w 1466850"/>
                                <a:gd name="connsiteY2" fmla="*/ 342900 h 609600"/>
                                <a:gd name="connsiteX3" fmla="*/ 698500 w 1466850"/>
                                <a:gd name="connsiteY3" fmla="*/ 450850 h 609600"/>
                                <a:gd name="connsiteX4" fmla="*/ 876300 w 1466850"/>
                                <a:gd name="connsiteY4" fmla="*/ 514350 h 609600"/>
                                <a:gd name="connsiteX5" fmla="*/ 1073150 w 1466850"/>
                                <a:gd name="connsiteY5" fmla="*/ 552450 h 609600"/>
                                <a:gd name="connsiteX6" fmla="*/ 1466850 w 1466850"/>
                                <a:gd name="connsiteY6" fmla="*/ 609600 h 6096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1466850" h="609600">
                                  <a:moveTo>
                                    <a:pt x="0" y="0"/>
                                  </a:moveTo>
                                  <a:cubicBezTo>
                                    <a:pt x="50800" y="41275"/>
                                    <a:pt x="101600" y="82550"/>
                                    <a:pt x="184150" y="139700"/>
                                  </a:cubicBezTo>
                                  <a:cubicBezTo>
                                    <a:pt x="266700" y="196850"/>
                                    <a:pt x="409575" y="291042"/>
                                    <a:pt x="495300" y="342900"/>
                                  </a:cubicBezTo>
                                  <a:cubicBezTo>
                                    <a:pt x="581025" y="394758"/>
                                    <a:pt x="635000" y="422275"/>
                                    <a:pt x="698500" y="450850"/>
                                  </a:cubicBezTo>
                                  <a:cubicBezTo>
                                    <a:pt x="762000" y="479425"/>
                                    <a:pt x="813858" y="497417"/>
                                    <a:pt x="876300" y="514350"/>
                                  </a:cubicBezTo>
                                  <a:cubicBezTo>
                                    <a:pt x="938742" y="531283"/>
                                    <a:pt x="974725" y="536575"/>
                                    <a:pt x="1073150" y="552450"/>
                                  </a:cubicBezTo>
                                  <a:cubicBezTo>
                                    <a:pt x="1171575" y="568325"/>
                                    <a:pt x="1319212" y="588962"/>
                                    <a:pt x="1466850" y="609600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3" name="Полилиния 323"/>
                          <wps:cNvSpPr/>
                          <wps:spPr>
                            <a:xfrm>
                              <a:off x="317502" y="529590"/>
                              <a:ext cx="1485900" cy="857250"/>
                            </a:xfrm>
                            <a:custGeom>
                              <a:avLst/>
                              <a:gdLst>
                                <a:gd name="connsiteX0" fmla="*/ 0 w 1485900"/>
                                <a:gd name="connsiteY0" fmla="*/ 0 h 857250"/>
                                <a:gd name="connsiteX1" fmla="*/ 146050 w 1485900"/>
                                <a:gd name="connsiteY1" fmla="*/ 139700 h 857250"/>
                                <a:gd name="connsiteX2" fmla="*/ 279400 w 1485900"/>
                                <a:gd name="connsiteY2" fmla="*/ 285750 h 857250"/>
                                <a:gd name="connsiteX3" fmla="*/ 450850 w 1485900"/>
                                <a:gd name="connsiteY3" fmla="*/ 438150 h 857250"/>
                                <a:gd name="connsiteX4" fmla="*/ 628650 w 1485900"/>
                                <a:gd name="connsiteY4" fmla="*/ 596900 h 857250"/>
                                <a:gd name="connsiteX5" fmla="*/ 819150 w 1485900"/>
                                <a:gd name="connsiteY5" fmla="*/ 692150 h 857250"/>
                                <a:gd name="connsiteX6" fmla="*/ 1022350 w 1485900"/>
                                <a:gd name="connsiteY6" fmla="*/ 755650 h 857250"/>
                                <a:gd name="connsiteX7" fmla="*/ 1231900 w 1485900"/>
                                <a:gd name="connsiteY7" fmla="*/ 812800 h 857250"/>
                                <a:gd name="connsiteX8" fmla="*/ 1485900 w 1485900"/>
                                <a:gd name="connsiteY8" fmla="*/ 857250 h 8572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485900" h="857250">
                                  <a:moveTo>
                                    <a:pt x="0" y="0"/>
                                  </a:moveTo>
                                  <a:cubicBezTo>
                                    <a:pt x="49741" y="46037"/>
                                    <a:pt x="99483" y="92075"/>
                                    <a:pt x="146050" y="139700"/>
                                  </a:cubicBezTo>
                                  <a:cubicBezTo>
                                    <a:pt x="192617" y="187325"/>
                                    <a:pt x="228600" y="236008"/>
                                    <a:pt x="279400" y="285750"/>
                                  </a:cubicBezTo>
                                  <a:cubicBezTo>
                                    <a:pt x="330200" y="335492"/>
                                    <a:pt x="450850" y="438150"/>
                                    <a:pt x="450850" y="438150"/>
                                  </a:cubicBezTo>
                                  <a:cubicBezTo>
                                    <a:pt x="509058" y="490008"/>
                                    <a:pt x="567267" y="554567"/>
                                    <a:pt x="628650" y="596900"/>
                                  </a:cubicBezTo>
                                  <a:cubicBezTo>
                                    <a:pt x="690033" y="639233"/>
                                    <a:pt x="753533" y="665692"/>
                                    <a:pt x="819150" y="692150"/>
                                  </a:cubicBezTo>
                                  <a:cubicBezTo>
                                    <a:pt x="884767" y="718608"/>
                                    <a:pt x="953558" y="735542"/>
                                    <a:pt x="1022350" y="755650"/>
                                  </a:cubicBezTo>
                                  <a:cubicBezTo>
                                    <a:pt x="1091142" y="775758"/>
                                    <a:pt x="1154642" y="795867"/>
                                    <a:pt x="1231900" y="812800"/>
                                  </a:cubicBezTo>
                                  <a:cubicBezTo>
                                    <a:pt x="1309158" y="829733"/>
                                    <a:pt x="1397529" y="843491"/>
                                    <a:pt x="1485900" y="857250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4" name="Поле 72"/>
                          <wps:cNvSpPr txBox="1"/>
                          <wps:spPr>
                            <a:xfrm>
                              <a:off x="1609482" y="610870"/>
                              <a:ext cx="155185" cy="2152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5A3CED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5" name="Поле 72"/>
                          <wps:cNvSpPr txBox="1"/>
                          <wps:spPr>
                            <a:xfrm>
                              <a:off x="1642215" y="1150620"/>
                              <a:ext cx="155185" cy="2152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7503D" w:rsidRDefault="00B7503D" w:rsidP="005A3CED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307" o:spid="_x0000_s1241" editas="canvas" style="width:161.5pt;height:144.6pt;mso-position-horizontal-relative:char;mso-position-vertical-relative:line" coordsize="20510,18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">
                <v:shape id="_x0000_s1242" type="#_x0000_t75" style="position:absolute;width:20510;height:18364;visibility:visible;mso-wrap-style:square">
                  <v:fill o:detectmouseclick="t"/>
                  <v:path o:connecttype="none"/>
                </v:shape>
                <v:group id="Группа 326" o:spid="_x0000_s1243" style="position:absolute;left:714;top:1063;width:19225;height:16904" coordorigin="714,1063" coordsize="19225,169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CVM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4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RCVMsQAAADcAAAA&#10;DwAAAAAAAAAAAAAAAACqAgAAZHJzL2Rvd25yZXYueG1sUEsFBgAAAAAEAAQA+gAAAJsDAAAAAA==&#10;">
                  <v:line id="Прямая соединительная линия 310" o:spid="_x0000_s1244" style="position:absolute;flip:y;visibility:visible;mso-wrap-style:square" from="2152,1790" to="2152,15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2Zd8IAAADcAAAADwAAAGRycy9kb3ducmV2LnhtbERPTWvCQBC9F/wPywi9NRPbIm10FRsR&#10;hILQtNDrkB2TYHY2ZDcm/vvuoeDx8b7X28m26sq9b5xoWCQpKJbSmUYqDT/fh6c3UD6QGGqdsIYb&#10;e9huZg9ryowb5YuvRahUDBGfkYY6hC5D9GXNlnziOpbInV1vKUTYV2h6GmO4bfE5TZdoqZHYUFPH&#10;ec3lpRishiV93kr82L+n3bDHHH9fD6fxqPXjfNqtQAWewl387z4aDS+LOD+eiUcAN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n2Zd8IAAADcAAAADwAAAAAAAAAAAAAA&#10;AAChAgAAZHJzL2Rvd25yZXYueG1sUEsFBgAAAAAEAAQA+QAAAJADAAAAAA==&#10;" strokecolor="windowText" strokeweight="1pt">
                    <v:stroke endarrow="classic" endarrowwidth="narrow" endarrowlength="long"/>
                  </v:line>
                  <v:shape id="Прямая со стрелкой 311" o:spid="_x0000_s1245" type="#_x0000_t32" style="position:absolute;left:2152;top:15561;width:1778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BAwcQAAADcAAAADwAAAGRycy9kb3ducmV2LnhtbESPT4vCMBTE74LfITxhL7KmVZGlaxQR&#10;FguerCJ7fDSvf7B5KU2s9dsbYWGPw8z8hllvB9OInjpXW1YQzyIQxLnVNZcKLuefzy8QziNrbCyT&#10;gic52G7GozUm2j74RH3mSxEg7BJUUHnfJlK6vCKDbmZb4uAVtjPog+xKqTt8BLhp5DyKVtJgzWGh&#10;wpb2FeW37G4ULIvL4XQrptN5ill/l4d0cT3+KvUxGXbfIDwN/j/81061gkUcw/tMOAJy8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cEDBxAAAANwAAAAPAAAAAAAAAAAA&#10;AAAAAKECAABkcnMvZG93bnJldi54bWxQSwUGAAAAAAQABAD5AAAAkgMAAAAA&#10;" strokecolor="windowText" strokeweight="1pt">
                    <v:stroke endarrow="classic" endarrowwidth="narrow" endarrowlength="long"/>
                  </v:shape>
                  <v:shape id="Поле 72" o:spid="_x0000_s1246" type="#_x0000_t202" style="position:absolute;left:714;top:1063;width:1291;height:21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C9UsYA&#10;AADcAAAADwAAAGRycy9kb3ducmV2LnhtbESPQWvCQBSE74L/YXmCN91EQWp0lbYitPZULfX6yL5m&#10;02bfhuyaRH+9Wyj0OMzMN8x629tKtNT40rGCdJqAIM6dLrlQ8HHaTx5A+ICssXJMCq7kYbsZDtaY&#10;adfxO7XHUIgIYZ+hAhNCnUnpc0MW/dTVxNH7co3FEGVTSN1gF+G2krMkWUiLJccFgzU9G8p/jher&#10;4Hbt3p52u+L1UKXfn+d2b+b50ig1HvWPKxCB+vAf/mu/aAXzdAa/Z+IRkJ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HC9UsYAAADcAAAADwAAAAAAAAAAAAAAAACYAgAAZHJz&#10;L2Rvd25yZXYueG1sUEsFBgAAAAAEAAQA9QAAAIsDAAAAAA==&#10;" filled="f" stroked="f" strokeweight=".5pt">
                    <v:textbox inset="1mm,0,1mm,0">
                      <w:txbxContent>
                        <w:p w:rsidR="005A3CED" w:rsidRDefault="005A3CED" w:rsidP="005A3CED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proofErr w:type="gramEnd"/>
                        </w:p>
                      </w:txbxContent>
                    </v:textbox>
                  </v:shape>
                  <v:shape id="Поле 72" o:spid="_x0000_s1247" type="#_x0000_t202" style="position:absolute;left:13995;top:15821;width:4599;height:21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wYycYA&#10;AADcAAAADwAAAGRycy9kb3ducmV2LnhtbESPQWvCQBSE74X+h+UJvdVNGpAaXcVWhNaetEWvj+wz&#10;mzb7NmS3SfTXu4WCx2FmvmHmy8HWoqPWV44VpOMEBHHhdMWlgq/PzeMzCB+QNdaOScGZPCwX93dz&#10;zLXreUfdPpQiQtjnqMCE0ORS+sKQRT92DXH0Tq61GKJsS6lb7CPc1vIpSSbSYsVxwWBDr4aKn/2v&#10;VXA59x8v63X5vq3T78Ox25ismBqlHkbDagYi0BBu4f/2m1aQpRn8nYlHQC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zwYycYAAADcAAAADwAAAAAAAAAAAAAAAACYAgAAZHJz&#10;L2Rvd25yZXYueG1sUEsFBgAAAAAEAAQA9QAAAIsDAAAAAA==&#10;" filled="f" stroked="f" strokeweight=".5pt">
                    <v:textbox inset="1mm,0,1mm,0">
                      <w:txbxContent>
                        <w:p w:rsidR="005A3CED" w:rsidRPr="004D36BF" w:rsidRDefault="005A3CED" w:rsidP="005A3CED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HB, E</w:t>
                          </w:r>
                        </w:p>
                      </w:txbxContent>
                    </v:textbox>
                  </v:shape>
                  <v:shape id="Полилиния 322" o:spid="_x0000_s1248" style="position:absolute;left:3175;top:2870;width:14668;height:6096;visibility:visible;mso-wrap-style:square;v-text-anchor:middle" coordsize="1466850,609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njssYA&#10;AADcAAAADwAAAGRycy9kb3ducmV2LnhtbESPQWsCMRSE7wX/Q3iFXkSTbqHIapQiFVspyKpIj4/N&#10;6+7i5mVJUl3/fSMIPQ4z8w0zW/S2FWfyoXGs4XmsQBCXzjRcaTjsV6MJiBCRDbaOScOVAizmg4cZ&#10;5sZduKDzLlYiQTjkqKGOsculDGVNFsPYdcTJ+3HeYkzSV9J4vCS4bWWm1Ku02HBaqLGjZU3lafdr&#10;NWyC+jxtv9W6WA/9dfX1XmBz7LV+euzfpiAi9fE/fG9/GA0vWQa3M+kIy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XnjssYAAADcAAAADwAAAAAAAAAAAAAAAACYAgAAZHJz&#10;L2Rvd25yZXYueG1sUEsFBgAAAAAEAAQA9QAAAIsDAAAAAA==&#10;" path="m,c50800,41275,101600,82550,184150,139700v82550,57150,225425,151342,311150,203200c581025,394758,635000,422275,698500,450850v63500,28575,115358,46567,177800,63500c938742,531283,974725,536575,1073150,552450v98425,15875,246062,36512,393700,57150e" filled="f" strokecolor="black [3213]" strokeweight="1.5pt">
                    <v:path arrowok="t" o:connecttype="custom" o:connectlocs="0,0;184150,139700;495300,342900;698500,450850;876300,514350;1073150,552450;1466850,609600" o:connectangles="0,0,0,0,0,0,0"/>
                  </v:shape>
                  <v:shape id="Полилиния 323" o:spid="_x0000_s1249" style="position:absolute;left:3175;top:5295;width:14859;height:8573;visibility:visible;mso-wrap-style:square;v-text-anchor:middle" coordsize="1485900,8572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OrjsUA&#10;AADcAAAADwAAAGRycy9kb3ducmV2LnhtbESPQWvCQBSE7wX/w/IEb3VTFSnRTQhtpSII1vbg8ZF9&#10;JqHZt+nuNsZ/7wqFHoeZ+YZZ54NpRU/ON5YVPE0TEMSl1Q1XCr4+N4/PIHxA1thaJgVX8pBno4c1&#10;ptpe+IP6Y6hEhLBPUUEdQpdK6cuaDPqp7Yijd7bOYIjSVVI7vES4aeUsSZbSYMNxocaOXmoqv4+/&#10;RsHp/N75vfZDoavdq1sc+p/iTSo1GQ/FCkSgIfyH/9pbrWA+m8P9TDwCMr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46uOxQAAANwAAAAPAAAAAAAAAAAAAAAAAJgCAABkcnMv&#10;ZG93bnJldi54bWxQSwUGAAAAAAQABAD1AAAAigMAAAAA&#10;" path="m,c49741,46037,99483,92075,146050,139700v46567,47625,82550,96308,133350,146050c330200,335492,450850,438150,450850,438150v58208,51858,116417,116417,177800,158750c690033,639233,753533,665692,819150,692150v65617,26458,134408,43392,203200,63500c1091142,775758,1154642,795867,1231900,812800v77258,16933,165629,30691,254000,44450e" filled="f" strokecolor="black [3213]" strokeweight="1.5pt">
                    <v:path arrowok="t" o:connecttype="custom" o:connectlocs="0,0;146050,139700;279400,285750;450850,438150;628650,596900;819150,692150;1022350,755650;1231900,812800;1485900,857250" o:connectangles="0,0,0,0,0,0,0,0,0"/>
                  </v:shape>
                  <v:shape id="Поле 72" o:spid="_x0000_s1250" type="#_x0000_t202" style="position:absolute;left:16094;top:6108;width:1552;height:21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lKAMYA&#10;AADcAAAADwAAAGRycy9kb3ducmV2LnhtbESPT2vCQBTE74V+h+UVvNWNWopGV6mK0NaTf9DrI/vM&#10;xmbfhuyaxH76bqHQ4zAzv2Fmi86WoqHaF44VDPoJCOLM6YJzBcfD5nkMwgdkjaVjUnAnD4v548MM&#10;U+1a3lGzD7mIEPYpKjAhVKmUPjNk0fddRRy9i6sthijrXOoa2wi3pRwmyau0WHBcMFjRylD2tb9Z&#10;Bd/3drtcr/OPz3JwPZ2bjRllE6NU76l7m4II1IX/8F/7XSsYDV/g90w8AnL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rlKAMYAAADcAAAADwAAAAAAAAAAAAAAAACYAgAAZHJz&#10;L2Rvd25yZXYueG1sUEsFBgAAAAAEAAQA9QAAAIsDAAAAAA==&#10;" filled="f" stroked="f" strokeweight=".5pt">
                    <v:textbox inset="1mm,0,1mm,0">
                      <w:txbxContent>
                        <w:p w:rsidR="005A3CED" w:rsidRDefault="005A3CED" w:rsidP="005A3CED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72" o:spid="_x0000_s1251" type="#_x0000_t202" style="position:absolute;left:16422;top:11506;width:1552;height:21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Xvm8YA&#10;AADcAAAADwAAAGRycy9kb3ducmV2LnhtbESPT2vCQBTE74V+h+UVvNWNSotGV6mK0NaTf9DrI/vM&#10;xmbfhuyaxH76bqHQ4zAzv2Fmi86WoqHaF44VDPoJCOLM6YJzBcfD5nkMwgdkjaVjUnAnD4v548MM&#10;U+1a3lGzD7mIEPYpKjAhVKmUPjNk0fddRRy9i6sthijrXOoa2wi3pRwmyau0WHBcMFjRylD2tb9Z&#10;Bd/3drtcr/OPz3JwPZ2bjRllE6NU76l7m4II1IX/8F/7XSsYDV/g90w8AnL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fXvm8YAAADcAAAADwAAAAAAAAAAAAAAAACYAgAAZHJz&#10;L2Rvd25yZXYueG1sUEsFBgAAAAAEAAQA9QAAAIsDAAAAAA==&#10;" filled="f" stroked="f" strokeweight=".5pt">
                    <v:textbox inset="1mm,0,1mm,0">
                      <w:txbxContent>
                        <w:p w:rsidR="005A3CED" w:rsidRDefault="005A3CED" w:rsidP="005A3CED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2D6902" w:rsidRPr="002D6902" w:rsidRDefault="002D6902" w:rsidP="002D6902">
      <w:pPr>
        <w:jc w:val="center"/>
        <w:rPr>
          <w:color w:val="000000"/>
          <w:szCs w:val="26"/>
        </w:rPr>
      </w:pPr>
      <w:r w:rsidRPr="002D6902">
        <w:rPr>
          <w:color w:val="000000"/>
          <w:szCs w:val="26"/>
        </w:rPr>
        <w:t>Рис. Зависимость коэффициента трения от свойств материала</w:t>
      </w:r>
    </w:p>
    <w:p w:rsidR="002D6902" w:rsidRDefault="002D6902" w:rsidP="002D6902">
      <w:pPr>
        <w:jc w:val="center"/>
        <w:rPr>
          <w:color w:val="000000"/>
          <w:sz w:val="28"/>
          <w:szCs w:val="26"/>
        </w:rPr>
      </w:pPr>
    </w:p>
    <w:p w:rsidR="00697C99" w:rsidRDefault="002E0810" w:rsidP="004340C2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Существенное влияние на коэффициент трения оказывает прир</w:t>
      </w:r>
      <w:r>
        <w:rPr>
          <w:color w:val="000000"/>
          <w:sz w:val="28"/>
          <w:szCs w:val="26"/>
        </w:rPr>
        <w:t>о</w:t>
      </w:r>
      <w:r>
        <w:rPr>
          <w:color w:val="000000"/>
          <w:sz w:val="28"/>
          <w:szCs w:val="26"/>
        </w:rPr>
        <w:t>да контактирующих тел, определяющая энергию (тип) связей на пя</w:t>
      </w:r>
      <w:r>
        <w:rPr>
          <w:color w:val="000000"/>
          <w:sz w:val="28"/>
          <w:szCs w:val="26"/>
        </w:rPr>
        <w:t>т</w:t>
      </w:r>
      <w:r>
        <w:rPr>
          <w:color w:val="000000"/>
          <w:sz w:val="28"/>
          <w:szCs w:val="26"/>
        </w:rPr>
        <w:t>нах фактического контакта, а также наличие на поверхности трения оксидных пленок и пленок адсорбированных веществ.</w:t>
      </w:r>
    </w:p>
    <w:p w:rsidR="00697C99" w:rsidRDefault="00697C99" w:rsidP="004340C2">
      <w:pPr>
        <w:ind w:firstLine="510"/>
        <w:jc w:val="both"/>
        <w:rPr>
          <w:color w:val="000000"/>
          <w:sz w:val="28"/>
          <w:szCs w:val="26"/>
        </w:rPr>
      </w:pPr>
    </w:p>
    <w:sectPr w:rsidR="00697C99" w:rsidSect="004340C2">
      <w:headerReference w:type="default" r:id="rId61"/>
      <w:pgSz w:w="11906" w:h="16838"/>
      <w:pgMar w:top="1418" w:right="1701" w:bottom="2495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7CDF" w:rsidRDefault="00267CDF">
      <w:r>
        <w:separator/>
      </w:r>
    </w:p>
  </w:endnote>
  <w:endnote w:type="continuationSeparator" w:id="0">
    <w:p w:rsidR="00267CDF" w:rsidRDefault="00267C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7CDF" w:rsidRDefault="00267CDF">
      <w:r>
        <w:separator/>
      </w:r>
    </w:p>
  </w:footnote>
  <w:footnote w:type="continuationSeparator" w:id="0">
    <w:p w:rsidR="00267CDF" w:rsidRDefault="00267CD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503D" w:rsidRDefault="00B7503D" w:rsidP="00E06E2F">
    <w:pPr>
      <w:pStyle w:val="a5"/>
      <w:framePr w:wrap="auto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F31A0B">
      <w:rPr>
        <w:rStyle w:val="a7"/>
        <w:noProof/>
      </w:rPr>
      <w:t>3</w:t>
    </w:r>
    <w:r>
      <w:rPr>
        <w:rStyle w:val="a7"/>
      </w:rPr>
      <w:fldChar w:fldCharType="end"/>
    </w:r>
  </w:p>
  <w:p w:rsidR="00B7503D" w:rsidRDefault="00B7503D" w:rsidP="004F58B6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761153"/>
    <w:multiLevelType w:val="hybridMultilevel"/>
    <w:tmpl w:val="7CD4779E"/>
    <w:lvl w:ilvl="0" w:tplc="07A244AA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08"/>
  <w:autoHyphenation/>
  <w:hyphenationZone w:val="142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0B"/>
    <w:rsid w:val="000013DB"/>
    <w:rsid w:val="00016227"/>
    <w:rsid w:val="00016C8F"/>
    <w:rsid w:val="00032032"/>
    <w:rsid w:val="000514B5"/>
    <w:rsid w:val="00057871"/>
    <w:rsid w:val="000671CA"/>
    <w:rsid w:val="0007739F"/>
    <w:rsid w:val="000A1076"/>
    <w:rsid w:val="000A358A"/>
    <w:rsid w:val="000A70CD"/>
    <w:rsid w:val="000B65DD"/>
    <w:rsid w:val="000C2C11"/>
    <w:rsid w:val="000D3EDA"/>
    <w:rsid w:val="000D7A72"/>
    <w:rsid w:val="000E15E8"/>
    <w:rsid w:val="000F1111"/>
    <w:rsid w:val="000F511B"/>
    <w:rsid w:val="000F7A29"/>
    <w:rsid w:val="001034D4"/>
    <w:rsid w:val="00115EAD"/>
    <w:rsid w:val="001301FF"/>
    <w:rsid w:val="001436A4"/>
    <w:rsid w:val="00147133"/>
    <w:rsid w:val="0016482A"/>
    <w:rsid w:val="00164B05"/>
    <w:rsid w:val="00173B38"/>
    <w:rsid w:val="00197081"/>
    <w:rsid w:val="001A46E6"/>
    <w:rsid w:val="001C7581"/>
    <w:rsid w:val="001C7D8E"/>
    <w:rsid w:val="001D45A6"/>
    <w:rsid w:val="001E1CBE"/>
    <w:rsid w:val="002141A9"/>
    <w:rsid w:val="002167AC"/>
    <w:rsid w:val="00237D72"/>
    <w:rsid w:val="00267CDF"/>
    <w:rsid w:val="00275296"/>
    <w:rsid w:val="00284E47"/>
    <w:rsid w:val="00287829"/>
    <w:rsid w:val="002B5A35"/>
    <w:rsid w:val="002C2B82"/>
    <w:rsid w:val="002C4BE1"/>
    <w:rsid w:val="002C5981"/>
    <w:rsid w:val="002C6E32"/>
    <w:rsid w:val="002C734C"/>
    <w:rsid w:val="002D6902"/>
    <w:rsid w:val="002E0810"/>
    <w:rsid w:val="002E1D1F"/>
    <w:rsid w:val="002E4B53"/>
    <w:rsid w:val="002F03ED"/>
    <w:rsid w:val="002F0C33"/>
    <w:rsid w:val="002F1C80"/>
    <w:rsid w:val="00303665"/>
    <w:rsid w:val="00306B4F"/>
    <w:rsid w:val="0032147D"/>
    <w:rsid w:val="003216D5"/>
    <w:rsid w:val="003300DE"/>
    <w:rsid w:val="00343FB1"/>
    <w:rsid w:val="0036498F"/>
    <w:rsid w:val="0037211D"/>
    <w:rsid w:val="003C3887"/>
    <w:rsid w:val="003D3C61"/>
    <w:rsid w:val="003F0E7F"/>
    <w:rsid w:val="0041057E"/>
    <w:rsid w:val="004204CA"/>
    <w:rsid w:val="00420BB3"/>
    <w:rsid w:val="00430011"/>
    <w:rsid w:val="00433811"/>
    <w:rsid w:val="004340C2"/>
    <w:rsid w:val="00436181"/>
    <w:rsid w:val="004565C7"/>
    <w:rsid w:val="00456FAA"/>
    <w:rsid w:val="0049652F"/>
    <w:rsid w:val="004B3FE6"/>
    <w:rsid w:val="004D04C7"/>
    <w:rsid w:val="004D0A19"/>
    <w:rsid w:val="004E32AE"/>
    <w:rsid w:val="004F58B6"/>
    <w:rsid w:val="00507B77"/>
    <w:rsid w:val="00534596"/>
    <w:rsid w:val="0053680F"/>
    <w:rsid w:val="00537EB8"/>
    <w:rsid w:val="00547299"/>
    <w:rsid w:val="0056214C"/>
    <w:rsid w:val="00564E35"/>
    <w:rsid w:val="00572593"/>
    <w:rsid w:val="00574923"/>
    <w:rsid w:val="005779E1"/>
    <w:rsid w:val="00587C5D"/>
    <w:rsid w:val="005A3CED"/>
    <w:rsid w:val="005A5B2A"/>
    <w:rsid w:val="005C1871"/>
    <w:rsid w:val="005C48F9"/>
    <w:rsid w:val="00611A4F"/>
    <w:rsid w:val="00611A6B"/>
    <w:rsid w:val="006172FC"/>
    <w:rsid w:val="00636660"/>
    <w:rsid w:val="0064250C"/>
    <w:rsid w:val="0064783D"/>
    <w:rsid w:val="006560D2"/>
    <w:rsid w:val="00664626"/>
    <w:rsid w:val="00697C99"/>
    <w:rsid w:val="006A3BFE"/>
    <w:rsid w:val="006B3ABC"/>
    <w:rsid w:val="006C0609"/>
    <w:rsid w:val="006D48D8"/>
    <w:rsid w:val="006F0ED1"/>
    <w:rsid w:val="00715EB8"/>
    <w:rsid w:val="00732360"/>
    <w:rsid w:val="007436D4"/>
    <w:rsid w:val="00760CC4"/>
    <w:rsid w:val="007821AD"/>
    <w:rsid w:val="00790129"/>
    <w:rsid w:val="007920D5"/>
    <w:rsid w:val="00795ABF"/>
    <w:rsid w:val="007B076B"/>
    <w:rsid w:val="007B58E4"/>
    <w:rsid w:val="007B6AD2"/>
    <w:rsid w:val="007D1AFB"/>
    <w:rsid w:val="007D317D"/>
    <w:rsid w:val="007F2505"/>
    <w:rsid w:val="00812FE2"/>
    <w:rsid w:val="00815754"/>
    <w:rsid w:val="00842F76"/>
    <w:rsid w:val="00854B4A"/>
    <w:rsid w:val="00864CC6"/>
    <w:rsid w:val="0087253C"/>
    <w:rsid w:val="0088490F"/>
    <w:rsid w:val="008A3443"/>
    <w:rsid w:val="008A6E60"/>
    <w:rsid w:val="008B664F"/>
    <w:rsid w:val="008F21A3"/>
    <w:rsid w:val="008F695C"/>
    <w:rsid w:val="0090375E"/>
    <w:rsid w:val="009230CF"/>
    <w:rsid w:val="009261D6"/>
    <w:rsid w:val="009502C0"/>
    <w:rsid w:val="00973534"/>
    <w:rsid w:val="00975AFD"/>
    <w:rsid w:val="00983D42"/>
    <w:rsid w:val="00995CEA"/>
    <w:rsid w:val="0099653D"/>
    <w:rsid w:val="009B7225"/>
    <w:rsid w:val="009C1086"/>
    <w:rsid w:val="009E576C"/>
    <w:rsid w:val="009F408D"/>
    <w:rsid w:val="00A21A59"/>
    <w:rsid w:val="00A2645F"/>
    <w:rsid w:val="00A2751E"/>
    <w:rsid w:val="00A53E75"/>
    <w:rsid w:val="00A60390"/>
    <w:rsid w:val="00A65ED1"/>
    <w:rsid w:val="00A679A3"/>
    <w:rsid w:val="00A7668C"/>
    <w:rsid w:val="00A80DE2"/>
    <w:rsid w:val="00A94B16"/>
    <w:rsid w:val="00AB1AEC"/>
    <w:rsid w:val="00AB4411"/>
    <w:rsid w:val="00AB7E3F"/>
    <w:rsid w:val="00B140BB"/>
    <w:rsid w:val="00B16CC8"/>
    <w:rsid w:val="00B22C50"/>
    <w:rsid w:val="00B3253B"/>
    <w:rsid w:val="00B33401"/>
    <w:rsid w:val="00B408D8"/>
    <w:rsid w:val="00B52E09"/>
    <w:rsid w:val="00B7503D"/>
    <w:rsid w:val="00B8549B"/>
    <w:rsid w:val="00BA52DA"/>
    <w:rsid w:val="00BE5ADE"/>
    <w:rsid w:val="00BF41DE"/>
    <w:rsid w:val="00C02AE9"/>
    <w:rsid w:val="00C07556"/>
    <w:rsid w:val="00C227DF"/>
    <w:rsid w:val="00C23E12"/>
    <w:rsid w:val="00C40FD8"/>
    <w:rsid w:val="00C5019D"/>
    <w:rsid w:val="00C53981"/>
    <w:rsid w:val="00C92562"/>
    <w:rsid w:val="00C9327A"/>
    <w:rsid w:val="00C947D6"/>
    <w:rsid w:val="00CB07F2"/>
    <w:rsid w:val="00CB1047"/>
    <w:rsid w:val="00CB1CDD"/>
    <w:rsid w:val="00CB31C8"/>
    <w:rsid w:val="00CB5A86"/>
    <w:rsid w:val="00CC1002"/>
    <w:rsid w:val="00CC4C2A"/>
    <w:rsid w:val="00CE4DE7"/>
    <w:rsid w:val="00CE7D0B"/>
    <w:rsid w:val="00CF64D4"/>
    <w:rsid w:val="00CF72BD"/>
    <w:rsid w:val="00D2129A"/>
    <w:rsid w:val="00D21EB6"/>
    <w:rsid w:val="00D35552"/>
    <w:rsid w:val="00D36E4D"/>
    <w:rsid w:val="00D53D60"/>
    <w:rsid w:val="00D632F9"/>
    <w:rsid w:val="00D75CA3"/>
    <w:rsid w:val="00D7730C"/>
    <w:rsid w:val="00D833D8"/>
    <w:rsid w:val="00D8493D"/>
    <w:rsid w:val="00D85AEF"/>
    <w:rsid w:val="00DA58DF"/>
    <w:rsid w:val="00DC377A"/>
    <w:rsid w:val="00DC48AA"/>
    <w:rsid w:val="00DC5DF9"/>
    <w:rsid w:val="00DE594C"/>
    <w:rsid w:val="00DE79D3"/>
    <w:rsid w:val="00E052FF"/>
    <w:rsid w:val="00E06E2F"/>
    <w:rsid w:val="00E1110B"/>
    <w:rsid w:val="00E20C14"/>
    <w:rsid w:val="00E22332"/>
    <w:rsid w:val="00E278FD"/>
    <w:rsid w:val="00E4268B"/>
    <w:rsid w:val="00E60928"/>
    <w:rsid w:val="00E9009D"/>
    <w:rsid w:val="00E94C65"/>
    <w:rsid w:val="00EC4C72"/>
    <w:rsid w:val="00ED1523"/>
    <w:rsid w:val="00EE05F3"/>
    <w:rsid w:val="00EE704F"/>
    <w:rsid w:val="00EF1E04"/>
    <w:rsid w:val="00EF5395"/>
    <w:rsid w:val="00F06311"/>
    <w:rsid w:val="00F12318"/>
    <w:rsid w:val="00F153D4"/>
    <w:rsid w:val="00F31A0B"/>
    <w:rsid w:val="00F329C5"/>
    <w:rsid w:val="00F454E4"/>
    <w:rsid w:val="00F46854"/>
    <w:rsid w:val="00F472D4"/>
    <w:rsid w:val="00F74240"/>
    <w:rsid w:val="00F804BF"/>
    <w:rsid w:val="00F877CF"/>
    <w:rsid w:val="00FA08D6"/>
    <w:rsid w:val="00FC1451"/>
    <w:rsid w:val="00FC22F1"/>
    <w:rsid w:val="00FC4D19"/>
    <w:rsid w:val="00FD236D"/>
    <w:rsid w:val="00FD48E1"/>
    <w:rsid w:val="00FE0DD2"/>
    <w:rsid w:val="00FE469B"/>
    <w:rsid w:val="00FF44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rsid w:val="0057259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572593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rsid w:val="004F58B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locked/>
    <w:rPr>
      <w:rFonts w:cs="Times New Roman"/>
      <w:sz w:val="24"/>
      <w:szCs w:val="24"/>
    </w:rPr>
  </w:style>
  <w:style w:type="character" w:styleId="a7">
    <w:name w:val="page number"/>
    <w:basedOn w:val="a0"/>
    <w:uiPriority w:val="99"/>
    <w:rsid w:val="004F58B6"/>
    <w:rPr>
      <w:rFonts w:cs="Times New Roman"/>
    </w:rPr>
  </w:style>
  <w:style w:type="character" w:styleId="a8">
    <w:name w:val="annotation reference"/>
    <w:basedOn w:val="a0"/>
    <w:uiPriority w:val="99"/>
    <w:semiHidden/>
    <w:rsid w:val="00572593"/>
    <w:rPr>
      <w:rFonts w:cs="Times New Roman"/>
      <w:sz w:val="16"/>
      <w:szCs w:val="16"/>
    </w:rPr>
  </w:style>
  <w:style w:type="paragraph" w:styleId="a9">
    <w:name w:val="annotation text"/>
    <w:basedOn w:val="a"/>
    <w:link w:val="aa"/>
    <w:uiPriority w:val="99"/>
    <w:semiHidden/>
    <w:rsid w:val="00572593"/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locked/>
    <w:rsid w:val="00572593"/>
    <w:rPr>
      <w:rFonts w:cs="Times New Roman"/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rsid w:val="00572593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locked/>
    <w:rsid w:val="00572593"/>
    <w:rPr>
      <w:rFonts w:cs="Times New Roman"/>
      <w:b/>
      <w:bCs/>
      <w:sz w:val="20"/>
      <w:szCs w:val="20"/>
    </w:rPr>
  </w:style>
  <w:style w:type="table" w:styleId="ad">
    <w:name w:val="Table Grid"/>
    <w:basedOn w:val="a1"/>
    <w:uiPriority w:val="99"/>
    <w:rsid w:val="00CF64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link w:val="MTDisplayEquation0"/>
    <w:uiPriority w:val="99"/>
    <w:rsid w:val="0064250C"/>
    <w:pPr>
      <w:tabs>
        <w:tab w:val="center" w:pos="5040"/>
        <w:tab w:val="right" w:pos="10080"/>
      </w:tabs>
      <w:ind w:firstLine="709"/>
      <w:jc w:val="both"/>
    </w:pPr>
    <w:rPr>
      <w:sz w:val="28"/>
      <w:szCs w:val="26"/>
    </w:rPr>
  </w:style>
  <w:style w:type="character" w:customStyle="1" w:styleId="MTDisplayEquation0">
    <w:name w:val="MTDisplayEquation Знак"/>
    <w:basedOn w:val="a0"/>
    <w:link w:val="MTDisplayEquation"/>
    <w:uiPriority w:val="99"/>
    <w:locked/>
    <w:rsid w:val="0064250C"/>
    <w:rPr>
      <w:rFonts w:cs="Times New Roman"/>
      <w:sz w:val="26"/>
      <w:szCs w:val="26"/>
    </w:rPr>
  </w:style>
  <w:style w:type="paragraph" w:styleId="ae">
    <w:name w:val="Normal (Web)"/>
    <w:basedOn w:val="a"/>
    <w:uiPriority w:val="99"/>
    <w:semiHidden/>
    <w:unhideWhenUsed/>
    <w:rsid w:val="009230CF"/>
    <w:pPr>
      <w:spacing w:before="100" w:beforeAutospacing="1" w:after="100" w:afterAutospacing="1"/>
    </w:pPr>
    <w:rPr>
      <w:rFonts w:eastAsiaTheme="minorEastAsia"/>
    </w:rPr>
  </w:style>
  <w:style w:type="paragraph" w:styleId="af">
    <w:name w:val="List Paragraph"/>
    <w:basedOn w:val="a"/>
    <w:uiPriority w:val="34"/>
    <w:qFormat/>
    <w:rsid w:val="00BA52D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rsid w:val="0057259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572593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rsid w:val="004F58B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locked/>
    <w:rPr>
      <w:rFonts w:cs="Times New Roman"/>
      <w:sz w:val="24"/>
      <w:szCs w:val="24"/>
    </w:rPr>
  </w:style>
  <w:style w:type="character" w:styleId="a7">
    <w:name w:val="page number"/>
    <w:basedOn w:val="a0"/>
    <w:uiPriority w:val="99"/>
    <w:rsid w:val="004F58B6"/>
    <w:rPr>
      <w:rFonts w:cs="Times New Roman"/>
    </w:rPr>
  </w:style>
  <w:style w:type="character" w:styleId="a8">
    <w:name w:val="annotation reference"/>
    <w:basedOn w:val="a0"/>
    <w:uiPriority w:val="99"/>
    <w:semiHidden/>
    <w:rsid w:val="00572593"/>
    <w:rPr>
      <w:rFonts w:cs="Times New Roman"/>
      <w:sz w:val="16"/>
      <w:szCs w:val="16"/>
    </w:rPr>
  </w:style>
  <w:style w:type="paragraph" w:styleId="a9">
    <w:name w:val="annotation text"/>
    <w:basedOn w:val="a"/>
    <w:link w:val="aa"/>
    <w:uiPriority w:val="99"/>
    <w:semiHidden/>
    <w:rsid w:val="00572593"/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locked/>
    <w:rsid w:val="00572593"/>
    <w:rPr>
      <w:rFonts w:cs="Times New Roman"/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rsid w:val="00572593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locked/>
    <w:rsid w:val="00572593"/>
    <w:rPr>
      <w:rFonts w:cs="Times New Roman"/>
      <w:b/>
      <w:bCs/>
      <w:sz w:val="20"/>
      <w:szCs w:val="20"/>
    </w:rPr>
  </w:style>
  <w:style w:type="table" w:styleId="ad">
    <w:name w:val="Table Grid"/>
    <w:basedOn w:val="a1"/>
    <w:uiPriority w:val="99"/>
    <w:rsid w:val="00CF64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link w:val="MTDisplayEquation0"/>
    <w:uiPriority w:val="99"/>
    <w:rsid w:val="0064250C"/>
    <w:pPr>
      <w:tabs>
        <w:tab w:val="center" w:pos="5040"/>
        <w:tab w:val="right" w:pos="10080"/>
      </w:tabs>
      <w:ind w:firstLine="709"/>
      <w:jc w:val="both"/>
    </w:pPr>
    <w:rPr>
      <w:sz w:val="28"/>
      <w:szCs w:val="26"/>
    </w:rPr>
  </w:style>
  <w:style w:type="character" w:customStyle="1" w:styleId="MTDisplayEquation0">
    <w:name w:val="MTDisplayEquation Знак"/>
    <w:basedOn w:val="a0"/>
    <w:link w:val="MTDisplayEquation"/>
    <w:uiPriority w:val="99"/>
    <w:locked/>
    <w:rsid w:val="0064250C"/>
    <w:rPr>
      <w:rFonts w:cs="Times New Roman"/>
      <w:sz w:val="26"/>
      <w:szCs w:val="26"/>
    </w:rPr>
  </w:style>
  <w:style w:type="paragraph" w:styleId="ae">
    <w:name w:val="Normal (Web)"/>
    <w:basedOn w:val="a"/>
    <w:uiPriority w:val="99"/>
    <w:semiHidden/>
    <w:unhideWhenUsed/>
    <w:rsid w:val="009230CF"/>
    <w:pPr>
      <w:spacing w:before="100" w:beforeAutospacing="1" w:after="100" w:afterAutospacing="1"/>
    </w:pPr>
    <w:rPr>
      <w:rFonts w:eastAsiaTheme="minorEastAsia"/>
    </w:rPr>
  </w:style>
  <w:style w:type="paragraph" w:styleId="af">
    <w:name w:val="List Paragraph"/>
    <w:basedOn w:val="a"/>
    <w:uiPriority w:val="34"/>
    <w:qFormat/>
    <w:rsid w:val="00BA52D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205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63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2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header" Target="header1.xml"/><Relationship Id="rId10" Type="http://schemas.openxmlformats.org/officeDocument/2006/relationships/image" Target="media/image1.wmf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4" Type="http://schemas.microsoft.com/office/2007/relationships/stylesWithEffects" Target="stylesWithEffects.xml"/><Relationship Id="rId9" Type="http://schemas.openxmlformats.org/officeDocument/2006/relationships/image" Target="media/image1.gif"/><Relationship Id="rId14" Type="http://schemas.openxmlformats.org/officeDocument/2006/relationships/image" Target="media/image4.gif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A28199-9789-4B4D-ACFB-1453B85A06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0</TotalTime>
  <Pages>15</Pages>
  <Words>3231</Words>
  <Characters>18418</Characters>
  <Application>Microsoft Office Word</Application>
  <DocSecurity>0</DocSecurity>
  <Lines>153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екция № 2</vt:lpstr>
    </vt:vector>
  </TitlesOfParts>
  <Company>Famili</Company>
  <LinksUpToDate>false</LinksUpToDate>
  <CharactersWithSpaces>216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№ 2</dc:title>
  <dc:creator>Spiglazki</dc:creator>
  <cp:lastModifiedBy>Elena</cp:lastModifiedBy>
  <cp:revision>33</cp:revision>
  <cp:lastPrinted>2005-11-29T22:51:00Z</cp:lastPrinted>
  <dcterms:created xsi:type="dcterms:W3CDTF">2013-08-19T13:55:00Z</dcterms:created>
  <dcterms:modified xsi:type="dcterms:W3CDTF">2013-08-25T1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